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E45489" w14:textId="05E6C0F8" w:rsidR="00BE59D8" w:rsidRPr="00BE59D8" w:rsidRDefault="00935FAB" w:rsidP="00BE59D8">
      <w:pPr>
        <w:widowControl w:val="0"/>
        <w:suppressAutoHyphens/>
        <w:autoSpaceDE w:val="0"/>
        <w:autoSpaceDN w:val="0"/>
        <w:adjustRightInd w:val="0"/>
        <w:ind w:left="-426"/>
        <w:rPr>
          <w:rFonts w:ascii="Times New Roman" w:hAnsi="Times New Roman"/>
          <w:b/>
          <w:bCs/>
          <w:color w:val="000000"/>
        </w:rPr>
      </w:pPr>
      <w:bookmarkStart w:id="0" w:name="_GoBack"/>
      <w:bookmarkEnd w:id="0"/>
      <w:r>
        <w:rPr>
          <w:rFonts w:ascii="Times New Roman" w:hAnsi="Times New Roman"/>
          <w:b/>
          <w:bCs/>
          <w:color w:val="000000"/>
          <w:sz w:val="28"/>
          <w:szCs w:val="28"/>
        </w:rPr>
        <w:t>Pre-calculus 11</w:t>
      </w:r>
      <w:r w:rsidR="00BE59D8" w:rsidRPr="00BE59D8">
        <w:rPr>
          <w:rFonts w:ascii="Times New Roman" w:hAnsi="Times New Roman"/>
          <w:b/>
          <w:bCs/>
          <w:color w:val="000000"/>
          <w:sz w:val="28"/>
          <w:szCs w:val="28"/>
        </w:rPr>
        <w:t xml:space="preserve"> Chapter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5.1 &amp; 5.2 </w:t>
      </w:r>
      <w:r w:rsidR="00BE59D8" w:rsidRPr="00BE59D8">
        <w:rPr>
          <w:rFonts w:ascii="Times New Roman" w:hAnsi="Times New Roman"/>
          <w:b/>
          <w:bCs/>
          <w:color w:val="000000"/>
          <w:sz w:val="28"/>
          <w:szCs w:val="28"/>
        </w:rPr>
        <w:t>Checkpoint</w:t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>
        <w:rPr>
          <w:rFonts w:ascii="Times New Roman" w:hAnsi="Times New Roman"/>
          <w:b/>
          <w:bCs/>
          <w:color w:val="000000"/>
        </w:rPr>
        <w:t xml:space="preserve">  </w:t>
      </w:r>
      <w:r w:rsidR="00BE59D8" w:rsidRPr="00BE59D8">
        <w:rPr>
          <w:rFonts w:ascii="Times New Roman" w:hAnsi="Times New Roman"/>
          <w:b/>
          <w:bCs/>
          <w:color w:val="000000"/>
        </w:rPr>
        <w:t xml:space="preserve">    Full Name ____________________</w:t>
      </w:r>
    </w:p>
    <w:p w14:paraId="288BD952" w14:textId="16AF1ACA" w:rsidR="000E4896" w:rsidRDefault="008E551A" w:rsidP="00BE59D8">
      <w:pPr>
        <w:widowControl w:val="0"/>
        <w:suppressAutoHyphens/>
        <w:autoSpaceDE w:val="0"/>
        <w:autoSpaceDN w:val="0"/>
        <w:adjustRightInd w:val="0"/>
        <w:ind w:left="-1080"/>
        <w:jc w:val="right"/>
        <w:rPr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6A36649" wp14:editId="4CFF1587">
                <wp:simplePos x="0" y="0"/>
                <wp:positionH relativeFrom="column">
                  <wp:posOffset>4165889</wp:posOffset>
                </wp:positionH>
                <wp:positionV relativeFrom="paragraph">
                  <wp:posOffset>272671</wp:posOffset>
                </wp:positionV>
                <wp:extent cx="150840" cy="84240"/>
                <wp:effectExtent l="57150" t="57150" r="59055" b="6858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50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2" o:spid="_x0000_s1026" type="#_x0000_t75" style="position:absolute;margin-left:326.95pt;margin-top:20.1pt;width:14.4pt;height:9.4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">
                <v:imagedata r:id="rId10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17211023" wp14:editId="1F57D08C">
                <wp:simplePos x="0" y="0"/>
                <wp:positionH relativeFrom="column">
                  <wp:posOffset>4139249</wp:posOffset>
                </wp:positionH>
                <wp:positionV relativeFrom="paragraph">
                  <wp:posOffset>222271</wp:posOffset>
                </wp:positionV>
                <wp:extent cx="56880" cy="168120"/>
                <wp:effectExtent l="38100" t="38100" r="57785" b="4191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68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325.2pt;margin-top:16.4pt;width:6.6pt;height:14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">
                <v:imagedata r:id="rId12" o:title=""/>
              </v:shape>
            </w:pict>
          </mc:Fallback>
        </mc:AlternateContent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</w:r>
      <w:r w:rsidR="00BE59D8" w:rsidRPr="00BE59D8">
        <w:rPr>
          <w:rFonts w:ascii="Times New Roman" w:hAnsi="Times New Roman"/>
          <w:b/>
          <w:bCs/>
          <w:color w:val="000000"/>
        </w:rPr>
        <w:tab/>
        <w:t>DAY ___ PERIOD</w:t>
      </w:r>
      <w:r w:rsidR="00BE59D8" w:rsidRPr="00FD0AEC">
        <w:rPr>
          <w:b/>
          <w:bCs/>
          <w:color w:val="000000"/>
        </w:rPr>
        <w:t xml:space="preserve"> ____</w:t>
      </w:r>
    </w:p>
    <w:p w14:paraId="181CF88E" w14:textId="7D02EF55" w:rsidR="00BE59D8" w:rsidRPr="00BE59D8" w:rsidRDefault="008E551A" w:rsidP="00BE59D8">
      <w:pPr>
        <w:widowControl w:val="0"/>
        <w:suppressAutoHyphens/>
        <w:autoSpaceDE w:val="0"/>
        <w:autoSpaceDN w:val="0"/>
        <w:adjustRightInd w:val="0"/>
        <w:ind w:left="-426"/>
        <w:rPr>
          <w:b/>
          <w:bCs/>
          <w:color w:val="000000"/>
          <w:u w:val="single"/>
        </w:rPr>
      </w:pP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74A48C7B" wp14:editId="3B3DB40A">
                <wp:simplePos x="0" y="0"/>
                <wp:positionH relativeFrom="column">
                  <wp:posOffset>4493849</wp:posOffset>
                </wp:positionH>
                <wp:positionV relativeFrom="paragraph">
                  <wp:posOffset>41256</wp:posOffset>
                </wp:positionV>
                <wp:extent cx="46800" cy="5040"/>
                <wp:effectExtent l="38100" t="38100" r="29845" b="3365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6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353.15pt;margin-top:2.25pt;width:4.95pt;height:2.2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">
                <v:imagedata r:id="rId1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3EEB56D" wp14:editId="33497231">
                <wp:simplePos x="0" y="0"/>
                <wp:positionH relativeFrom="column">
                  <wp:posOffset>4944929</wp:posOffset>
                </wp:positionH>
                <wp:positionV relativeFrom="paragraph">
                  <wp:posOffset>163656</wp:posOffset>
                </wp:positionV>
                <wp:extent cx="360" cy="10440"/>
                <wp:effectExtent l="0" t="0" r="0" b="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389.35pt;margin-top:12.9pt;width:.05pt;height:.8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">
                <v:imagedata r:id="rId16" o:title="" cropright="1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53D04C06" wp14:editId="5027AFD7">
                <wp:simplePos x="0" y="0"/>
                <wp:positionH relativeFrom="column">
                  <wp:posOffset>4938809</wp:posOffset>
                </wp:positionH>
                <wp:positionV relativeFrom="paragraph">
                  <wp:posOffset>20376</wp:posOffset>
                </wp:positionV>
                <wp:extent cx="24840" cy="71280"/>
                <wp:effectExtent l="38100" t="38100" r="32385" b="4318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48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388.2pt;margin-top:.4pt;width:3.25pt;height:7.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">
                <v:imagedata r:id="rId1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3C2E2A84" wp14:editId="0BFE9FDF">
                <wp:simplePos x="0" y="0"/>
                <wp:positionH relativeFrom="column">
                  <wp:posOffset>4818209</wp:posOffset>
                </wp:positionH>
                <wp:positionV relativeFrom="paragraph">
                  <wp:posOffset>95616</wp:posOffset>
                </wp:positionV>
                <wp:extent cx="52560" cy="57600"/>
                <wp:effectExtent l="57150" t="57150" r="43180" b="571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25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378pt;margin-top:6.15pt;width:6.15pt;height:6.8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">
                <v:imagedata r:id="rId2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1CDEAF74" wp14:editId="66426275">
                <wp:simplePos x="0" y="0"/>
                <wp:positionH relativeFrom="column">
                  <wp:posOffset>4795169</wp:posOffset>
                </wp:positionH>
                <wp:positionV relativeFrom="paragraph">
                  <wp:posOffset>82296</wp:posOffset>
                </wp:positionV>
                <wp:extent cx="87480" cy="80640"/>
                <wp:effectExtent l="38100" t="57150" r="46355" b="5334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87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376.75pt;margin-top:5.15pt;width:8.6pt;height:8.5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">
                <v:imagedata r:id="rId2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7079F1B" wp14:editId="6A19A6E4">
                <wp:simplePos x="0" y="0"/>
                <wp:positionH relativeFrom="column">
                  <wp:posOffset>4611569</wp:posOffset>
                </wp:positionH>
                <wp:positionV relativeFrom="paragraph">
                  <wp:posOffset>79416</wp:posOffset>
                </wp:positionV>
                <wp:extent cx="172440" cy="117000"/>
                <wp:effectExtent l="57150" t="38100" r="0" b="7366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24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361.6pt;margin-top:5.05pt;width:16.25pt;height:11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">
                <v:imagedata r:id="rId2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5ED84792" wp14:editId="659CDD9D">
                <wp:simplePos x="0" y="0"/>
                <wp:positionH relativeFrom="column">
                  <wp:posOffset>4515089</wp:posOffset>
                </wp:positionH>
                <wp:positionV relativeFrom="paragraph">
                  <wp:posOffset>139896</wp:posOffset>
                </wp:positionV>
                <wp:extent cx="87120" cy="64440"/>
                <wp:effectExtent l="38100" t="57150" r="27305" b="6921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87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354.7pt;margin-top:9.45pt;width:8.65pt;height:8.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">
                <v:imagedata r:id="rId2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327FC0AF" wp14:editId="295E9C41">
                <wp:simplePos x="0" y="0"/>
                <wp:positionH relativeFrom="column">
                  <wp:posOffset>4479449</wp:posOffset>
                </wp:positionH>
                <wp:positionV relativeFrom="paragraph">
                  <wp:posOffset>163296</wp:posOffset>
                </wp:positionV>
                <wp:extent cx="11520" cy="56880"/>
                <wp:effectExtent l="38100" t="57150" r="64770" b="5778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1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351.45pt;margin-top:11.5pt;width:3.1pt;height:7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">
                <v:imagedata r:id="rId2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DDCA5FD" wp14:editId="404CB1DF">
                <wp:simplePos x="0" y="0"/>
                <wp:positionH relativeFrom="column">
                  <wp:posOffset>4195049</wp:posOffset>
                </wp:positionH>
                <wp:positionV relativeFrom="paragraph">
                  <wp:posOffset>191736</wp:posOffset>
                </wp:positionV>
                <wp:extent cx="193320" cy="115920"/>
                <wp:effectExtent l="38100" t="57150" r="16510" b="7493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93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329pt;margin-top:13.65pt;width:17.05pt;height:12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">
                <v:imagedata r:id="rId3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5345FC72" wp14:editId="3E7DA27E">
                <wp:simplePos x="0" y="0"/>
                <wp:positionH relativeFrom="column">
                  <wp:posOffset>4113329</wp:posOffset>
                </wp:positionH>
                <wp:positionV relativeFrom="paragraph">
                  <wp:posOffset>263016</wp:posOffset>
                </wp:positionV>
                <wp:extent cx="84600" cy="56520"/>
                <wp:effectExtent l="38100" t="38100" r="29845" b="3873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46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322.9pt;margin-top:20.35pt;width:8pt;height: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">
                <v:imagedata r:id="rId3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5A60A233" wp14:editId="0E580FEE">
                <wp:simplePos x="0" y="0"/>
                <wp:positionH relativeFrom="column">
                  <wp:posOffset>4121969</wp:posOffset>
                </wp:positionH>
                <wp:positionV relativeFrom="paragraph">
                  <wp:posOffset>234936</wp:posOffset>
                </wp:positionV>
                <wp:extent cx="61560" cy="105120"/>
                <wp:effectExtent l="57150" t="38100" r="53340" b="4762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1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323.3pt;margin-top:17.55pt;width:7.35pt;height:10.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">
                <v:imagedata r:id="rId3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2FEE3166" wp14:editId="1AE7C7E2">
                <wp:simplePos x="0" y="0"/>
                <wp:positionH relativeFrom="column">
                  <wp:posOffset>4015409</wp:posOffset>
                </wp:positionH>
                <wp:positionV relativeFrom="paragraph">
                  <wp:posOffset>55656</wp:posOffset>
                </wp:positionV>
                <wp:extent cx="77400" cy="51120"/>
                <wp:effectExtent l="38100" t="19050" r="37465" b="2540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74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314.85pt;margin-top:3.9pt;width:7.95pt;height:5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">
                <v:imagedata r:id="rId3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E9943C2" wp14:editId="538A1F81">
                <wp:simplePos x="0" y="0"/>
                <wp:positionH relativeFrom="column">
                  <wp:posOffset>4021889</wp:posOffset>
                </wp:positionH>
                <wp:positionV relativeFrom="paragraph">
                  <wp:posOffset>13536</wp:posOffset>
                </wp:positionV>
                <wp:extent cx="52200" cy="131760"/>
                <wp:effectExtent l="57150" t="38100" r="62230" b="4000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22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15.4pt;margin-top:-.1pt;width:6.4pt;height:12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">
                <v:imagedata r:id="rId3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CC90596" wp14:editId="6A21B5ED">
                <wp:simplePos x="0" y="0"/>
                <wp:positionH relativeFrom="column">
                  <wp:posOffset>3863489</wp:posOffset>
                </wp:positionH>
                <wp:positionV relativeFrom="paragraph">
                  <wp:posOffset>112896</wp:posOffset>
                </wp:positionV>
                <wp:extent cx="175680" cy="234360"/>
                <wp:effectExtent l="38100" t="57150" r="15240" b="7048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756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302.85pt;margin-top:7.5pt;width:15.6pt;height:21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">
                <v:imagedata r:id="rId4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1D2284C8" wp14:editId="0CFAE74B">
                <wp:simplePos x="0" y="0"/>
                <wp:positionH relativeFrom="column">
                  <wp:posOffset>3728489</wp:posOffset>
                </wp:positionH>
                <wp:positionV relativeFrom="paragraph">
                  <wp:posOffset>172296</wp:posOffset>
                </wp:positionV>
                <wp:extent cx="130680" cy="171000"/>
                <wp:effectExtent l="38100" t="38100" r="41275" b="3873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306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292.2pt;margin-top:13.1pt;width:12.15pt;height:15.3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">
                <v:imagedata r:id="rId4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717ADB26" wp14:editId="13793979">
                <wp:simplePos x="0" y="0"/>
                <wp:positionH relativeFrom="column">
                  <wp:posOffset>3640289</wp:posOffset>
                </wp:positionH>
                <wp:positionV relativeFrom="paragraph">
                  <wp:posOffset>299016</wp:posOffset>
                </wp:positionV>
                <wp:extent cx="56880" cy="27720"/>
                <wp:effectExtent l="38100" t="38100" r="38735" b="2984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56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285.7pt;margin-top:23.3pt;width:5.75pt;height:3.4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">
                <v:imagedata r:id="rId4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39BDA231" wp14:editId="43A4FC91">
                <wp:simplePos x="0" y="0"/>
                <wp:positionH relativeFrom="column">
                  <wp:posOffset>3626969</wp:posOffset>
                </wp:positionH>
                <wp:positionV relativeFrom="paragraph">
                  <wp:posOffset>169416</wp:posOffset>
                </wp:positionV>
                <wp:extent cx="80640" cy="247680"/>
                <wp:effectExtent l="57150" t="57150" r="53340" b="5715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806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284.25pt;margin-top:11.95pt;width:8.9pt;height:21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">
                <v:imagedata r:id="rId46" o:title=""/>
              </v:shape>
            </w:pict>
          </mc:Fallback>
        </mc:AlternateContent>
      </w:r>
      <w:r w:rsidR="00BE59D8">
        <w:rPr>
          <w:b/>
          <w:bCs/>
          <w:color w:val="000000"/>
          <w:u w:val="single"/>
        </w:rPr>
        <w:t xml:space="preserve">Entire Radical </w:t>
      </w:r>
      <w:r w:rsidR="00BE59D8" w:rsidRPr="00BE59D8">
        <w:rPr>
          <w:b/>
          <w:bCs/>
          <w:color w:val="000000"/>
          <w:u w:val="single"/>
        </w:rPr>
        <w:sym w:font="Wingdings" w:char="F0DF"/>
      </w:r>
      <w:r w:rsidR="00BE59D8" w:rsidRPr="00BE59D8">
        <w:rPr>
          <w:b/>
          <w:bCs/>
          <w:color w:val="000000"/>
          <w:u w:val="single"/>
        </w:rPr>
        <w:sym w:font="Wingdings" w:char="F0E0"/>
      </w:r>
      <w:r w:rsidR="00BE59D8">
        <w:rPr>
          <w:b/>
          <w:bCs/>
          <w:color w:val="000000"/>
          <w:u w:val="single"/>
        </w:rPr>
        <w:t xml:space="preserve"> Mixed Radical</w:t>
      </w:r>
      <w:r w:rsidR="00BE59D8" w:rsidRPr="00BE59D8">
        <w:rPr>
          <w:b/>
          <w:bCs/>
          <w:color w:val="000000"/>
          <w:u w:val="single"/>
        </w:rPr>
        <w:t>:</w:t>
      </w:r>
    </w:p>
    <w:p w14:paraId="2A782A4B" w14:textId="3462800B" w:rsidR="00C9651D" w:rsidRPr="00BE59D8" w:rsidRDefault="008E551A" w:rsidP="0022389D">
      <w:pPr>
        <w:pStyle w:val="NLnosp"/>
        <w:spacing w:before="180"/>
        <w:ind w:left="389" w:hanging="389"/>
        <w:rPr>
          <w:rFonts w:cs="Times New Roman"/>
          <w:sz w:val="24"/>
        </w:rPr>
      </w:pP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41D6FAD1" wp14:editId="1FA86D32">
                <wp:simplePos x="0" y="0"/>
                <wp:positionH relativeFrom="column">
                  <wp:posOffset>5963009</wp:posOffset>
                </wp:positionH>
                <wp:positionV relativeFrom="paragraph">
                  <wp:posOffset>62921</wp:posOffset>
                </wp:positionV>
                <wp:extent cx="25920" cy="168120"/>
                <wp:effectExtent l="38100" t="57150" r="50800" b="4191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59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468.45pt;margin-top:3.7pt;width:4.75pt;height:15.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">
                <v:imagedata r:id="rId48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2C2D28C" wp14:editId="1223AC93">
                <wp:simplePos x="0" y="0"/>
                <wp:positionH relativeFrom="column">
                  <wp:posOffset>3993809</wp:posOffset>
                </wp:positionH>
                <wp:positionV relativeFrom="paragraph">
                  <wp:posOffset>39881</wp:posOffset>
                </wp:positionV>
                <wp:extent cx="90360" cy="60840"/>
                <wp:effectExtent l="38100" t="57150" r="24130" b="7302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0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313.2pt;margin-top:1.75pt;width:8.8pt;height:7.6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">
                <v:imagedata r:id="rId50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79207B93" wp14:editId="5B4B4339">
                <wp:simplePos x="0" y="0"/>
                <wp:positionH relativeFrom="column">
                  <wp:posOffset>3914609</wp:posOffset>
                </wp:positionH>
                <wp:positionV relativeFrom="paragraph">
                  <wp:posOffset>71921</wp:posOffset>
                </wp:positionV>
                <wp:extent cx="76680" cy="28080"/>
                <wp:effectExtent l="38100" t="38100" r="38100" b="2921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6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307.35pt;margin-top:5.2pt;width:7.4pt;height:3.5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">
                <v:imagedata r:id="rId52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3B67E217" wp14:editId="34AF3C5B">
                <wp:simplePos x="0" y="0"/>
                <wp:positionH relativeFrom="column">
                  <wp:posOffset>3911369</wp:posOffset>
                </wp:positionH>
                <wp:positionV relativeFrom="paragraph">
                  <wp:posOffset>62201</wp:posOffset>
                </wp:positionV>
                <wp:extent cx="68040" cy="88200"/>
                <wp:effectExtent l="57150" t="57150" r="65405" b="6477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68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306.7pt;margin-top:3.55pt;width:7.9pt;height:9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">
                <v:imagedata r:id="rId54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1C27D59" wp14:editId="2BE5F78D">
                <wp:simplePos x="0" y="0"/>
                <wp:positionH relativeFrom="column">
                  <wp:posOffset>3854489</wp:posOffset>
                </wp:positionH>
                <wp:positionV relativeFrom="paragraph">
                  <wp:posOffset>79121</wp:posOffset>
                </wp:positionV>
                <wp:extent cx="7200" cy="13320"/>
                <wp:effectExtent l="38100" t="38100" r="50165" b="4445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7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302.4pt;margin-top:5.15pt;width:2.3pt;height:2.8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">
                <v:imagedata r:id="rId56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50E43C7B" wp14:editId="5A75B898">
                <wp:simplePos x="0" y="0"/>
                <wp:positionH relativeFrom="column">
                  <wp:posOffset>3412769</wp:posOffset>
                </wp:positionH>
                <wp:positionV relativeFrom="paragraph">
                  <wp:posOffset>41321</wp:posOffset>
                </wp:positionV>
                <wp:extent cx="14040" cy="41760"/>
                <wp:effectExtent l="38100" t="19050" r="43180" b="1587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4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267.7pt;margin-top:2.8pt;width:2.45pt;height:4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">
                <v:imagedata r:id="rId58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2AE52DE3" wp14:editId="1D1E1D24">
                <wp:simplePos x="0" y="0"/>
                <wp:positionH relativeFrom="column">
                  <wp:posOffset>3488009</wp:posOffset>
                </wp:positionH>
                <wp:positionV relativeFrom="paragraph">
                  <wp:posOffset>103241</wp:posOffset>
                </wp:positionV>
                <wp:extent cx="78840" cy="65160"/>
                <wp:effectExtent l="38100" t="19050" r="35560" b="3048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8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273.65pt;margin-top:7.8pt;width:7.55pt;height:6.2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">
                <v:imagedata r:id="rId60" o:title=""/>
              </v:shape>
            </w:pict>
          </mc:Fallback>
        </mc:AlternateContent>
      </w:r>
      <w:r>
        <w:rPr>
          <w:rFonts w:cs="Times New Roman"/>
          <w:b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0ACCDE17" wp14:editId="54D37C3D">
                <wp:simplePos x="0" y="0"/>
                <wp:positionH relativeFrom="column">
                  <wp:posOffset>3503129</wp:posOffset>
                </wp:positionH>
                <wp:positionV relativeFrom="paragraph">
                  <wp:posOffset>82721</wp:posOffset>
                </wp:positionV>
                <wp:extent cx="55080" cy="95040"/>
                <wp:effectExtent l="57150" t="57150" r="59690" b="5778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50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274.5pt;margin-top:5.15pt;width:6.4pt;height:9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">
                <v:imagedata r:id="rId62" o:title=""/>
              </v:shape>
            </w:pict>
          </mc:Fallback>
        </mc:AlternateContent>
      </w:r>
      <w:r w:rsidR="00C9651D" w:rsidRPr="00BE59D8">
        <w:rPr>
          <w:rFonts w:cs="Times New Roman"/>
          <w:b/>
          <w:sz w:val="24"/>
        </w:rPr>
        <w:t>1.</w:t>
      </w:r>
      <w:r w:rsidR="00C9651D" w:rsidRPr="00BE59D8">
        <w:rPr>
          <w:rFonts w:cs="Times New Roman"/>
          <w:sz w:val="24"/>
        </w:rPr>
        <w:tab/>
        <w:t xml:space="preserve">  Express each radical as a </w:t>
      </w:r>
      <w:r w:rsidR="00C9651D" w:rsidRPr="00BE59D8">
        <w:rPr>
          <w:rFonts w:cs="Times New Roman"/>
          <w:b/>
          <w:sz w:val="24"/>
        </w:rPr>
        <w:t>simplified mixed radical</w:t>
      </w:r>
      <w:r w:rsidR="00C9651D" w:rsidRPr="00BE59D8">
        <w:rPr>
          <w:rFonts w:cs="Times New Roman"/>
          <w:sz w:val="24"/>
        </w:rPr>
        <w:t>.</w:t>
      </w:r>
      <w:r w:rsidR="007A1901" w:rsidRPr="00BE59D8">
        <w:rPr>
          <w:rFonts w:cs="Times New Roman"/>
          <w:sz w:val="24"/>
        </w:rPr>
        <w:t xml:space="preserve">  </w:t>
      </w:r>
    </w:p>
    <w:p w14:paraId="5EFB3664" w14:textId="78C297D4" w:rsidR="008D0B30" w:rsidRPr="00BE59D8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5C47A529" wp14:editId="0EDA33F8">
                <wp:simplePos x="0" y="0"/>
                <wp:positionH relativeFrom="column">
                  <wp:posOffset>5859329</wp:posOffset>
                </wp:positionH>
                <wp:positionV relativeFrom="paragraph">
                  <wp:posOffset>-69499</wp:posOffset>
                </wp:positionV>
                <wp:extent cx="24120" cy="141840"/>
                <wp:effectExtent l="57150" t="57150" r="71755" b="6794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41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459.7pt;margin-top:-6.85pt;width:5.05pt;height:14.0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">
                <v:imagedata r:id="rId64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5DC5533E" wp14:editId="127028E0">
                <wp:simplePos x="0" y="0"/>
                <wp:positionH relativeFrom="column">
                  <wp:posOffset>5628209</wp:posOffset>
                </wp:positionH>
                <wp:positionV relativeFrom="paragraph">
                  <wp:posOffset>60461</wp:posOffset>
                </wp:positionV>
                <wp:extent cx="129960" cy="37080"/>
                <wp:effectExtent l="38100" t="38100" r="41910" b="3937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299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441.95pt;margin-top:4.35pt;width:11.9pt;height:4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">
                <v:imagedata r:id="rId66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66885143" wp14:editId="59FFE079">
                <wp:simplePos x="0" y="0"/>
                <wp:positionH relativeFrom="column">
                  <wp:posOffset>5585729</wp:posOffset>
                </wp:positionH>
                <wp:positionV relativeFrom="paragraph">
                  <wp:posOffset>20141</wp:posOffset>
                </wp:positionV>
                <wp:extent cx="146520" cy="20880"/>
                <wp:effectExtent l="38100" t="57150" r="25400" b="5588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46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438.9pt;margin-top:.35pt;width:12.95pt;height:4.1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">
                <v:imagedata r:id="rId68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5044EE91" wp14:editId="54860293">
                <wp:simplePos x="0" y="0"/>
                <wp:positionH relativeFrom="column">
                  <wp:posOffset>5403929</wp:posOffset>
                </wp:positionH>
                <wp:positionV relativeFrom="paragraph">
                  <wp:posOffset>6821</wp:posOffset>
                </wp:positionV>
                <wp:extent cx="15840" cy="135000"/>
                <wp:effectExtent l="38100" t="57150" r="60960" b="7493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58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423.8pt;margin-top:-.75pt;width:3.95pt;height:13.3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">
                <v:imagedata r:id="rId70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5A3479A0" wp14:editId="27BFA2B3">
                <wp:simplePos x="0" y="0"/>
                <wp:positionH relativeFrom="column">
                  <wp:posOffset>5214569</wp:posOffset>
                </wp:positionH>
                <wp:positionV relativeFrom="paragraph">
                  <wp:posOffset>23021</wp:posOffset>
                </wp:positionV>
                <wp:extent cx="18720" cy="138960"/>
                <wp:effectExtent l="38100" t="38100" r="57785" b="3302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8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409.1pt;margin-top:1.15pt;width:3.6pt;height:12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">
                <v:imagedata r:id="rId72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D04F9AF" wp14:editId="6E87D2F4">
                <wp:simplePos x="0" y="0"/>
                <wp:positionH relativeFrom="column">
                  <wp:posOffset>5286929</wp:posOffset>
                </wp:positionH>
                <wp:positionV relativeFrom="paragraph">
                  <wp:posOffset>10781</wp:posOffset>
                </wp:positionV>
                <wp:extent cx="130320" cy="136080"/>
                <wp:effectExtent l="38100" t="57150" r="22225" b="7366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303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415.15pt;margin-top:-.65pt;width:12.1pt;height:13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">
                <v:imagedata r:id="rId74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4B613E06" wp14:editId="16CDA535">
                <wp:simplePos x="0" y="0"/>
                <wp:positionH relativeFrom="column">
                  <wp:posOffset>5115929</wp:posOffset>
                </wp:positionH>
                <wp:positionV relativeFrom="paragraph">
                  <wp:posOffset>-107299</wp:posOffset>
                </wp:positionV>
                <wp:extent cx="451440" cy="296280"/>
                <wp:effectExtent l="57150" t="57150" r="63500" b="8509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45144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401.5pt;margin-top:-9.95pt;width:38.3pt;height:26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">
                <v:imagedata r:id="rId76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0A5269A8" wp14:editId="60621C3E">
                <wp:simplePos x="0" y="0"/>
                <wp:positionH relativeFrom="column">
                  <wp:posOffset>3785009</wp:posOffset>
                </wp:positionH>
                <wp:positionV relativeFrom="paragraph">
                  <wp:posOffset>-41059</wp:posOffset>
                </wp:positionV>
                <wp:extent cx="114120" cy="86400"/>
                <wp:effectExtent l="38100" t="57150" r="19685" b="8509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14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297.55pt;margin-top:-4.7pt;width:10.75pt;height:9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">
                <v:imagedata r:id="rId78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68F56E61" wp14:editId="33BCB94D">
                <wp:simplePos x="0" y="0"/>
                <wp:positionH relativeFrom="column">
                  <wp:posOffset>3623729</wp:posOffset>
                </wp:positionH>
                <wp:positionV relativeFrom="paragraph">
                  <wp:posOffset>6101</wp:posOffset>
                </wp:positionV>
                <wp:extent cx="140400" cy="90720"/>
                <wp:effectExtent l="57150" t="38100" r="50165" b="4318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404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284.35pt;margin-top:0;width:13.45pt;height:9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">
                <v:imagedata r:id="rId80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6D1E0A95" wp14:editId="4FC957BF">
                <wp:simplePos x="0" y="0"/>
                <wp:positionH relativeFrom="column">
                  <wp:posOffset>3344009</wp:posOffset>
                </wp:positionH>
                <wp:positionV relativeFrom="paragraph">
                  <wp:posOffset>12221</wp:posOffset>
                </wp:positionV>
                <wp:extent cx="139320" cy="79560"/>
                <wp:effectExtent l="19050" t="57150" r="13335" b="7302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393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262.85pt;margin-top:-.55pt;width:11.9pt;height:9.2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">
                <v:imagedata r:id="rId82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251F180A" wp14:editId="2F11A7EE">
                <wp:simplePos x="0" y="0"/>
                <wp:positionH relativeFrom="column">
                  <wp:posOffset>3299729</wp:posOffset>
                </wp:positionH>
                <wp:positionV relativeFrom="paragraph">
                  <wp:posOffset>74501</wp:posOffset>
                </wp:positionV>
                <wp:extent cx="41400" cy="62280"/>
                <wp:effectExtent l="38100" t="38100" r="73025" b="7112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41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258.45pt;margin-top:4.75pt;width:6.05pt;height:7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">
                <v:imagedata r:id="rId84" o:title=""/>
              </v:shape>
            </w:pict>
          </mc:Fallback>
        </mc:AlternateContent>
      </w: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DC1A5AF" wp14:editId="680EB82F">
                <wp:simplePos x="0" y="0"/>
                <wp:positionH relativeFrom="column">
                  <wp:posOffset>3178409</wp:posOffset>
                </wp:positionH>
                <wp:positionV relativeFrom="paragraph">
                  <wp:posOffset>69101</wp:posOffset>
                </wp:positionV>
                <wp:extent cx="89280" cy="144360"/>
                <wp:effectExtent l="38100" t="38100" r="25400" b="6540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892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248.9pt;margin-top:4.45pt;width:9.45pt;height:13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">
                <v:imagedata r:id="rId86" o:title=""/>
              </v:shape>
            </w:pict>
          </mc:Fallback>
        </mc:AlternateContent>
      </w:r>
      <w:r w:rsidR="00C9651D" w:rsidRPr="00BE59D8">
        <w:rPr>
          <w:rFonts w:cs="Times New Roman"/>
          <w:sz w:val="24"/>
        </w:rPr>
        <w:tab/>
      </w:r>
      <w:proofErr w:type="gramStart"/>
      <w:r w:rsidR="008D0B30" w:rsidRPr="00BE59D8">
        <w:rPr>
          <w:rFonts w:cs="Times New Roman"/>
          <w:szCs w:val="22"/>
        </w:rPr>
        <w:t>a</w:t>
      </w:r>
      <w:r w:rsidR="00C9651D" w:rsidRPr="00BE59D8">
        <w:rPr>
          <w:rFonts w:cs="Times New Roman"/>
          <w:szCs w:val="22"/>
        </w:rPr>
        <w:t xml:space="preserve">)  </w:t>
      </w:r>
      <w:r w:rsidR="0022389D" w:rsidRPr="00BE59D8">
        <w:rPr>
          <w:rFonts w:cs="Times New Roman"/>
          <w:position w:val="-8"/>
          <w:szCs w:val="22"/>
        </w:rPr>
        <w:object w:dxaOrig="540" w:dyaOrig="340" w14:anchorId="64E6A7D6">
          <v:shape id="_x0000_i1025" type="#_x0000_t75" style="width:26.9pt;height:16.9pt" o:ole="">
            <v:imagedata r:id="rId87" o:title=""/>
          </v:shape>
          <o:OLEObject Type="Embed" ProgID="Equation.DSMT4" ShapeID="_x0000_i1025" DrawAspect="Content" ObjectID="_1422254749" r:id="rId88"/>
        </w:object>
      </w:r>
      <w:r w:rsidR="008D0B30" w:rsidRPr="00BE59D8">
        <w:rPr>
          <w:rFonts w:cs="Times New Roman"/>
          <w:szCs w:val="22"/>
        </w:rPr>
        <w:tab/>
      </w:r>
      <w:r w:rsidR="008D0B30" w:rsidRPr="00BE59D8">
        <w:rPr>
          <w:rFonts w:cs="Times New Roman"/>
          <w:szCs w:val="22"/>
        </w:rPr>
        <w:tab/>
      </w:r>
      <w:r w:rsidR="008D0B30" w:rsidRPr="00BE59D8">
        <w:rPr>
          <w:rFonts w:cs="Times New Roman"/>
          <w:szCs w:val="22"/>
        </w:rPr>
        <w:tab/>
      </w:r>
      <w:r w:rsidR="0025491E" w:rsidRPr="00BE59D8">
        <w:rPr>
          <w:rFonts w:cs="Times New Roman"/>
          <w:szCs w:val="22"/>
        </w:rPr>
        <w:tab/>
      </w:r>
      <w:r w:rsidR="008D0B30" w:rsidRPr="00BE59D8">
        <w:rPr>
          <w:rFonts w:cs="Times New Roman"/>
          <w:szCs w:val="22"/>
        </w:rPr>
        <w:t>b</w:t>
      </w:r>
      <w:r w:rsidR="00C9651D" w:rsidRPr="00BE59D8">
        <w:rPr>
          <w:rFonts w:cs="Times New Roman"/>
          <w:szCs w:val="22"/>
        </w:rPr>
        <w:t xml:space="preserve">)  </w:t>
      </w:r>
      <w:r w:rsidR="0022389D" w:rsidRPr="00BE59D8">
        <w:rPr>
          <w:rFonts w:cs="Times New Roman"/>
          <w:position w:val="-8"/>
          <w:szCs w:val="22"/>
        </w:rPr>
        <w:object w:dxaOrig="560" w:dyaOrig="340" w14:anchorId="7FC1A1E4">
          <v:shape id="_x0000_i1026" type="#_x0000_t75" style="width:28.8pt;height:16.9pt" o:ole="">
            <v:imagedata r:id="rId89" o:title=""/>
          </v:shape>
          <o:OLEObject Type="Embed" ProgID="Equation.DSMT4" ShapeID="_x0000_i1026" DrawAspect="Content" ObjectID="_1422254750" r:id="rId90"/>
        </w:object>
      </w:r>
      <w:r w:rsidR="00C9651D" w:rsidRPr="00BE59D8">
        <w:rPr>
          <w:rFonts w:cs="Times New Roman"/>
          <w:szCs w:val="22"/>
        </w:rPr>
        <w:tab/>
      </w:r>
      <w:r w:rsidR="00C9651D" w:rsidRPr="00BE59D8">
        <w:rPr>
          <w:rFonts w:cs="Times New Roman"/>
          <w:szCs w:val="22"/>
        </w:rPr>
        <w:tab/>
      </w:r>
      <w:r w:rsidR="0025491E" w:rsidRPr="00BE59D8">
        <w:rPr>
          <w:rFonts w:cs="Times New Roman"/>
          <w:szCs w:val="22"/>
        </w:rPr>
        <w:tab/>
      </w:r>
      <w:r w:rsidR="008D0B30" w:rsidRPr="00BE59D8">
        <w:rPr>
          <w:rFonts w:cs="Times New Roman"/>
          <w:szCs w:val="22"/>
        </w:rPr>
        <w:t>c</w:t>
      </w:r>
      <w:r w:rsidR="00C9651D" w:rsidRPr="00BE59D8">
        <w:rPr>
          <w:rFonts w:cs="Times New Roman"/>
          <w:szCs w:val="22"/>
        </w:rPr>
        <w:t>)</w:t>
      </w:r>
      <w:proofErr w:type="gramEnd"/>
      <w:r w:rsidR="00C9651D" w:rsidRPr="00BE59D8">
        <w:rPr>
          <w:rFonts w:cs="Times New Roman"/>
          <w:szCs w:val="22"/>
        </w:rPr>
        <w:t xml:space="preserve">  </w:t>
      </w:r>
      <w:r w:rsidR="0022389D" w:rsidRPr="00BE59D8">
        <w:rPr>
          <w:rFonts w:cs="Times New Roman"/>
          <w:position w:val="-8"/>
          <w:szCs w:val="22"/>
        </w:rPr>
        <w:object w:dxaOrig="760" w:dyaOrig="400" w14:anchorId="426CB046">
          <v:shape id="_x0000_i1027" type="#_x0000_t75" style="width:38.2pt;height:20.05pt" o:ole="">
            <v:imagedata r:id="rId91" o:title=""/>
          </v:shape>
          <o:OLEObject Type="Embed" ProgID="Equation.DSMT4" ShapeID="_x0000_i1027" DrawAspect="Content" ObjectID="_1422254751" r:id="rId92"/>
        </w:object>
      </w:r>
      <w:r w:rsidR="0022389D" w:rsidRPr="00BE59D8">
        <w:rPr>
          <w:rFonts w:cs="Times New Roman"/>
          <w:szCs w:val="22"/>
        </w:rPr>
        <w:tab/>
      </w:r>
      <w:r w:rsidR="0022389D" w:rsidRPr="00BE59D8">
        <w:rPr>
          <w:rFonts w:cs="Times New Roman"/>
          <w:szCs w:val="22"/>
        </w:rPr>
        <w:tab/>
      </w:r>
    </w:p>
    <w:p w14:paraId="66628E8A" w14:textId="48C4DA46" w:rsidR="008D0B30" w:rsidRPr="00BE59D8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2F679D5" wp14:editId="78B2482D">
                <wp:simplePos x="0" y="0"/>
                <wp:positionH relativeFrom="column">
                  <wp:posOffset>5967689</wp:posOffset>
                </wp:positionH>
                <wp:positionV relativeFrom="paragraph">
                  <wp:posOffset>-12999</wp:posOffset>
                </wp:positionV>
                <wp:extent cx="159480" cy="172080"/>
                <wp:effectExtent l="38100" t="38100" r="31115" b="3810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59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468.9pt;margin-top:-1.85pt;width:14.05pt;height:14.9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">
                <v:imagedata r:id="rId9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000DB625" wp14:editId="25756EA8">
                <wp:simplePos x="0" y="0"/>
                <wp:positionH relativeFrom="column">
                  <wp:posOffset>5968409</wp:posOffset>
                </wp:positionH>
                <wp:positionV relativeFrom="paragraph">
                  <wp:posOffset>-16959</wp:posOffset>
                </wp:positionV>
                <wp:extent cx="153360" cy="163080"/>
                <wp:effectExtent l="38100" t="38100" r="37465" b="4699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533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469.45pt;margin-top:-2.5pt;width:13.85pt;height:14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">
                <v:imagedata r:id="rId9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759C6071" wp14:editId="42F157B4">
                <wp:simplePos x="0" y="0"/>
                <wp:positionH relativeFrom="column">
                  <wp:posOffset>5747729</wp:posOffset>
                </wp:positionH>
                <wp:positionV relativeFrom="paragraph">
                  <wp:posOffset>121641</wp:posOffset>
                </wp:positionV>
                <wp:extent cx="105840" cy="10800"/>
                <wp:effectExtent l="38100" t="38100" r="46990" b="4635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05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451.3pt;margin-top:9pt;width:10.1pt;height:2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">
                <v:imagedata r:id="rId9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6E179C29" wp14:editId="27A1385C">
                <wp:simplePos x="0" y="0"/>
                <wp:positionH relativeFrom="column">
                  <wp:posOffset>5707049</wp:posOffset>
                </wp:positionH>
                <wp:positionV relativeFrom="paragraph">
                  <wp:posOffset>68721</wp:posOffset>
                </wp:positionV>
                <wp:extent cx="126720" cy="16200"/>
                <wp:effectExtent l="19050" t="38100" r="26035" b="4127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26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448.8pt;margin-top:4.3pt;width:10.9pt;height:3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">
                <v:imagedata r:id="rId10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C9B3CF4" wp14:editId="72DC65F9">
                <wp:simplePos x="0" y="0"/>
                <wp:positionH relativeFrom="column">
                  <wp:posOffset>5500049</wp:posOffset>
                </wp:positionH>
                <wp:positionV relativeFrom="paragraph">
                  <wp:posOffset>42441</wp:posOffset>
                </wp:positionV>
                <wp:extent cx="100800" cy="148680"/>
                <wp:effectExtent l="38100" t="38100" r="52070" b="4191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00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432.1pt;margin-top:2.8pt;width:10.05pt;height:13.2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">
                <v:imagedata r:id="rId10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651CFB8D" wp14:editId="3FC3E5C0">
                <wp:simplePos x="0" y="0"/>
                <wp:positionH relativeFrom="column">
                  <wp:posOffset>5156609</wp:posOffset>
                </wp:positionH>
                <wp:positionV relativeFrom="paragraph">
                  <wp:posOffset>-46839</wp:posOffset>
                </wp:positionV>
                <wp:extent cx="251280" cy="328320"/>
                <wp:effectExtent l="38100" t="38100" r="34925" b="5270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512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405.15pt;margin-top:-4.75pt;width:21.5pt;height:27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">
                <v:imagedata r:id="rId10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28AB7402" wp14:editId="26F674F5">
                <wp:simplePos x="0" y="0"/>
                <wp:positionH relativeFrom="column">
                  <wp:posOffset>5475929</wp:posOffset>
                </wp:positionH>
                <wp:positionV relativeFrom="paragraph">
                  <wp:posOffset>67281</wp:posOffset>
                </wp:positionV>
                <wp:extent cx="122040" cy="96840"/>
                <wp:effectExtent l="38100" t="57150" r="11430" b="7493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22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430.35pt;margin-top:3.8pt;width:11.1pt;height:10.7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">
                <v:imagedata r:id="rId10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03C18169" wp14:editId="5DB3737E">
                <wp:simplePos x="0" y="0"/>
                <wp:positionH relativeFrom="column">
                  <wp:posOffset>5308529</wp:posOffset>
                </wp:positionH>
                <wp:positionV relativeFrom="paragraph">
                  <wp:posOffset>149721</wp:posOffset>
                </wp:positionV>
                <wp:extent cx="102240" cy="93240"/>
                <wp:effectExtent l="38100" t="57150" r="31115" b="5969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02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417.25pt;margin-top:10.45pt;width:9.3pt;height:9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">
                <v:imagedata r:id="rId10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13818A92" wp14:editId="41AFCD64">
                <wp:simplePos x="0" y="0"/>
                <wp:positionH relativeFrom="column">
                  <wp:posOffset>5300249</wp:posOffset>
                </wp:positionH>
                <wp:positionV relativeFrom="paragraph">
                  <wp:posOffset>130641</wp:posOffset>
                </wp:positionV>
                <wp:extent cx="104400" cy="133200"/>
                <wp:effectExtent l="38100" t="57150" r="48260" b="5778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44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416.8pt;margin-top:8.95pt;width:10.2pt;height:12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">
                <v:imagedata r:id="rId11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73B603AF" wp14:editId="54DB58FB">
                <wp:simplePos x="0" y="0"/>
                <wp:positionH relativeFrom="column">
                  <wp:posOffset>5185769</wp:posOffset>
                </wp:positionH>
                <wp:positionV relativeFrom="paragraph">
                  <wp:posOffset>-48279</wp:posOffset>
                </wp:positionV>
                <wp:extent cx="314280" cy="295920"/>
                <wp:effectExtent l="57150" t="57150" r="67310" b="8509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142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407.05pt;margin-top:-5.35pt;width:27.2pt;height:26.4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">
                <v:imagedata r:id="rId11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1F683D14" wp14:editId="0B603A70">
                <wp:simplePos x="0" y="0"/>
                <wp:positionH relativeFrom="column">
                  <wp:posOffset>2374889</wp:posOffset>
                </wp:positionH>
                <wp:positionV relativeFrom="paragraph">
                  <wp:posOffset>-69159</wp:posOffset>
                </wp:positionV>
                <wp:extent cx="695880" cy="635400"/>
                <wp:effectExtent l="38100" t="38100" r="28575" b="3175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695880" cy="63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186.25pt;margin-top:-5.85pt;width:56.05pt;height:51.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">
                <v:imagedata r:id="rId11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1EA424E1" wp14:editId="58A5479F">
                <wp:simplePos x="0" y="0"/>
                <wp:positionH relativeFrom="column">
                  <wp:posOffset>2525729</wp:posOffset>
                </wp:positionH>
                <wp:positionV relativeFrom="paragraph">
                  <wp:posOffset>236450</wp:posOffset>
                </wp:positionV>
                <wp:extent cx="94320" cy="41760"/>
                <wp:effectExtent l="57150" t="38100" r="58420" b="5397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94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197.5pt;margin-top:17.5pt;width:9.95pt;height:5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">
                <v:imagedata r:id="rId11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463C6AF1" wp14:editId="2F88F626">
                <wp:simplePos x="0" y="0"/>
                <wp:positionH relativeFrom="column">
                  <wp:posOffset>1835609</wp:posOffset>
                </wp:positionH>
                <wp:positionV relativeFrom="paragraph">
                  <wp:posOffset>114770</wp:posOffset>
                </wp:positionV>
                <wp:extent cx="816840" cy="307440"/>
                <wp:effectExtent l="38100" t="57150" r="40640" b="7366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168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143.65pt;margin-top:7.7pt;width:65.9pt;height:26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">
                <v:imagedata r:id="rId11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4293B9A5" wp14:editId="2F9D7F2E">
                <wp:simplePos x="0" y="0"/>
                <wp:positionH relativeFrom="column">
                  <wp:posOffset>1797089</wp:posOffset>
                </wp:positionH>
                <wp:positionV relativeFrom="paragraph">
                  <wp:posOffset>152210</wp:posOffset>
                </wp:positionV>
                <wp:extent cx="72000" cy="129240"/>
                <wp:effectExtent l="19050" t="57150" r="42545" b="615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720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140.75pt;margin-top:10.7pt;width:7.7pt;height:12.8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">
                <v:imagedata r:id="rId12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235B494D" wp14:editId="08D19360">
                <wp:simplePos x="0" y="0"/>
                <wp:positionH relativeFrom="column">
                  <wp:posOffset>193649</wp:posOffset>
                </wp:positionH>
                <wp:positionV relativeFrom="paragraph">
                  <wp:posOffset>104690</wp:posOffset>
                </wp:positionV>
                <wp:extent cx="687240" cy="327240"/>
                <wp:effectExtent l="57150" t="38100" r="55880" b="7302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6872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14pt;margin-top:7.15pt;width:56.05pt;height:28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">
                <v:imagedata r:id="rId12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49555A4" wp14:editId="3A6F2BEF">
                <wp:simplePos x="0" y="0"/>
                <wp:positionH relativeFrom="column">
                  <wp:posOffset>-111271</wp:posOffset>
                </wp:positionH>
                <wp:positionV relativeFrom="paragraph">
                  <wp:posOffset>262010</wp:posOffset>
                </wp:positionV>
                <wp:extent cx="134280" cy="7200"/>
                <wp:effectExtent l="38100" t="57150" r="37465" b="6921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34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-10.1pt;margin-top:19.3pt;width:12.2pt;height:3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">
                <v:imagedata r:id="rId124" o:title=""/>
              </v:shape>
            </w:pict>
          </mc:Fallback>
        </mc:AlternateContent>
      </w:r>
    </w:p>
    <w:p w14:paraId="6E0339C5" w14:textId="0B9C8BCE" w:rsidR="008D0B30" w:rsidRPr="00BE59D8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0FAC0301" wp14:editId="21103B70">
                <wp:simplePos x="0" y="0"/>
                <wp:positionH relativeFrom="column">
                  <wp:posOffset>3902729</wp:posOffset>
                </wp:positionH>
                <wp:positionV relativeFrom="paragraph">
                  <wp:posOffset>-123074</wp:posOffset>
                </wp:positionV>
                <wp:extent cx="804240" cy="440280"/>
                <wp:effectExtent l="57150" t="57150" r="53340" b="7429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80424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305.85pt;margin-top:-11.2pt;width:66.35pt;height:37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">
                <v:imagedata r:id="rId12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0FB1937D" wp14:editId="7B9C1563">
                <wp:simplePos x="0" y="0"/>
                <wp:positionH relativeFrom="column">
                  <wp:posOffset>4277849</wp:posOffset>
                </wp:positionH>
                <wp:positionV relativeFrom="paragraph">
                  <wp:posOffset>85006</wp:posOffset>
                </wp:positionV>
                <wp:extent cx="117360" cy="114480"/>
                <wp:effectExtent l="38100" t="57150" r="54610" b="5715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17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335.65pt;margin-top:5.45pt;width:11.15pt;height:10.9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">
                <v:imagedata r:id="rId12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7D1C77F5" wp14:editId="730C6C92">
                <wp:simplePos x="0" y="0"/>
                <wp:positionH relativeFrom="column">
                  <wp:posOffset>4271729</wp:posOffset>
                </wp:positionH>
                <wp:positionV relativeFrom="paragraph">
                  <wp:posOffset>64846</wp:posOffset>
                </wp:positionV>
                <wp:extent cx="122040" cy="134640"/>
                <wp:effectExtent l="57150" t="57150" r="68580" b="7493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22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335.05pt;margin-top:3.8pt;width:12.2pt;height:13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">
                <v:imagedata r:id="rId13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140573AE" wp14:editId="3EA17191">
                <wp:simplePos x="0" y="0"/>
                <wp:positionH relativeFrom="column">
                  <wp:posOffset>4164449</wp:posOffset>
                </wp:positionH>
                <wp:positionV relativeFrom="paragraph">
                  <wp:posOffset>28846</wp:posOffset>
                </wp:positionV>
                <wp:extent cx="32040" cy="175680"/>
                <wp:effectExtent l="38100" t="38100" r="25400" b="7239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2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327.4pt;margin-top:1.1pt;width:3.9pt;height:16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">
                <v:imagedata r:id="rId13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6C51ADF" wp14:editId="5612EE60">
                <wp:simplePos x="0" y="0"/>
                <wp:positionH relativeFrom="column">
                  <wp:posOffset>4056089</wp:posOffset>
                </wp:positionH>
                <wp:positionV relativeFrom="paragraph">
                  <wp:posOffset>14806</wp:posOffset>
                </wp:positionV>
                <wp:extent cx="7560" cy="220320"/>
                <wp:effectExtent l="57150" t="38100" r="69215" b="6604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75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317.75pt;margin-top:-.05pt;width:3.6pt;height:19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">
                <v:imagedata r:id="rId13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76AC462" wp14:editId="18ACC207">
                <wp:simplePos x="0" y="0"/>
                <wp:positionH relativeFrom="column">
                  <wp:posOffset>3745769</wp:posOffset>
                </wp:positionH>
                <wp:positionV relativeFrom="paragraph">
                  <wp:posOffset>66646</wp:posOffset>
                </wp:positionV>
                <wp:extent cx="96840" cy="11520"/>
                <wp:effectExtent l="38100" t="57150" r="36830" b="6477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96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294.15pt;margin-top:3.95pt;width:8.85pt;height:3.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">
                <v:imagedata r:id="rId13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17023D29" wp14:editId="5E28CCB8">
                <wp:simplePos x="0" y="0"/>
                <wp:positionH relativeFrom="column">
                  <wp:posOffset>3733889</wp:posOffset>
                </wp:positionH>
                <wp:positionV relativeFrom="paragraph">
                  <wp:posOffset>-1394</wp:posOffset>
                </wp:positionV>
                <wp:extent cx="95400" cy="7560"/>
                <wp:effectExtent l="38100" t="57150" r="38100" b="6921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9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292.65pt;margin-top:-1.6pt;width:9.35pt;height:3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">
                <v:imagedata r:id="rId13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65DA5C90" wp14:editId="24B27D7B">
                <wp:simplePos x="0" y="0"/>
                <wp:positionH relativeFrom="column">
                  <wp:posOffset>1550489</wp:posOffset>
                </wp:positionH>
                <wp:positionV relativeFrom="paragraph">
                  <wp:posOffset>136486</wp:posOffset>
                </wp:positionV>
                <wp:extent cx="57240" cy="6840"/>
                <wp:effectExtent l="38100" t="38100" r="38100" b="5080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57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21.05pt;margin-top:9.7pt;width:6pt;height: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">
                <v:imagedata r:id="rId14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604B01E" wp14:editId="62311F89">
                <wp:simplePos x="0" y="0"/>
                <wp:positionH relativeFrom="column">
                  <wp:posOffset>1546169</wp:posOffset>
                </wp:positionH>
                <wp:positionV relativeFrom="paragraph">
                  <wp:posOffset>81766</wp:posOffset>
                </wp:positionV>
                <wp:extent cx="89280" cy="13680"/>
                <wp:effectExtent l="38100" t="38100" r="25400" b="6286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89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21.3pt;margin-top:5.35pt;width:8.4pt;height:3.4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">
                <v:imagedata r:id="rId14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4CB0E67A" wp14:editId="41D0A2AA">
                <wp:simplePos x="0" y="0"/>
                <wp:positionH relativeFrom="column">
                  <wp:posOffset>2597729</wp:posOffset>
                </wp:positionH>
                <wp:positionV relativeFrom="paragraph">
                  <wp:posOffset>-62265</wp:posOffset>
                </wp:positionV>
                <wp:extent cx="26280" cy="142920"/>
                <wp:effectExtent l="57150" t="38100" r="69215" b="6667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262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03.25pt;margin-top:-6.1pt;width:4.55pt;height:13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">
                <v:imagedata r:id="rId14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04D927E" wp14:editId="5A8B7318">
                <wp:simplePos x="0" y="0"/>
                <wp:positionH relativeFrom="column">
                  <wp:posOffset>2431769</wp:posOffset>
                </wp:positionH>
                <wp:positionV relativeFrom="paragraph">
                  <wp:posOffset>31335</wp:posOffset>
                </wp:positionV>
                <wp:extent cx="25200" cy="23040"/>
                <wp:effectExtent l="57150" t="57150" r="70485" b="723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52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190.05pt;margin-top:1.15pt;width:4.9pt;height:4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">
                <v:imagedata r:id="rId14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32093C23" wp14:editId="2112D2F7">
                <wp:simplePos x="0" y="0"/>
                <wp:positionH relativeFrom="column">
                  <wp:posOffset>2222609</wp:posOffset>
                </wp:positionH>
                <wp:positionV relativeFrom="paragraph">
                  <wp:posOffset>-29145</wp:posOffset>
                </wp:positionV>
                <wp:extent cx="109800" cy="147240"/>
                <wp:effectExtent l="57150" t="38100" r="62230" b="6286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098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173.6pt;margin-top:-3.5pt;width:11.3pt;height:14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">
                <v:imagedata r:id="rId14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42149E51" wp14:editId="33E31FC9">
                <wp:simplePos x="0" y="0"/>
                <wp:positionH relativeFrom="column">
                  <wp:posOffset>2052329</wp:posOffset>
                </wp:positionH>
                <wp:positionV relativeFrom="paragraph">
                  <wp:posOffset>-24825</wp:posOffset>
                </wp:positionV>
                <wp:extent cx="126360" cy="132120"/>
                <wp:effectExtent l="57150" t="57150" r="26670" b="7747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263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160.2pt;margin-top:-3.35pt;width:12.8pt;height:13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">
                <v:imagedata r:id="rId15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D3B8020" wp14:editId="05E0CBAB">
                <wp:simplePos x="0" y="0"/>
                <wp:positionH relativeFrom="column">
                  <wp:posOffset>2004809</wp:posOffset>
                </wp:positionH>
                <wp:positionV relativeFrom="paragraph">
                  <wp:posOffset>-30945</wp:posOffset>
                </wp:positionV>
                <wp:extent cx="37080" cy="147240"/>
                <wp:effectExtent l="38100" t="38100" r="58420" b="6286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70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156.5pt;margin-top:-3.55pt;width:5.4pt;height:14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">
                <v:imagedata r:id="rId15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C6D880D" wp14:editId="52AA7A89">
                <wp:simplePos x="0" y="0"/>
                <wp:positionH relativeFrom="column">
                  <wp:posOffset>759569</wp:posOffset>
                </wp:positionH>
                <wp:positionV relativeFrom="paragraph">
                  <wp:posOffset>-52545</wp:posOffset>
                </wp:positionV>
                <wp:extent cx="94320" cy="140400"/>
                <wp:effectExtent l="57150" t="57150" r="20320" b="6921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94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58.5pt;margin-top:-5.6pt;width:10.2pt;height:14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">
                <v:imagedata r:id="rId15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5B2E339F" wp14:editId="03107A57">
                <wp:simplePos x="0" y="0"/>
                <wp:positionH relativeFrom="column">
                  <wp:posOffset>655529</wp:posOffset>
                </wp:positionH>
                <wp:positionV relativeFrom="paragraph">
                  <wp:posOffset>12255</wp:posOffset>
                </wp:positionV>
                <wp:extent cx="30960" cy="36000"/>
                <wp:effectExtent l="38100" t="38100" r="83820" b="5969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30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50.1pt;margin-top:-.2pt;width:5.55pt;height:5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">
                <v:imagedata r:id="rId15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4B0478F" wp14:editId="0A28F1D9">
                <wp:simplePos x="0" y="0"/>
                <wp:positionH relativeFrom="column">
                  <wp:posOffset>487409</wp:posOffset>
                </wp:positionH>
                <wp:positionV relativeFrom="paragraph">
                  <wp:posOffset>-21945</wp:posOffset>
                </wp:positionV>
                <wp:extent cx="91800" cy="158400"/>
                <wp:effectExtent l="57150" t="38100" r="60960" b="7048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918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6.95pt;margin-top:-2.9pt;width:10.3pt;height:15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">
                <v:imagedata r:id="rId15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CFBD59A" wp14:editId="7CBDC7F1">
                <wp:simplePos x="0" y="0"/>
                <wp:positionH relativeFrom="column">
                  <wp:posOffset>344489</wp:posOffset>
                </wp:positionH>
                <wp:positionV relativeFrom="paragraph">
                  <wp:posOffset>-44265</wp:posOffset>
                </wp:positionV>
                <wp:extent cx="109800" cy="170280"/>
                <wp:effectExtent l="57150" t="57150" r="24130" b="7747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098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5.85pt;margin-top:-4.9pt;width:11.4pt;height:16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">
                <v:imagedata r:id="rId16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AB92EA0" wp14:editId="1433FC13">
                <wp:simplePos x="0" y="0"/>
                <wp:positionH relativeFrom="column">
                  <wp:posOffset>-92551</wp:posOffset>
                </wp:positionH>
                <wp:positionV relativeFrom="paragraph">
                  <wp:posOffset>37815</wp:posOffset>
                </wp:positionV>
                <wp:extent cx="116640" cy="18720"/>
                <wp:effectExtent l="38100" t="38100" r="36195" b="5778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16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-8.4pt;margin-top:2.2pt;width:10.65pt;height:3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">
                <v:imagedata r:id="rId162" o:title=""/>
              </v:shape>
            </w:pict>
          </mc:Fallback>
        </mc:AlternateContent>
      </w:r>
    </w:p>
    <w:p w14:paraId="0CCC1B27" w14:textId="4C72D0F0" w:rsidR="008D0B30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6BC65B8E" wp14:editId="48DF99CE">
                <wp:simplePos x="0" y="0"/>
                <wp:positionH relativeFrom="column">
                  <wp:posOffset>3923969</wp:posOffset>
                </wp:positionH>
                <wp:positionV relativeFrom="paragraph">
                  <wp:posOffset>-15709</wp:posOffset>
                </wp:positionV>
                <wp:extent cx="716400" cy="113040"/>
                <wp:effectExtent l="38100" t="57150" r="45720" b="5842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716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308.4pt;margin-top:-2.65pt;width:57.95pt;height:11.1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">
                <v:imagedata r:id="rId16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5FEBD439" wp14:editId="570BD03C">
                <wp:simplePos x="0" y="0"/>
                <wp:positionH relativeFrom="column">
                  <wp:posOffset>2228369</wp:posOffset>
                </wp:positionH>
                <wp:positionV relativeFrom="paragraph">
                  <wp:posOffset>128291</wp:posOffset>
                </wp:positionV>
                <wp:extent cx="21960" cy="23040"/>
                <wp:effectExtent l="95250" t="171450" r="130810" b="20574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1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170pt;margin-top:-.15pt;width:13.1pt;height:23.4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">
                <v:imagedata r:id="rId16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05F1080A" wp14:editId="1D88CEA7">
                <wp:simplePos x="0" y="0"/>
                <wp:positionH relativeFrom="column">
                  <wp:posOffset>2233769</wp:posOffset>
                </wp:positionH>
                <wp:positionV relativeFrom="paragraph">
                  <wp:posOffset>125051</wp:posOffset>
                </wp:positionV>
                <wp:extent cx="5760" cy="1800"/>
                <wp:effectExtent l="0" t="0" r="0" b="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5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175.9pt;margin-top:9.85pt;width:.55pt;height:13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">
                <v:imagedata r:id="rId168" o:title="" croptop="34.625" cropleft="-14563f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10707254" wp14:editId="64DA8961">
                <wp:simplePos x="0" y="0"/>
                <wp:positionH relativeFrom="column">
                  <wp:posOffset>1783049</wp:posOffset>
                </wp:positionH>
                <wp:positionV relativeFrom="paragraph">
                  <wp:posOffset>-65749</wp:posOffset>
                </wp:positionV>
                <wp:extent cx="1150920" cy="527400"/>
                <wp:effectExtent l="38100" t="57150" r="49530" b="8255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150920" cy="52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138.85pt;margin-top:-6.65pt;width:93.6pt;height:44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">
                <v:imagedata r:id="rId17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1B2EF8F0" wp14:editId="08819E25">
                <wp:simplePos x="0" y="0"/>
                <wp:positionH relativeFrom="column">
                  <wp:posOffset>2518529</wp:posOffset>
                </wp:positionH>
                <wp:positionV relativeFrom="paragraph">
                  <wp:posOffset>147011</wp:posOffset>
                </wp:positionV>
                <wp:extent cx="20880" cy="184320"/>
                <wp:effectExtent l="57150" t="57150" r="55880" b="6350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08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196.75pt;margin-top:10.25pt;width:4.6pt;height:1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">
                <v:imagedata r:id="rId17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4B745B6" wp14:editId="77A20A90">
                <wp:simplePos x="0" y="0"/>
                <wp:positionH relativeFrom="column">
                  <wp:posOffset>2449769</wp:posOffset>
                </wp:positionH>
                <wp:positionV relativeFrom="paragraph">
                  <wp:posOffset>157811</wp:posOffset>
                </wp:positionV>
                <wp:extent cx="89280" cy="70560"/>
                <wp:effectExtent l="38100" t="38100" r="44450" b="6286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89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191.4pt;margin-top:11.25pt;width:9.2pt;height:8.2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">
                <v:imagedata r:id="rId17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B47907F" wp14:editId="731EE7C9">
                <wp:simplePos x="0" y="0"/>
                <wp:positionH relativeFrom="column">
                  <wp:posOffset>2229809</wp:posOffset>
                </wp:positionH>
                <wp:positionV relativeFrom="paragraph">
                  <wp:posOffset>58451</wp:posOffset>
                </wp:positionV>
                <wp:extent cx="431280" cy="269280"/>
                <wp:effectExtent l="57150" t="57150" r="64135" b="7366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312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74.55pt;margin-top:3.2pt;width:36.15pt;height:24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">
                <v:imagedata r:id="rId17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BB7912C" wp14:editId="714F9903">
                <wp:simplePos x="0" y="0"/>
                <wp:positionH relativeFrom="column">
                  <wp:posOffset>2193809</wp:posOffset>
                </wp:positionH>
                <wp:positionV relativeFrom="paragraph">
                  <wp:posOffset>116411</wp:posOffset>
                </wp:positionV>
                <wp:extent cx="63000" cy="93960"/>
                <wp:effectExtent l="38100" t="57150" r="51435" b="5905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63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72.2pt;margin-top:7.8pt;width:6.85pt;height:10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">
                <v:imagedata r:id="rId17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6335AAFC" wp14:editId="04875B2A">
                <wp:simplePos x="0" y="0"/>
                <wp:positionH relativeFrom="column">
                  <wp:posOffset>1936409</wp:posOffset>
                </wp:positionH>
                <wp:positionV relativeFrom="paragraph">
                  <wp:posOffset>126851</wp:posOffset>
                </wp:positionV>
                <wp:extent cx="137520" cy="228240"/>
                <wp:effectExtent l="57150" t="57150" r="34290" b="7683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375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51.1pt;margin-top:8.65pt;width:13.7pt;height:20.8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">
                <v:imagedata r:id="rId18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3BD7433" wp14:editId="0FEE7B8F">
                <wp:simplePos x="0" y="0"/>
                <wp:positionH relativeFrom="column">
                  <wp:posOffset>1577129</wp:posOffset>
                </wp:positionH>
                <wp:positionV relativeFrom="paragraph">
                  <wp:posOffset>256811</wp:posOffset>
                </wp:positionV>
                <wp:extent cx="91440" cy="7920"/>
                <wp:effectExtent l="38100" t="57150" r="41910" b="6858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91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123.3pt;margin-top:18.95pt;width:8.75pt;height:3.1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">
                <v:imagedata r:id="rId18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1E173E77" wp14:editId="4F851015">
                <wp:simplePos x="0" y="0"/>
                <wp:positionH relativeFrom="column">
                  <wp:posOffset>118409</wp:posOffset>
                </wp:positionH>
                <wp:positionV relativeFrom="paragraph">
                  <wp:posOffset>-52460</wp:posOffset>
                </wp:positionV>
                <wp:extent cx="976320" cy="559080"/>
                <wp:effectExtent l="57150" t="57150" r="33655" b="6985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976320" cy="5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7.9pt;margin-top:-5.55pt;width:79.7pt;height:46.8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">
                <v:imagedata r:id="rId18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04E20719" wp14:editId="3F671DD8">
                <wp:simplePos x="0" y="0"/>
                <wp:positionH relativeFrom="column">
                  <wp:posOffset>492449</wp:posOffset>
                </wp:positionH>
                <wp:positionV relativeFrom="paragraph">
                  <wp:posOffset>90460</wp:posOffset>
                </wp:positionV>
                <wp:extent cx="351360" cy="284760"/>
                <wp:effectExtent l="57150" t="57150" r="48895" b="7747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35136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7.45pt;margin-top:5.7pt;width:29.75pt;height:25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">
                <v:imagedata r:id="rId18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761DD483" wp14:editId="41969982">
                <wp:simplePos x="0" y="0"/>
                <wp:positionH relativeFrom="column">
                  <wp:posOffset>-113791</wp:posOffset>
                </wp:positionH>
                <wp:positionV relativeFrom="paragraph">
                  <wp:posOffset>201700</wp:posOffset>
                </wp:positionV>
                <wp:extent cx="106200" cy="18000"/>
                <wp:effectExtent l="57150" t="38100" r="46355" b="5842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06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-10.35pt;margin-top:14.95pt;width:10.5pt;height:3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">
                <v:imagedata r:id="rId188" o:title=""/>
              </v:shape>
            </w:pict>
          </mc:Fallback>
        </mc:AlternateContent>
      </w:r>
    </w:p>
    <w:p w14:paraId="0D3A5FE4" w14:textId="4560770E" w:rsidR="00BE59D8" w:rsidRPr="00BE59D8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20C427EF" wp14:editId="2C613902">
                <wp:simplePos x="0" y="0"/>
                <wp:positionH relativeFrom="column">
                  <wp:posOffset>1803209</wp:posOffset>
                </wp:positionH>
                <wp:positionV relativeFrom="paragraph">
                  <wp:posOffset>243216</wp:posOffset>
                </wp:positionV>
                <wp:extent cx="1057680" cy="19440"/>
                <wp:effectExtent l="0" t="57150" r="28575" b="7620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057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141.6pt;margin-top:17.7pt;width:84.7pt;height:4.5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">
                <v:imagedata r:id="rId19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49CB672C" wp14:editId="64BD1E50">
                <wp:simplePos x="0" y="0"/>
                <wp:positionH relativeFrom="column">
                  <wp:posOffset>1586489</wp:posOffset>
                </wp:positionH>
                <wp:positionV relativeFrom="paragraph">
                  <wp:posOffset>37296</wp:posOffset>
                </wp:positionV>
                <wp:extent cx="98280" cy="11160"/>
                <wp:effectExtent l="38100" t="38100" r="35560" b="4635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98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123.9pt;margin-top:2.2pt;width:9.3pt;height:3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">
                <v:imagedata r:id="rId19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13429B86" wp14:editId="7D463556">
                <wp:simplePos x="0" y="0"/>
                <wp:positionH relativeFrom="column">
                  <wp:posOffset>125609</wp:posOffset>
                </wp:positionH>
                <wp:positionV relativeFrom="paragraph">
                  <wp:posOffset>185585</wp:posOffset>
                </wp:positionV>
                <wp:extent cx="900720" cy="102960"/>
                <wp:effectExtent l="38100" t="38100" r="33020" b="3048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900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9.4pt;margin-top:13.8pt;width:72.15pt;height:9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">
                <v:imagedata r:id="rId19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06984D5F" wp14:editId="7261DF41">
                <wp:simplePos x="0" y="0"/>
                <wp:positionH relativeFrom="column">
                  <wp:posOffset>681809</wp:posOffset>
                </wp:positionH>
                <wp:positionV relativeFrom="paragraph">
                  <wp:posOffset>-62095</wp:posOffset>
                </wp:positionV>
                <wp:extent cx="104400" cy="185760"/>
                <wp:effectExtent l="57150" t="57150" r="29210" b="8128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044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52.4pt;margin-top:-6.4pt;width:11pt;height:17.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">
                <v:imagedata r:id="rId19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698EADB" wp14:editId="7B819D09">
                <wp:simplePos x="0" y="0"/>
                <wp:positionH relativeFrom="column">
                  <wp:posOffset>270689</wp:posOffset>
                </wp:positionH>
                <wp:positionV relativeFrom="paragraph">
                  <wp:posOffset>-102055</wp:posOffset>
                </wp:positionV>
                <wp:extent cx="142200" cy="205200"/>
                <wp:effectExtent l="57150" t="38100" r="10795" b="6159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422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9.8pt;margin-top:-9.2pt;width:14.25pt;height:1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">
                <v:imagedata r:id="rId19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2D3D41DB" wp14:editId="11A6091D">
                <wp:simplePos x="0" y="0"/>
                <wp:positionH relativeFrom="column">
                  <wp:posOffset>-106231</wp:posOffset>
                </wp:positionH>
                <wp:positionV relativeFrom="paragraph">
                  <wp:posOffset>7745</wp:posOffset>
                </wp:positionV>
                <wp:extent cx="80640" cy="20520"/>
                <wp:effectExtent l="38100" t="38100" r="53340" b="5588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80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-9.7pt;margin-top:.15pt;width:8.15pt;height:3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">
                <v:imagedata r:id="rId200" o:title=""/>
              </v:shape>
            </w:pict>
          </mc:Fallback>
        </mc:AlternateContent>
      </w:r>
    </w:p>
    <w:p w14:paraId="137D7490" w14:textId="486B497A" w:rsidR="008D0B30" w:rsidRPr="00BE59D8" w:rsidRDefault="008E551A" w:rsidP="0025491E">
      <w:pPr>
        <w:pStyle w:val="NLnosp"/>
        <w:tabs>
          <w:tab w:val="left" w:pos="1050"/>
        </w:tabs>
        <w:spacing w:before="180"/>
        <w:ind w:left="0" w:firstLine="0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56EEA0B7" wp14:editId="129695F7">
                <wp:simplePos x="0" y="0"/>
                <wp:positionH relativeFrom="column">
                  <wp:posOffset>4544969</wp:posOffset>
                </wp:positionH>
                <wp:positionV relativeFrom="paragraph">
                  <wp:posOffset>8237</wp:posOffset>
                </wp:positionV>
                <wp:extent cx="229320" cy="154440"/>
                <wp:effectExtent l="57150" t="57150" r="18415" b="7429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229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356.3pt;margin-top:-.85pt;width:20.9pt;height:15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">
                <v:imagedata r:id="rId202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03BDADED" wp14:editId="0F963DA9">
                <wp:simplePos x="0" y="0"/>
                <wp:positionH relativeFrom="column">
                  <wp:posOffset>4414289</wp:posOffset>
                </wp:positionH>
                <wp:positionV relativeFrom="paragraph">
                  <wp:posOffset>-1123</wp:posOffset>
                </wp:positionV>
                <wp:extent cx="96840" cy="160560"/>
                <wp:effectExtent l="57150" t="57150" r="55880" b="6858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96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346.6pt;margin-top:-1.5pt;width:10.1pt;height:15.5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">
                <v:imagedata r:id="rId20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50222B4A" wp14:editId="65E8D864">
                <wp:simplePos x="0" y="0"/>
                <wp:positionH relativeFrom="column">
                  <wp:posOffset>4138529</wp:posOffset>
                </wp:positionH>
                <wp:positionV relativeFrom="paragraph">
                  <wp:posOffset>106877</wp:posOffset>
                </wp:positionV>
                <wp:extent cx="120600" cy="25560"/>
                <wp:effectExtent l="38100" t="38100" r="32385" b="6985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20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324.75pt;margin-top:7.35pt;width:11.1pt;height:4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">
                <v:imagedata r:id="rId206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1B18E986" wp14:editId="17EFD3B6">
                <wp:simplePos x="0" y="0"/>
                <wp:positionH relativeFrom="column">
                  <wp:posOffset>4107209</wp:posOffset>
                </wp:positionH>
                <wp:positionV relativeFrom="paragraph">
                  <wp:posOffset>57917</wp:posOffset>
                </wp:positionV>
                <wp:extent cx="138600" cy="28080"/>
                <wp:effectExtent l="57150" t="57150" r="52070" b="6731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8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322.2pt;margin-top:3.25pt;width:12.8pt;height:4.7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">
                <v:imagedata r:id="rId208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06CF74A7" wp14:editId="46EE55C0">
                <wp:simplePos x="0" y="0"/>
                <wp:positionH relativeFrom="column">
                  <wp:posOffset>3901649</wp:posOffset>
                </wp:positionH>
                <wp:positionV relativeFrom="paragraph">
                  <wp:posOffset>-68443</wp:posOffset>
                </wp:positionV>
                <wp:extent cx="73080" cy="131760"/>
                <wp:effectExtent l="57150" t="57150" r="60325" b="7810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73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305.8pt;margin-top:-6.75pt;width:8.6pt;height:13.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">
                <v:imagedata r:id="rId210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38BA30D5" wp14:editId="396A4D52">
                <wp:simplePos x="0" y="0"/>
                <wp:positionH relativeFrom="column">
                  <wp:posOffset>3687809</wp:posOffset>
                </wp:positionH>
                <wp:positionV relativeFrom="paragraph">
                  <wp:posOffset>-403</wp:posOffset>
                </wp:positionV>
                <wp:extent cx="192600" cy="170280"/>
                <wp:effectExtent l="57150" t="57150" r="36195" b="7747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926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288.9pt;margin-top:-1.55pt;width:17.1pt;height:16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">
                <v:imagedata r:id="rId212" o:title=""/>
              </v:shape>
            </w:pict>
          </mc:Fallback>
        </mc:AlternateContent>
      </w:r>
    </w:p>
    <w:p w14:paraId="4EED7DC5" w14:textId="54FAE4AF" w:rsidR="00C9651D" w:rsidRPr="00BE59D8" w:rsidRDefault="008E551A" w:rsidP="008D0B30">
      <w:pPr>
        <w:pStyle w:val="NLnosp"/>
        <w:tabs>
          <w:tab w:val="left" w:pos="1050"/>
        </w:tabs>
        <w:spacing w:before="180"/>
        <w:ind w:left="389" w:hanging="389"/>
        <w:rPr>
          <w:rFonts w:cs="Times New Roman"/>
          <w:szCs w:val="22"/>
        </w:rPr>
      </w:pP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3823EDC8" wp14:editId="486031E8">
                <wp:simplePos x="0" y="0"/>
                <wp:positionH relativeFrom="column">
                  <wp:posOffset>4042049</wp:posOffset>
                </wp:positionH>
                <wp:positionV relativeFrom="paragraph">
                  <wp:posOffset>303162</wp:posOffset>
                </wp:positionV>
                <wp:extent cx="629280" cy="63000"/>
                <wp:effectExtent l="19050" t="38100" r="19050" b="5143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292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317.7pt;margin-top:22.75pt;width:50.55pt;height:7.0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">
                <v:imagedata r:id="rId214" o:title=""/>
              </v:shape>
            </w:pict>
          </mc:Fallback>
        </mc:AlternateContent>
      </w:r>
      <w:r>
        <w:rPr>
          <w:rFonts w:cs="Times New Roman"/>
          <w:noProof/>
          <w:szCs w:val="22"/>
          <w:lang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5CD72434" wp14:editId="76CBF939">
                <wp:simplePos x="0" y="0"/>
                <wp:positionH relativeFrom="column">
                  <wp:posOffset>2308649</wp:posOffset>
                </wp:positionH>
                <wp:positionV relativeFrom="paragraph">
                  <wp:posOffset>335562</wp:posOffset>
                </wp:positionV>
                <wp:extent cx="190800" cy="7920"/>
                <wp:effectExtent l="57150" t="57150" r="57150" b="6858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90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180.7pt;margin-top:25.15pt;width:17.05pt;height:3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">
                <v:imagedata r:id="rId216" o:title=""/>
              </v:shape>
            </w:pict>
          </mc:Fallback>
        </mc:AlternateContent>
      </w:r>
      <w:r w:rsidR="008D0B30" w:rsidRPr="00BE59D8">
        <w:rPr>
          <w:rFonts w:cs="Times New Roman"/>
          <w:szCs w:val="22"/>
        </w:rPr>
        <w:t>d</w:t>
      </w:r>
      <w:r w:rsidR="00C9651D" w:rsidRPr="00BE59D8">
        <w:rPr>
          <w:rFonts w:cs="Times New Roman"/>
          <w:szCs w:val="22"/>
        </w:rPr>
        <w:t xml:space="preserve">)  </w:t>
      </w:r>
      <w:r w:rsidR="0022389D" w:rsidRPr="00BE59D8">
        <w:rPr>
          <w:rFonts w:cs="Times New Roman"/>
          <w:position w:val="-12"/>
          <w:szCs w:val="22"/>
        </w:rPr>
        <w:object w:dxaOrig="999" w:dyaOrig="440" w14:anchorId="5EB33E6D">
          <v:shape id="_x0000_i1028" type="#_x0000_t75" style="width:50.1pt;height:21.9pt" o:ole="">
            <v:imagedata r:id="rId217" o:title=""/>
          </v:shape>
          <o:OLEObject Type="Embed" ProgID="Equation.DSMT4" ShapeID="_x0000_i1028" DrawAspect="Content" ObjectID="_1422254752" r:id="rId218"/>
        </w:object>
      </w:r>
      <w:r w:rsidR="008D0B30" w:rsidRPr="00BE59D8">
        <w:rPr>
          <w:rFonts w:cs="Times New Roman"/>
          <w:szCs w:val="22"/>
        </w:rPr>
        <w:tab/>
      </w:r>
      <w:r w:rsidR="008D0B30" w:rsidRPr="00BE59D8">
        <w:rPr>
          <w:rFonts w:cs="Times New Roman"/>
          <w:szCs w:val="22"/>
        </w:rPr>
        <w:tab/>
      </w:r>
      <w:r w:rsidR="0025491E" w:rsidRPr="00BE59D8">
        <w:rPr>
          <w:rFonts w:cs="Times New Roman"/>
          <w:szCs w:val="22"/>
        </w:rPr>
        <w:tab/>
      </w:r>
      <w:proofErr w:type="gramStart"/>
      <w:r w:rsidR="008D0B30" w:rsidRPr="00BE59D8">
        <w:rPr>
          <w:rFonts w:cs="Times New Roman"/>
          <w:szCs w:val="22"/>
        </w:rPr>
        <w:t>e</w:t>
      </w:r>
      <w:proofErr w:type="gramEnd"/>
      <w:r w:rsidR="006A546E" w:rsidRPr="00BE59D8">
        <w:rPr>
          <w:rFonts w:cs="Times New Roman"/>
          <w:szCs w:val="22"/>
        </w:rPr>
        <w:t xml:space="preserve">)  </w:t>
      </w:r>
      <w:r w:rsidR="0022389D" w:rsidRPr="00BE59D8">
        <w:rPr>
          <w:rFonts w:cs="Times New Roman"/>
          <w:position w:val="-8"/>
          <w:szCs w:val="22"/>
        </w:rPr>
        <w:object w:dxaOrig="1219" w:dyaOrig="400" w14:anchorId="1D6EC300">
          <v:shape id="_x0000_i1029" type="#_x0000_t75" style="width:60.75pt;height:20.05pt" o:ole="">
            <v:imagedata r:id="rId219" o:title=""/>
          </v:shape>
          <o:OLEObject Type="Embed" ProgID="Equation.DSMT4" ShapeID="_x0000_i1029" DrawAspect="Content" ObjectID="_1422254753" r:id="rId220"/>
        </w:object>
      </w:r>
    </w:p>
    <w:p w14:paraId="07FED705" w14:textId="761681B9" w:rsidR="006379C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587B92A9" wp14:editId="4C02F367">
                <wp:simplePos x="0" y="0"/>
                <wp:positionH relativeFrom="column">
                  <wp:posOffset>4590689</wp:posOffset>
                </wp:positionH>
                <wp:positionV relativeFrom="paragraph">
                  <wp:posOffset>8462</wp:posOffset>
                </wp:positionV>
                <wp:extent cx="133200" cy="82080"/>
                <wp:effectExtent l="57150" t="57150" r="19685" b="7048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332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360.1pt;margin-top:-.7pt;width:12.65pt;height:9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">
                <v:imagedata r:id="rId22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116E822" wp14:editId="236CF3B0">
                <wp:simplePos x="0" y="0"/>
                <wp:positionH relativeFrom="column">
                  <wp:posOffset>4040609</wp:posOffset>
                </wp:positionH>
                <wp:positionV relativeFrom="paragraph">
                  <wp:posOffset>46262</wp:posOffset>
                </wp:positionV>
                <wp:extent cx="78120" cy="122760"/>
                <wp:effectExtent l="57150" t="57150" r="55245" b="6794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81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316.8pt;margin-top:2.45pt;width:8.9pt;height:12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">
                <v:imagedata r:id="rId22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3FDB4865" wp14:editId="276D08DD">
                <wp:simplePos x="0" y="0"/>
                <wp:positionH relativeFrom="column">
                  <wp:posOffset>3773489</wp:posOffset>
                </wp:positionH>
                <wp:positionV relativeFrom="paragraph">
                  <wp:posOffset>82262</wp:posOffset>
                </wp:positionV>
                <wp:extent cx="69840" cy="91080"/>
                <wp:effectExtent l="57150" t="38100" r="64135" b="6159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98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295.65pt;margin-top:5.8pt;width:8.6pt;height:9.4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">
                <v:imagedata r:id="rId22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0D45F98E" wp14:editId="1E6BD84C">
                <wp:simplePos x="0" y="0"/>
                <wp:positionH relativeFrom="column">
                  <wp:posOffset>3698609</wp:posOffset>
                </wp:positionH>
                <wp:positionV relativeFrom="paragraph">
                  <wp:posOffset>89462</wp:posOffset>
                </wp:positionV>
                <wp:extent cx="13680" cy="95040"/>
                <wp:effectExtent l="57150" t="57150" r="62865" b="7683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289.65pt;margin-top:5.75pt;width:4.15pt;height:10.3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">
                <v:imagedata r:id="rId22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2DB30091" wp14:editId="07FF80A3">
                <wp:simplePos x="0" y="0"/>
                <wp:positionH relativeFrom="column">
                  <wp:posOffset>2847929</wp:posOffset>
                </wp:positionH>
                <wp:positionV relativeFrom="paragraph">
                  <wp:posOffset>43382</wp:posOffset>
                </wp:positionV>
                <wp:extent cx="86040" cy="132120"/>
                <wp:effectExtent l="38100" t="38100" r="66675" b="5842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86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222.85pt;margin-top:2.3pt;width:9.15pt;height:12.9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">
                <v:imagedata r:id="rId230" o:title=""/>
              </v:shape>
            </w:pict>
          </mc:Fallback>
        </mc:AlternateContent>
      </w:r>
    </w:p>
    <w:p w14:paraId="568B963C" w14:textId="5CF35872" w:rsidR="006379C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7E94F93B" wp14:editId="61DEB888">
                <wp:simplePos x="0" y="0"/>
                <wp:positionH relativeFrom="column">
                  <wp:posOffset>4431929</wp:posOffset>
                </wp:positionH>
                <wp:positionV relativeFrom="paragraph">
                  <wp:posOffset>-7113</wp:posOffset>
                </wp:positionV>
                <wp:extent cx="101520" cy="28080"/>
                <wp:effectExtent l="38100" t="38100" r="51435" b="4826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01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347.85pt;margin-top:-1.1pt;width:9.75pt;height:4.0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">
                <v:imagedata r:id="rId23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75AC3282" wp14:editId="0DA81572">
                <wp:simplePos x="0" y="0"/>
                <wp:positionH relativeFrom="column">
                  <wp:posOffset>4458929</wp:posOffset>
                </wp:positionH>
                <wp:positionV relativeFrom="paragraph">
                  <wp:posOffset>-97473</wp:posOffset>
                </wp:positionV>
                <wp:extent cx="83520" cy="217800"/>
                <wp:effectExtent l="57150" t="57150" r="50165" b="6858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35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349.55pt;margin-top:-9.05pt;width:8.8pt;height:20.1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">
                <v:imagedata r:id="rId23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63508EB9" wp14:editId="6C1627D7">
                <wp:simplePos x="0" y="0"/>
                <wp:positionH relativeFrom="column">
                  <wp:posOffset>4240409</wp:posOffset>
                </wp:positionH>
                <wp:positionV relativeFrom="paragraph">
                  <wp:posOffset>-60033</wp:posOffset>
                </wp:positionV>
                <wp:extent cx="120600" cy="197640"/>
                <wp:effectExtent l="57150" t="57150" r="32385" b="6921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206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332.4pt;margin-top:-6.1pt;width:12.65pt;height:18.4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">
                <v:imagedata r:id="rId23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79ACFCFF" wp14:editId="7B23C345">
                <wp:simplePos x="0" y="0"/>
                <wp:positionH relativeFrom="column">
                  <wp:posOffset>3870329</wp:posOffset>
                </wp:positionH>
                <wp:positionV relativeFrom="paragraph">
                  <wp:posOffset>22767</wp:posOffset>
                </wp:positionV>
                <wp:extent cx="113040" cy="60120"/>
                <wp:effectExtent l="19050" t="38100" r="20320" b="3556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130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304.05pt;margin-top:1.1pt;width:10pt;height:6.0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">
                <v:imagedata r:id="rId23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5CF3AF8" wp14:editId="7646844C">
                <wp:simplePos x="0" y="0"/>
                <wp:positionH relativeFrom="column">
                  <wp:posOffset>3911009</wp:posOffset>
                </wp:positionH>
                <wp:positionV relativeFrom="paragraph">
                  <wp:posOffset>-73353</wp:posOffset>
                </wp:positionV>
                <wp:extent cx="93600" cy="272160"/>
                <wp:effectExtent l="38100" t="38100" r="40005" b="7112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36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306.45pt;margin-top:-7pt;width:9.4pt;height:24.2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">
                <v:imagedata r:id="rId24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0AC95EB9" wp14:editId="0216416E">
                <wp:simplePos x="0" y="0"/>
                <wp:positionH relativeFrom="column">
                  <wp:posOffset>3508889</wp:posOffset>
                </wp:positionH>
                <wp:positionV relativeFrom="paragraph">
                  <wp:posOffset>-16473</wp:posOffset>
                </wp:positionV>
                <wp:extent cx="140040" cy="228960"/>
                <wp:effectExtent l="57150" t="57150" r="50800" b="7620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400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274.8pt;margin-top:-2.7pt;width:14.1pt;height:2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">
                <v:imagedata r:id="rId24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5AAB4FE9" wp14:editId="30FFEA7B">
                <wp:simplePos x="0" y="0"/>
                <wp:positionH relativeFrom="column">
                  <wp:posOffset>3230609</wp:posOffset>
                </wp:positionH>
                <wp:positionV relativeFrom="paragraph">
                  <wp:posOffset>8007</wp:posOffset>
                </wp:positionV>
                <wp:extent cx="221760" cy="183960"/>
                <wp:effectExtent l="57150" t="57150" r="6985" b="6413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217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253.05pt;margin-top:-.8pt;width:20.2pt;height:17.4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">
                <v:imagedata r:id="rId24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35058739" wp14:editId="4B149E6A">
                <wp:simplePos x="0" y="0"/>
                <wp:positionH relativeFrom="column">
                  <wp:posOffset>3108209</wp:posOffset>
                </wp:positionH>
                <wp:positionV relativeFrom="paragraph">
                  <wp:posOffset>-10713</wp:posOffset>
                </wp:positionV>
                <wp:extent cx="108000" cy="203760"/>
                <wp:effectExtent l="57150" t="57150" r="44450" b="6350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80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243.55pt;margin-top:-2.25pt;width:11.1pt;height:18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">
                <v:imagedata r:id="rId24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34234C80" wp14:editId="62EBB0D7">
                <wp:simplePos x="0" y="0"/>
                <wp:positionH relativeFrom="column">
                  <wp:posOffset>2880689</wp:posOffset>
                </wp:positionH>
                <wp:positionV relativeFrom="paragraph">
                  <wp:posOffset>-180633</wp:posOffset>
                </wp:positionV>
                <wp:extent cx="1262160" cy="404640"/>
                <wp:effectExtent l="38100" t="57150" r="14605" b="7175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26216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226.15pt;margin-top:-15.35pt;width:100.7pt;height:34.4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">
                <v:imagedata r:id="rId24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3C471DF7" wp14:editId="76929ACF">
                <wp:simplePos x="0" y="0"/>
                <wp:positionH relativeFrom="column">
                  <wp:posOffset>1973489</wp:posOffset>
                </wp:positionH>
                <wp:positionV relativeFrom="paragraph">
                  <wp:posOffset>105207</wp:posOffset>
                </wp:positionV>
                <wp:extent cx="105120" cy="9360"/>
                <wp:effectExtent l="38100" t="57150" r="47625" b="6731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05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154.25pt;margin-top:6.8pt;width:10.1pt;height:3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">
                <v:imagedata r:id="rId25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01BCFE89" wp14:editId="31D68C6E">
                <wp:simplePos x="0" y="0"/>
                <wp:positionH relativeFrom="column">
                  <wp:posOffset>847409</wp:posOffset>
                </wp:positionH>
                <wp:positionV relativeFrom="paragraph">
                  <wp:posOffset>53007</wp:posOffset>
                </wp:positionV>
                <wp:extent cx="105840" cy="86760"/>
                <wp:effectExtent l="57150" t="57150" r="8890" b="6604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58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65.45pt;margin-top:2.7pt;width:10.95pt;height:9.8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">
                <v:imagedata r:id="rId25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FD1F0F5" wp14:editId="10B7F0E5">
                <wp:simplePos x="0" y="0"/>
                <wp:positionH relativeFrom="column">
                  <wp:posOffset>518009</wp:posOffset>
                </wp:positionH>
                <wp:positionV relativeFrom="paragraph">
                  <wp:posOffset>66327</wp:posOffset>
                </wp:positionV>
                <wp:extent cx="20520" cy="122040"/>
                <wp:effectExtent l="57150" t="57150" r="55880" b="6858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0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39.35pt;margin-top:3.9pt;width:4.3pt;height:12.3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">
                <v:imagedata r:id="rId25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39DE8AB6" wp14:editId="7EA6440F">
                <wp:simplePos x="0" y="0"/>
                <wp:positionH relativeFrom="column">
                  <wp:posOffset>469769</wp:posOffset>
                </wp:positionH>
                <wp:positionV relativeFrom="paragraph">
                  <wp:posOffset>65967</wp:posOffset>
                </wp:positionV>
                <wp:extent cx="62280" cy="70200"/>
                <wp:effectExtent l="57150" t="38100" r="71120" b="6350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62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35.55pt;margin-top:4pt;width:7.5pt;height: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">
                <v:imagedata r:id="rId25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7D19D7E3" wp14:editId="59DD8DA2">
                <wp:simplePos x="0" y="0"/>
                <wp:positionH relativeFrom="column">
                  <wp:posOffset>-234391</wp:posOffset>
                </wp:positionH>
                <wp:positionV relativeFrom="paragraph">
                  <wp:posOffset>-91353</wp:posOffset>
                </wp:positionV>
                <wp:extent cx="1284840" cy="428760"/>
                <wp:effectExtent l="38100" t="57150" r="48895" b="8572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28484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-19.45pt;margin-top:-8.8pt;width:103.25pt;height:36.9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">
                <v:imagedata r:id="rId258" o:title=""/>
              </v:shape>
            </w:pict>
          </mc:Fallback>
        </mc:AlternateContent>
      </w:r>
    </w:p>
    <w:p w14:paraId="440F5736" w14:textId="2C5B76B6" w:rsidR="000548E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4BE5EC33" wp14:editId="3F5B5954">
                <wp:simplePos x="0" y="0"/>
                <wp:positionH relativeFrom="column">
                  <wp:posOffset>2469929</wp:posOffset>
                </wp:positionH>
                <wp:positionV relativeFrom="paragraph">
                  <wp:posOffset>-74168</wp:posOffset>
                </wp:positionV>
                <wp:extent cx="220680" cy="165600"/>
                <wp:effectExtent l="57150" t="57150" r="8255" b="6350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206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193.15pt;margin-top:-7.25pt;width:20.2pt;height:15.9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">
                <v:imagedata r:id="rId26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2AEDAC9" wp14:editId="7D9985CE">
                <wp:simplePos x="0" y="0"/>
                <wp:positionH relativeFrom="column">
                  <wp:posOffset>2298569</wp:posOffset>
                </wp:positionH>
                <wp:positionV relativeFrom="paragraph">
                  <wp:posOffset>-2528</wp:posOffset>
                </wp:positionV>
                <wp:extent cx="132480" cy="7920"/>
                <wp:effectExtent l="38100" t="57150" r="39370" b="6858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32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179.8pt;margin-top:-1.65pt;width:12.15pt;height:3.6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">
                <v:imagedata r:id="rId26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6C4CB31D" wp14:editId="48081D3F">
                <wp:simplePos x="0" y="0"/>
                <wp:positionH relativeFrom="column">
                  <wp:posOffset>1996889</wp:posOffset>
                </wp:positionH>
                <wp:positionV relativeFrom="paragraph">
                  <wp:posOffset>712</wp:posOffset>
                </wp:positionV>
                <wp:extent cx="84960" cy="10800"/>
                <wp:effectExtent l="38100" t="38100" r="29845" b="4635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84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156.2pt;margin-top:-.65pt;width:8.3pt;height:3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">
                <v:imagedata r:id="rId26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33FDF97F" wp14:editId="004D9C69">
                <wp:simplePos x="0" y="0"/>
                <wp:positionH relativeFrom="column">
                  <wp:posOffset>1270769</wp:posOffset>
                </wp:positionH>
                <wp:positionV relativeFrom="paragraph">
                  <wp:posOffset>-10448</wp:posOffset>
                </wp:positionV>
                <wp:extent cx="190800" cy="285840"/>
                <wp:effectExtent l="57150" t="57150" r="0" b="7620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908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98.75pt;margin-top:-2.2pt;width:17pt;height:25.3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">
                <v:imagedata r:id="rId26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5CA1B159" wp14:editId="5DEBCE1B">
                <wp:simplePos x="0" y="0"/>
                <wp:positionH relativeFrom="column">
                  <wp:posOffset>1018049</wp:posOffset>
                </wp:positionH>
                <wp:positionV relativeFrom="paragraph">
                  <wp:posOffset>-64088</wp:posOffset>
                </wp:positionV>
                <wp:extent cx="175320" cy="186480"/>
                <wp:effectExtent l="57150" t="57150" r="0" b="6159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753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78.9pt;margin-top:-6.45pt;width:16.2pt;height:17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">
                <v:imagedata r:id="rId26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EF0B559" wp14:editId="124DBCCF">
                <wp:simplePos x="0" y="0"/>
                <wp:positionH relativeFrom="column">
                  <wp:posOffset>641489</wp:posOffset>
                </wp:positionH>
                <wp:positionV relativeFrom="paragraph">
                  <wp:posOffset>-8648</wp:posOffset>
                </wp:positionV>
                <wp:extent cx="163800" cy="284040"/>
                <wp:effectExtent l="38100" t="57150" r="8255" b="7810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6380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49.4pt;margin-top:-2.2pt;width:14.8pt;height:25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">
                <v:imagedata r:id="rId27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4757965" wp14:editId="03733822">
                <wp:simplePos x="0" y="0"/>
                <wp:positionH relativeFrom="column">
                  <wp:posOffset>310649</wp:posOffset>
                </wp:positionH>
                <wp:positionV relativeFrom="paragraph">
                  <wp:posOffset>57952</wp:posOffset>
                </wp:positionV>
                <wp:extent cx="100440" cy="95040"/>
                <wp:effectExtent l="57150" t="57150" r="52070" b="7683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004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23.2pt;margin-top:3.3pt;width:10.3pt;height:10.2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">
                <v:imagedata r:id="rId27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2B0E16BD" wp14:editId="50D81FC3">
                <wp:simplePos x="0" y="0"/>
                <wp:positionH relativeFrom="column">
                  <wp:posOffset>295889</wp:posOffset>
                </wp:positionH>
                <wp:positionV relativeFrom="paragraph">
                  <wp:posOffset>45712</wp:posOffset>
                </wp:positionV>
                <wp:extent cx="122400" cy="118800"/>
                <wp:effectExtent l="57150" t="57150" r="49530" b="7175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22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22.1pt;margin-top:2.25pt;width:11.65pt;height:12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">
                <v:imagedata r:id="rId27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6921839B" wp14:editId="173B3947">
                <wp:simplePos x="0" y="0"/>
                <wp:positionH relativeFrom="column">
                  <wp:posOffset>197249</wp:posOffset>
                </wp:positionH>
                <wp:positionV relativeFrom="paragraph">
                  <wp:posOffset>-51128</wp:posOffset>
                </wp:positionV>
                <wp:extent cx="21600" cy="216000"/>
                <wp:effectExtent l="57150" t="57150" r="73660" b="6985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16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14pt;margin-top:-5.45pt;width:4.7pt;height:19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">
                <v:imagedata r:id="rId27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71121181" wp14:editId="3EF27AD8">
                <wp:simplePos x="0" y="0"/>
                <wp:positionH relativeFrom="column">
                  <wp:posOffset>137489</wp:posOffset>
                </wp:positionH>
                <wp:positionV relativeFrom="paragraph">
                  <wp:posOffset>-23768</wp:posOffset>
                </wp:positionV>
                <wp:extent cx="77400" cy="70560"/>
                <wp:effectExtent l="57150" t="57150" r="56515" b="6286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7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9.35pt;margin-top:-3.15pt;width:8.95pt;height:8.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">
                <v:imagedata r:id="rId27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65D46CC9" wp14:editId="08EB02E6">
                <wp:simplePos x="0" y="0"/>
                <wp:positionH relativeFrom="column">
                  <wp:posOffset>69449</wp:posOffset>
                </wp:positionH>
                <wp:positionV relativeFrom="paragraph">
                  <wp:posOffset>-52568</wp:posOffset>
                </wp:positionV>
                <wp:extent cx="23040" cy="169920"/>
                <wp:effectExtent l="57150" t="38100" r="72390" b="5905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30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3.9pt;margin-top:-5.3pt;width:4.7pt;height:16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">
                <v:imagedata r:id="rId28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059425D" wp14:editId="1B821B92">
                <wp:simplePos x="0" y="0"/>
                <wp:positionH relativeFrom="column">
                  <wp:posOffset>15449</wp:posOffset>
                </wp:positionH>
                <wp:positionV relativeFrom="paragraph">
                  <wp:posOffset>-13328</wp:posOffset>
                </wp:positionV>
                <wp:extent cx="70200" cy="46080"/>
                <wp:effectExtent l="57150" t="57150" r="63500" b="685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702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-.25pt;margin-top:-2.35pt;width:7.7pt;height:6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">
                <v:imagedata r:id="rId28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FECDFF3" wp14:editId="2212FEDE">
                <wp:simplePos x="0" y="0"/>
                <wp:positionH relativeFrom="column">
                  <wp:posOffset>-52231</wp:posOffset>
                </wp:positionH>
                <wp:positionV relativeFrom="paragraph">
                  <wp:posOffset>-24848</wp:posOffset>
                </wp:positionV>
                <wp:extent cx="15120" cy="127440"/>
                <wp:effectExtent l="38100" t="57150" r="61595" b="8255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5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-5.7pt;margin-top:-3.35pt;width:3.95pt;height:13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">
                <v:imagedata r:id="rId28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8345B55" wp14:editId="3D89517F">
                <wp:simplePos x="0" y="0"/>
                <wp:positionH relativeFrom="column">
                  <wp:posOffset>-406111</wp:posOffset>
                </wp:positionH>
                <wp:positionV relativeFrom="paragraph">
                  <wp:posOffset>56152</wp:posOffset>
                </wp:positionV>
                <wp:extent cx="59040" cy="17640"/>
                <wp:effectExtent l="38100" t="38100" r="36830" b="4000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590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-33.2pt;margin-top:3.9pt;width:6.35pt;height:3.3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">
                <v:imagedata r:id="rId28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797C009" wp14:editId="2479A0CE">
                <wp:simplePos x="0" y="0"/>
                <wp:positionH relativeFrom="column">
                  <wp:posOffset>-413671</wp:posOffset>
                </wp:positionH>
                <wp:positionV relativeFrom="paragraph">
                  <wp:posOffset>14392</wp:posOffset>
                </wp:positionV>
                <wp:extent cx="73800" cy="3600"/>
                <wp:effectExtent l="38100" t="57150" r="40640" b="7302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73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-33.8pt;margin-top:-.25pt;width:7.7pt;height:3.4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">
                <v:imagedata r:id="rId288" o:title=""/>
              </v:shape>
            </w:pict>
          </mc:Fallback>
        </mc:AlternateContent>
      </w:r>
    </w:p>
    <w:p w14:paraId="1B917D2C" w14:textId="7FA14EA5" w:rsidR="000548EF" w:rsidRPr="00BE59D8" w:rsidRDefault="008E551A" w:rsidP="0022389D">
      <w:pPr>
        <w:spacing w:after="0" w:line="240" w:lineRule="auto"/>
        <w:ind w:firstLine="720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6A52FE89" wp14:editId="51DAD4AC">
                <wp:simplePos x="0" y="0"/>
                <wp:positionH relativeFrom="column">
                  <wp:posOffset>3904529</wp:posOffset>
                </wp:positionH>
                <wp:positionV relativeFrom="paragraph">
                  <wp:posOffset>97457</wp:posOffset>
                </wp:positionV>
                <wp:extent cx="31320" cy="13320"/>
                <wp:effectExtent l="114300" t="171450" r="121285" b="19685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31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301.85pt;margin-top:-4.2pt;width:13.55pt;height:24.2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">
                <v:imagedata r:id="rId29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6419186" wp14:editId="7D69E9A2">
                <wp:simplePos x="0" y="0"/>
                <wp:positionH relativeFrom="column">
                  <wp:posOffset>4454969</wp:posOffset>
                </wp:positionH>
                <wp:positionV relativeFrom="paragraph">
                  <wp:posOffset>76217</wp:posOffset>
                </wp:positionV>
                <wp:extent cx="140400" cy="69120"/>
                <wp:effectExtent l="38100" t="57150" r="0" b="6477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404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349.7pt;margin-top:4.6pt;width:12.8pt;height:8.3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">
                <v:imagedata r:id="rId29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16CE2245" wp14:editId="0994094B">
                <wp:simplePos x="0" y="0"/>
                <wp:positionH relativeFrom="column">
                  <wp:posOffset>3907049</wp:posOffset>
                </wp:positionH>
                <wp:positionV relativeFrom="paragraph">
                  <wp:posOffset>-1183</wp:posOffset>
                </wp:positionV>
                <wp:extent cx="641520" cy="282960"/>
                <wp:effectExtent l="38100" t="57150" r="44450" b="7937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64152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306.6pt;margin-top:-1.45pt;width:52.3pt;height:25.1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">
                <v:imagedata r:id="rId29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298040BF" wp14:editId="27C9D345">
                <wp:simplePos x="0" y="0"/>
                <wp:positionH relativeFrom="column">
                  <wp:posOffset>3875729</wp:posOffset>
                </wp:positionH>
                <wp:positionV relativeFrom="paragraph">
                  <wp:posOffset>39857</wp:posOffset>
                </wp:positionV>
                <wp:extent cx="70920" cy="99000"/>
                <wp:effectExtent l="57150" t="38100" r="62865" b="5397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70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303.85pt;margin-top:2.05pt;width:8.05pt;height:10.2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">
                <v:imagedata r:id="rId29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4C48277A" wp14:editId="57E57ACE">
                <wp:simplePos x="0" y="0"/>
                <wp:positionH relativeFrom="column">
                  <wp:posOffset>3369209</wp:posOffset>
                </wp:positionH>
                <wp:positionV relativeFrom="paragraph">
                  <wp:posOffset>71177</wp:posOffset>
                </wp:positionV>
                <wp:extent cx="133200" cy="78480"/>
                <wp:effectExtent l="57150" t="57150" r="635" b="7429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332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264.35pt;margin-top:4.25pt;width:12.65pt;height:8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">
                <v:imagedata r:id="rId298" o:title=""/>
              </v:shape>
            </w:pict>
          </mc:Fallback>
        </mc:AlternateContent>
      </w:r>
    </w:p>
    <w:p w14:paraId="377BD08F" w14:textId="1C6CE68F" w:rsidR="000548EF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18D5BAE4" wp14:editId="6ED9BFC0">
                <wp:simplePos x="0" y="0"/>
                <wp:positionH relativeFrom="column">
                  <wp:posOffset>4258409</wp:posOffset>
                </wp:positionH>
                <wp:positionV relativeFrom="paragraph">
                  <wp:posOffset>-8838</wp:posOffset>
                </wp:positionV>
                <wp:extent cx="131400" cy="35280"/>
                <wp:effectExtent l="38100" t="38100" r="40640" b="2222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314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334.35pt;margin-top:-1.15pt;width:11.7pt;height:3.9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">
                <v:imagedata r:id="rId30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49D0DEBB" wp14:editId="0620FD80">
                <wp:simplePos x="0" y="0"/>
                <wp:positionH relativeFrom="column">
                  <wp:posOffset>4294409</wp:posOffset>
                </wp:positionH>
                <wp:positionV relativeFrom="paragraph">
                  <wp:posOffset>-80118</wp:posOffset>
                </wp:positionV>
                <wp:extent cx="82800" cy="192240"/>
                <wp:effectExtent l="38100" t="38100" r="31750" b="7493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28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336.65pt;margin-top:-7.5pt;width:8.55pt;height:17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">
                <v:imagedata r:id="rId30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332247EF" wp14:editId="6AE79B48">
                <wp:simplePos x="0" y="0"/>
                <wp:positionH relativeFrom="column">
                  <wp:posOffset>4088849</wp:posOffset>
                </wp:positionH>
                <wp:positionV relativeFrom="paragraph">
                  <wp:posOffset>-52038</wp:posOffset>
                </wp:positionV>
                <wp:extent cx="109080" cy="170640"/>
                <wp:effectExtent l="57150" t="38100" r="24765" b="5842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09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320.55pt;margin-top:-5pt;width:11.5pt;height:15.8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">
                <v:imagedata r:id="rId30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3E5A843E" wp14:editId="0ACFF8A9">
                <wp:simplePos x="0" y="0"/>
                <wp:positionH relativeFrom="column">
                  <wp:posOffset>3541289</wp:posOffset>
                </wp:positionH>
                <wp:positionV relativeFrom="paragraph">
                  <wp:posOffset>7002</wp:posOffset>
                </wp:positionV>
                <wp:extent cx="142560" cy="32400"/>
                <wp:effectExtent l="38100" t="38100" r="29210" b="4381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425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278.15pt;margin-top:-.8pt;width:12.5pt;height:4.3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">
                <v:imagedata r:id="rId30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7942557" wp14:editId="6EF63556">
                <wp:simplePos x="0" y="0"/>
                <wp:positionH relativeFrom="column">
                  <wp:posOffset>3577649</wp:posOffset>
                </wp:positionH>
                <wp:positionV relativeFrom="paragraph">
                  <wp:posOffset>-68238</wp:posOffset>
                </wp:positionV>
                <wp:extent cx="89280" cy="203760"/>
                <wp:effectExtent l="57150" t="38100" r="6350" b="6350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892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280.25pt;margin-top:-6.55pt;width:9.35pt;height:18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">
                <v:imagedata r:id="rId30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06CBE0B8" wp14:editId="353DFC54">
                <wp:simplePos x="0" y="0"/>
                <wp:positionH relativeFrom="column">
                  <wp:posOffset>3181289</wp:posOffset>
                </wp:positionH>
                <wp:positionV relativeFrom="paragraph">
                  <wp:posOffset>-34758</wp:posOffset>
                </wp:positionV>
                <wp:extent cx="137520" cy="176760"/>
                <wp:effectExtent l="57150" t="57150" r="53340" b="7112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375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249.15pt;margin-top:-4.1pt;width:13.65pt;height:16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">
                <v:imagedata r:id="rId31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32118312" wp14:editId="60C6DC1F">
                <wp:simplePos x="0" y="0"/>
                <wp:positionH relativeFrom="column">
                  <wp:posOffset>3011369</wp:posOffset>
                </wp:positionH>
                <wp:positionV relativeFrom="paragraph">
                  <wp:posOffset>-123678</wp:posOffset>
                </wp:positionV>
                <wp:extent cx="107280" cy="292680"/>
                <wp:effectExtent l="19050" t="57150" r="45720" b="6985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072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236.25pt;margin-top:-10.95pt;width:10.75pt;height:25.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">
                <v:imagedata r:id="rId31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40DD6773" wp14:editId="3A7F8750">
                <wp:simplePos x="0" y="0"/>
                <wp:positionH relativeFrom="column">
                  <wp:posOffset>2903009</wp:posOffset>
                </wp:positionH>
                <wp:positionV relativeFrom="paragraph">
                  <wp:posOffset>-3798</wp:posOffset>
                </wp:positionV>
                <wp:extent cx="151200" cy="142200"/>
                <wp:effectExtent l="38100" t="57150" r="39370" b="6794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51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227.2pt;margin-top:-1.7pt;width:13.55pt;height:14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">
                <v:imagedata r:id="rId31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0A5EFE6F" wp14:editId="2A8A260F">
                <wp:simplePos x="0" y="0"/>
                <wp:positionH relativeFrom="column">
                  <wp:posOffset>2813009</wp:posOffset>
                </wp:positionH>
                <wp:positionV relativeFrom="paragraph">
                  <wp:posOffset>-47718</wp:posOffset>
                </wp:positionV>
                <wp:extent cx="56880" cy="225360"/>
                <wp:effectExtent l="57150" t="38100" r="57785" b="4191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68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220.15pt;margin-top:-4.95pt;width:7.1pt;height:19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">
                <v:imagedata r:id="rId31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647FAFB2" wp14:editId="52A88B76">
                <wp:simplePos x="0" y="0"/>
                <wp:positionH relativeFrom="column">
                  <wp:posOffset>2474249</wp:posOffset>
                </wp:positionH>
                <wp:positionV relativeFrom="paragraph">
                  <wp:posOffset>16362</wp:posOffset>
                </wp:positionV>
                <wp:extent cx="225000" cy="144720"/>
                <wp:effectExtent l="57150" t="57150" r="22860" b="6540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250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193.45pt;margin-top:-.05pt;width:20.45pt;height:14.1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">
                <v:imagedata r:id="rId31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07E0B57" wp14:editId="4FFEEEBE">
                <wp:simplePos x="0" y="0"/>
                <wp:positionH relativeFrom="column">
                  <wp:posOffset>1973129</wp:posOffset>
                </wp:positionH>
                <wp:positionV relativeFrom="paragraph">
                  <wp:posOffset>133002</wp:posOffset>
                </wp:positionV>
                <wp:extent cx="76680" cy="9720"/>
                <wp:effectExtent l="38100" t="57150" r="38100" b="6667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76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154.2pt;margin-top:9.2pt;width:7.7pt;height:3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">
                <v:imagedata r:id="rId32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8FFC3AF" wp14:editId="017713FA">
                <wp:simplePos x="0" y="0"/>
                <wp:positionH relativeFrom="column">
                  <wp:posOffset>1987529</wp:posOffset>
                </wp:positionH>
                <wp:positionV relativeFrom="paragraph">
                  <wp:posOffset>88722</wp:posOffset>
                </wp:positionV>
                <wp:extent cx="72360" cy="6840"/>
                <wp:effectExtent l="38100" t="57150" r="42545" b="6985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72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155.25pt;margin-top:5.55pt;width:7.6pt;height:3.3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">
                <v:imagedata r:id="rId322" o:title=""/>
              </v:shape>
            </w:pict>
          </mc:Fallback>
        </mc:AlternateContent>
      </w:r>
    </w:p>
    <w:p w14:paraId="23FCD40B" w14:textId="333B6C73" w:rsidR="00BE59D8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9BC3BAB" wp14:editId="4BF174B5">
                <wp:simplePos x="0" y="0"/>
                <wp:positionH relativeFrom="column">
                  <wp:posOffset>2242409</wp:posOffset>
                </wp:positionH>
                <wp:positionV relativeFrom="paragraph">
                  <wp:posOffset>-4973</wp:posOffset>
                </wp:positionV>
                <wp:extent cx="132840" cy="12960"/>
                <wp:effectExtent l="38100" t="38100" r="38735" b="6350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2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175.6pt;margin-top:-1.45pt;width:11.75pt;height:3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">
                <v:imagedata r:id="rId32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33D4885" wp14:editId="0B12C52D">
                <wp:simplePos x="0" y="0"/>
                <wp:positionH relativeFrom="column">
                  <wp:posOffset>-149431</wp:posOffset>
                </wp:positionH>
                <wp:positionV relativeFrom="paragraph">
                  <wp:posOffset>-261653</wp:posOffset>
                </wp:positionV>
                <wp:extent cx="1804320" cy="571680"/>
                <wp:effectExtent l="38100" t="38100" r="43815" b="3810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804320" cy="57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-12.15pt;margin-top:-21.75pt;width:143.65pt;height:46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">
                <v:imagedata r:id="rId32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4E08CEB6" wp14:editId="0C07DA5E">
                <wp:simplePos x="0" y="0"/>
                <wp:positionH relativeFrom="column">
                  <wp:posOffset>1038209</wp:posOffset>
                </wp:positionH>
                <wp:positionV relativeFrom="paragraph">
                  <wp:posOffset>10867</wp:posOffset>
                </wp:positionV>
                <wp:extent cx="110520" cy="169200"/>
                <wp:effectExtent l="38100" t="57150" r="41910" b="7874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105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80.45pt;margin-top:-.55pt;width:10.5pt;height:16.0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">
                <v:imagedata r:id="rId32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1B99E0B0" wp14:editId="6BE36AC2">
                <wp:simplePos x="0" y="0"/>
                <wp:positionH relativeFrom="column">
                  <wp:posOffset>877649</wp:posOffset>
                </wp:positionH>
                <wp:positionV relativeFrom="paragraph">
                  <wp:posOffset>-144653</wp:posOffset>
                </wp:positionV>
                <wp:extent cx="571320" cy="348480"/>
                <wp:effectExtent l="38100" t="38100" r="38735" b="7112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5713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68.15pt;margin-top:-12.5pt;width:46.45pt;height:30.0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">
                <v:imagedata r:id="rId33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550341DD" wp14:editId="57393E5E">
                <wp:simplePos x="0" y="0"/>
                <wp:positionH relativeFrom="column">
                  <wp:posOffset>432329</wp:posOffset>
                </wp:positionH>
                <wp:positionV relativeFrom="paragraph">
                  <wp:posOffset>-12533</wp:posOffset>
                </wp:positionV>
                <wp:extent cx="106200" cy="70560"/>
                <wp:effectExtent l="38100" t="57150" r="27305" b="6286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062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32.7pt;margin-top:-2.3pt;width:10.8pt;height:8.3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">
                <v:imagedata r:id="rId33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631DB6A6" wp14:editId="434092ED">
                <wp:simplePos x="0" y="0"/>
                <wp:positionH relativeFrom="column">
                  <wp:posOffset>52889</wp:posOffset>
                </wp:positionH>
                <wp:positionV relativeFrom="paragraph">
                  <wp:posOffset>60187</wp:posOffset>
                </wp:positionV>
                <wp:extent cx="153360" cy="183960"/>
                <wp:effectExtent l="57150" t="57150" r="0" b="8318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53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2.7pt;margin-top:3.25pt;width:15pt;height:17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">
                <v:imagedata r:id="rId33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A8F214D" wp14:editId="14E8720A">
                <wp:simplePos x="0" y="0"/>
                <wp:positionH relativeFrom="column">
                  <wp:posOffset>-322951</wp:posOffset>
                </wp:positionH>
                <wp:positionV relativeFrom="paragraph">
                  <wp:posOffset>114187</wp:posOffset>
                </wp:positionV>
                <wp:extent cx="127440" cy="11160"/>
                <wp:effectExtent l="38100" t="57150" r="44450" b="6540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27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-26.55pt;margin-top:7.7pt;width:11.75pt;height:3.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">
                <v:imagedata r:id="rId336" o:title=""/>
              </v:shape>
            </w:pict>
          </mc:Fallback>
        </mc:AlternateContent>
      </w:r>
    </w:p>
    <w:p w14:paraId="355F7886" w14:textId="3A1528BA" w:rsidR="001D039E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8C827B5" wp14:editId="6F7C1519">
                <wp:simplePos x="0" y="0"/>
                <wp:positionH relativeFrom="column">
                  <wp:posOffset>2867009</wp:posOffset>
                </wp:positionH>
                <wp:positionV relativeFrom="paragraph">
                  <wp:posOffset>-162028</wp:posOffset>
                </wp:positionV>
                <wp:extent cx="2129400" cy="569520"/>
                <wp:effectExtent l="38100" t="38100" r="42545" b="4064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129400" cy="56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225.4pt;margin-top:-13.75pt;width:169.2pt;height:46.2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">
                <v:imagedata r:id="rId33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A991D1B" wp14:editId="4340E9E3">
                <wp:simplePos x="0" y="0"/>
                <wp:positionH relativeFrom="column">
                  <wp:posOffset>4611569</wp:posOffset>
                </wp:positionH>
                <wp:positionV relativeFrom="paragraph">
                  <wp:posOffset>32012</wp:posOffset>
                </wp:positionV>
                <wp:extent cx="145440" cy="71280"/>
                <wp:effectExtent l="38100" t="57150" r="6985" b="8128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45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361.95pt;margin-top:1.05pt;width:13.1pt;height:8.5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">
                <v:imagedata r:id="rId34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0E06914" wp14:editId="4D609794">
                <wp:simplePos x="0" y="0"/>
                <wp:positionH relativeFrom="column">
                  <wp:posOffset>4398809</wp:posOffset>
                </wp:positionH>
                <wp:positionV relativeFrom="paragraph">
                  <wp:posOffset>127052</wp:posOffset>
                </wp:positionV>
                <wp:extent cx="121320" cy="32040"/>
                <wp:effectExtent l="38100" t="38100" r="50165" b="4445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21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345.25pt;margin-top:9.05pt;width:11.25pt;height:4.1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">
                <v:imagedata r:id="rId34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41F1748C" wp14:editId="7A40990F">
                <wp:simplePos x="0" y="0"/>
                <wp:positionH relativeFrom="column">
                  <wp:posOffset>4027289</wp:posOffset>
                </wp:positionH>
                <wp:positionV relativeFrom="paragraph">
                  <wp:posOffset>-54388</wp:posOffset>
                </wp:positionV>
                <wp:extent cx="734400" cy="337320"/>
                <wp:effectExtent l="38100" t="57150" r="27940" b="8191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7344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316.5pt;margin-top:-5.75pt;width:59.3pt;height:29.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">
                <v:imagedata r:id="rId34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71C9F3A6" wp14:editId="0E576059">
                <wp:simplePos x="0" y="0"/>
                <wp:positionH relativeFrom="column">
                  <wp:posOffset>4008929</wp:posOffset>
                </wp:positionH>
                <wp:positionV relativeFrom="paragraph">
                  <wp:posOffset>-6148</wp:posOffset>
                </wp:positionV>
                <wp:extent cx="78840" cy="124920"/>
                <wp:effectExtent l="57150" t="57150" r="54610" b="6604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78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314.3pt;margin-top:-1.85pt;width:8.95pt;height:12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">
                <v:imagedata r:id="rId34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56F35BCE" wp14:editId="796AF573">
                <wp:simplePos x="0" y="0"/>
                <wp:positionH relativeFrom="column">
                  <wp:posOffset>3687809</wp:posOffset>
                </wp:positionH>
                <wp:positionV relativeFrom="paragraph">
                  <wp:posOffset>126332</wp:posOffset>
                </wp:positionV>
                <wp:extent cx="180720" cy="30600"/>
                <wp:effectExtent l="38100" t="57150" r="29210" b="6477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80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289.65pt;margin-top:8.4pt;width:15.6pt;height:4.8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">
                <v:imagedata r:id="rId34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2639A398" wp14:editId="0E0CD8B4">
                <wp:simplePos x="0" y="0"/>
                <wp:positionH relativeFrom="column">
                  <wp:posOffset>3550649</wp:posOffset>
                </wp:positionH>
                <wp:positionV relativeFrom="paragraph">
                  <wp:posOffset>4292</wp:posOffset>
                </wp:positionV>
                <wp:extent cx="111240" cy="87120"/>
                <wp:effectExtent l="19050" t="57150" r="22225" b="6540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112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79.25pt;margin-top:-.95pt;width:9.65pt;height:9.5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">
                <v:imagedata r:id="rId35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47793D4D" wp14:editId="44A3FD99">
                <wp:simplePos x="0" y="0"/>
                <wp:positionH relativeFrom="column">
                  <wp:posOffset>3167609</wp:posOffset>
                </wp:positionH>
                <wp:positionV relativeFrom="paragraph">
                  <wp:posOffset>103292</wp:posOffset>
                </wp:positionV>
                <wp:extent cx="112680" cy="102240"/>
                <wp:effectExtent l="57150" t="57150" r="59055" b="6921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12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247.85pt;margin-top:6.85pt;width:11.25pt;height:10.6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">
                <v:imagedata r:id="rId35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08CDA0AC" wp14:editId="7AE976E9">
                <wp:simplePos x="0" y="0"/>
                <wp:positionH relativeFrom="column">
                  <wp:posOffset>-132871</wp:posOffset>
                </wp:positionH>
                <wp:positionV relativeFrom="paragraph">
                  <wp:posOffset>-188668</wp:posOffset>
                </wp:positionV>
                <wp:extent cx="25560" cy="430920"/>
                <wp:effectExtent l="38100" t="38100" r="69850" b="6477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556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-11.85pt;margin-top:-15.85pt;width:4.65pt;height:36.4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">
                <v:imagedata r:id="rId35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5EDAC12" wp14:editId="15F139C3">
                <wp:simplePos x="0" y="0"/>
                <wp:positionH relativeFrom="column">
                  <wp:posOffset>1208129</wp:posOffset>
                </wp:positionH>
                <wp:positionV relativeFrom="paragraph">
                  <wp:posOffset>-127108</wp:posOffset>
                </wp:positionV>
                <wp:extent cx="255240" cy="272520"/>
                <wp:effectExtent l="57150" t="57150" r="0" b="7048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2552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93.8pt;margin-top:-11.45pt;width:22.25pt;height:24.4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">
                <v:imagedata r:id="rId35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4ABEBF40" wp14:editId="3F8CDF5F">
                <wp:simplePos x="0" y="0"/>
                <wp:positionH relativeFrom="column">
                  <wp:posOffset>573449</wp:posOffset>
                </wp:positionH>
                <wp:positionV relativeFrom="paragraph">
                  <wp:posOffset>-104788</wp:posOffset>
                </wp:positionV>
                <wp:extent cx="161280" cy="331200"/>
                <wp:effectExtent l="38100" t="57150" r="10795" b="6921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6128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44pt;margin-top:-9.65pt;width:14.35pt;height:28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">
                <v:imagedata r:id="rId35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4C0DA745" wp14:editId="6B5419F0">
                <wp:simplePos x="0" y="0"/>
                <wp:positionH relativeFrom="column">
                  <wp:posOffset>267089</wp:posOffset>
                </wp:positionH>
                <wp:positionV relativeFrom="paragraph">
                  <wp:posOffset>-38548</wp:posOffset>
                </wp:positionV>
                <wp:extent cx="102600" cy="97560"/>
                <wp:effectExtent l="57150" t="38100" r="50165" b="5524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2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19.95pt;margin-top:-4.15pt;width:10.3pt;height:10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">
                <v:imagedata r:id="rId36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DE93B41" wp14:editId="6345CBA3">
                <wp:simplePos x="0" y="0"/>
                <wp:positionH relativeFrom="column">
                  <wp:posOffset>263849</wp:posOffset>
                </wp:positionH>
                <wp:positionV relativeFrom="paragraph">
                  <wp:posOffset>-58348</wp:posOffset>
                </wp:positionV>
                <wp:extent cx="83160" cy="144720"/>
                <wp:effectExtent l="57150" t="38100" r="50800" b="4635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3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19.85pt;margin-top:-5.55pt;width:8.7pt;height:13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">
                <v:imagedata r:id="rId36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050CB3EF" wp14:editId="03B3DEE0">
                <wp:simplePos x="0" y="0"/>
                <wp:positionH relativeFrom="column">
                  <wp:posOffset>-25231</wp:posOffset>
                </wp:positionH>
                <wp:positionV relativeFrom="paragraph">
                  <wp:posOffset>-97948</wp:posOffset>
                </wp:positionV>
                <wp:extent cx="9000" cy="204840"/>
                <wp:effectExtent l="57150" t="38100" r="67310" b="6223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90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-3.6pt;margin-top:-8.9pt;width:3.8pt;height:19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">
                <v:imagedata r:id="rId36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11A60AB" wp14:editId="5FD1780B">
                <wp:simplePos x="0" y="0"/>
                <wp:positionH relativeFrom="column">
                  <wp:posOffset>-279391</wp:posOffset>
                </wp:positionH>
                <wp:positionV relativeFrom="paragraph">
                  <wp:posOffset>14012</wp:posOffset>
                </wp:positionV>
                <wp:extent cx="68400" cy="10440"/>
                <wp:effectExtent l="38100" t="57150" r="46355" b="6604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68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-23.3pt;margin-top:-.15pt;width:7.3pt;height:3.4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">
                <v:imagedata r:id="rId366" o:title=""/>
              </v:shape>
            </w:pict>
          </mc:Fallback>
        </mc:AlternateContent>
      </w:r>
    </w:p>
    <w:p w14:paraId="2A9F6DF2" w14:textId="7F3D6DF4" w:rsidR="001D039E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72B038D3" wp14:editId="533EBF35">
                <wp:simplePos x="0" y="0"/>
                <wp:positionH relativeFrom="column">
                  <wp:posOffset>2879249</wp:posOffset>
                </wp:positionH>
                <wp:positionV relativeFrom="paragraph">
                  <wp:posOffset>-90483</wp:posOffset>
                </wp:positionV>
                <wp:extent cx="11160" cy="423720"/>
                <wp:effectExtent l="57150" t="38100" r="65405" b="5270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116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225.2pt;margin-top:-8.05pt;width:3.85pt;height:35.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">
                <v:imagedata r:id="rId36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B8C252C" wp14:editId="50A12237">
                <wp:simplePos x="0" y="0"/>
                <wp:positionH relativeFrom="column">
                  <wp:posOffset>4449209</wp:posOffset>
                </wp:positionH>
                <wp:positionV relativeFrom="paragraph">
                  <wp:posOffset>-85083</wp:posOffset>
                </wp:positionV>
                <wp:extent cx="100080" cy="203760"/>
                <wp:effectExtent l="57150" t="57150" r="0" b="825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000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348.8pt;margin-top:-8.05pt;width:10.3pt;height:1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">
                <v:imagedata r:id="rId37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22B72D3C" wp14:editId="45B605F8">
                <wp:simplePos x="0" y="0"/>
                <wp:positionH relativeFrom="column">
                  <wp:posOffset>4249769</wp:posOffset>
                </wp:positionH>
                <wp:positionV relativeFrom="paragraph">
                  <wp:posOffset>-90483</wp:posOffset>
                </wp:positionV>
                <wp:extent cx="114840" cy="187560"/>
                <wp:effectExtent l="57150" t="57150" r="19050" b="7937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148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333.1pt;margin-top:-8.4pt;width:12.2pt;height:17.6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">
                <v:imagedata r:id="rId37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294E5171" wp14:editId="4CF97927">
                <wp:simplePos x="0" y="0"/>
                <wp:positionH relativeFrom="column">
                  <wp:posOffset>3765569</wp:posOffset>
                </wp:positionH>
                <wp:positionV relativeFrom="paragraph">
                  <wp:posOffset>-112083</wp:posOffset>
                </wp:positionV>
                <wp:extent cx="68400" cy="248040"/>
                <wp:effectExtent l="38100" t="38100" r="46355" b="5715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6840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295.35pt;margin-top:-9.9pt;width:7.05pt;height:22.2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">
                <v:imagedata r:id="rId37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76EF63A1" wp14:editId="1AC0D76A">
                <wp:simplePos x="0" y="0"/>
                <wp:positionH relativeFrom="column">
                  <wp:posOffset>3391889</wp:posOffset>
                </wp:positionH>
                <wp:positionV relativeFrom="paragraph">
                  <wp:posOffset>-27123</wp:posOffset>
                </wp:positionV>
                <wp:extent cx="124200" cy="180000"/>
                <wp:effectExtent l="57150" t="57150" r="66675" b="6794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242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65.65pt;margin-top:-3.55pt;width:12.7pt;height:17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">
                <v:imagedata r:id="rId37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44EC7FA9" wp14:editId="6276E52A">
                <wp:simplePos x="0" y="0"/>
                <wp:positionH relativeFrom="column">
                  <wp:posOffset>3279569</wp:posOffset>
                </wp:positionH>
                <wp:positionV relativeFrom="paragraph">
                  <wp:posOffset>-75723</wp:posOffset>
                </wp:positionV>
                <wp:extent cx="16920" cy="248400"/>
                <wp:effectExtent l="57150" t="38100" r="59690" b="7556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692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256.85pt;margin-top:-7.15pt;width:3.75pt;height:22.3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">
                <v:imagedata r:id="rId37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0ED148F2" wp14:editId="4AB14410">
                <wp:simplePos x="0" y="0"/>
                <wp:positionH relativeFrom="column">
                  <wp:posOffset>2974649</wp:posOffset>
                </wp:positionH>
                <wp:positionV relativeFrom="paragraph">
                  <wp:posOffset>22197</wp:posOffset>
                </wp:positionV>
                <wp:extent cx="104760" cy="14040"/>
                <wp:effectExtent l="19050" t="57150" r="29210" b="6223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4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33.75pt;margin-top:.35pt;width:9.3pt;height:3.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">
                <v:imagedata r:id="rId38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68EB3CC3" wp14:editId="1156D396">
                <wp:simplePos x="0" y="0"/>
                <wp:positionH relativeFrom="column">
                  <wp:posOffset>2620769</wp:posOffset>
                </wp:positionH>
                <wp:positionV relativeFrom="paragraph">
                  <wp:posOffset>78357</wp:posOffset>
                </wp:positionV>
                <wp:extent cx="137160" cy="9000"/>
                <wp:effectExtent l="19050" t="38100" r="34290" b="4826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37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05.85pt;margin-top:5.2pt;width:11.75pt;height:2.9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">
                <v:imagedata r:id="rId38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6E3A478F" wp14:editId="09D85AE5">
                <wp:simplePos x="0" y="0"/>
                <wp:positionH relativeFrom="column">
                  <wp:posOffset>2578289</wp:posOffset>
                </wp:positionH>
                <wp:positionV relativeFrom="paragraph">
                  <wp:posOffset>13197</wp:posOffset>
                </wp:positionV>
                <wp:extent cx="153720" cy="14760"/>
                <wp:effectExtent l="38100" t="38100" r="36830" b="4254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53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201.85pt;margin-top:.5pt;width:13.7pt;height:3.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">
                <v:imagedata r:id="rId38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21160B84" wp14:editId="7033460D">
                <wp:simplePos x="0" y="0"/>
                <wp:positionH relativeFrom="column">
                  <wp:posOffset>-156271</wp:posOffset>
                </wp:positionH>
                <wp:positionV relativeFrom="paragraph">
                  <wp:posOffset>-21003</wp:posOffset>
                </wp:positionV>
                <wp:extent cx="1874160" cy="115200"/>
                <wp:effectExtent l="38100" t="38100" r="31115" b="3746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874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-12.6pt;margin-top:-2.35pt;width:148.7pt;height:10.7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">
                <v:imagedata r:id="rId386" o:title=""/>
              </v:shape>
            </w:pict>
          </mc:Fallback>
        </mc:AlternateContent>
      </w:r>
    </w:p>
    <w:p w14:paraId="41499868" w14:textId="77777777" w:rsidR="006379CF" w:rsidRPr="00BE59D8" w:rsidRDefault="006A546E" w:rsidP="009D093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BE59D8">
        <w:rPr>
          <w:rFonts w:ascii="Times New Roman" w:hAnsi="Times New Roman"/>
          <w:sz w:val="24"/>
          <w:szCs w:val="24"/>
        </w:rPr>
        <w:t xml:space="preserve">2.  Express each as an </w:t>
      </w:r>
      <w:r w:rsidRPr="00BE59D8">
        <w:rPr>
          <w:rFonts w:ascii="Times New Roman" w:hAnsi="Times New Roman"/>
          <w:b/>
          <w:sz w:val="24"/>
          <w:szCs w:val="24"/>
        </w:rPr>
        <w:t>entire radical</w:t>
      </w:r>
      <w:r w:rsidRPr="00BE59D8">
        <w:rPr>
          <w:rFonts w:ascii="Times New Roman" w:hAnsi="Times New Roman"/>
          <w:sz w:val="24"/>
          <w:szCs w:val="24"/>
        </w:rPr>
        <w:t>.</w:t>
      </w:r>
      <w:r w:rsidR="007A1901" w:rsidRPr="00BE59D8">
        <w:rPr>
          <w:rFonts w:ascii="Times New Roman" w:hAnsi="Times New Roman"/>
          <w:sz w:val="24"/>
          <w:szCs w:val="24"/>
        </w:rPr>
        <w:t xml:space="preserve">   </w:t>
      </w:r>
    </w:p>
    <w:p w14:paraId="3F68B02A" w14:textId="3C26DA40" w:rsidR="000548EF" w:rsidRPr="00BE59D8" w:rsidRDefault="008E551A" w:rsidP="009D0937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398F9048" wp14:editId="7187C027">
                <wp:simplePos x="0" y="0"/>
                <wp:positionH relativeFrom="column">
                  <wp:posOffset>2895089</wp:posOffset>
                </wp:positionH>
                <wp:positionV relativeFrom="paragraph">
                  <wp:posOffset>562</wp:posOffset>
                </wp:positionV>
                <wp:extent cx="2216160" cy="85320"/>
                <wp:effectExtent l="19050" t="19050" r="31750" b="2921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216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227.65pt;margin-top:-.4pt;width:175.2pt;height:7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">
                <v:imagedata r:id="rId388" o:title=""/>
              </v:shape>
            </w:pict>
          </mc:Fallback>
        </mc:AlternateContent>
      </w:r>
    </w:p>
    <w:p w14:paraId="2E3B01B1" w14:textId="77777777" w:rsidR="001D039E" w:rsidRPr="00BE59D8" w:rsidRDefault="000548EF" w:rsidP="001D039E">
      <w:pPr>
        <w:spacing w:after="0" w:line="240" w:lineRule="auto"/>
        <w:ind w:firstLine="384"/>
        <w:rPr>
          <w:rFonts w:ascii="Times New Roman" w:hAnsi="Times New Roman"/>
          <w:sz w:val="24"/>
          <w:szCs w:val="24"/>
        </w:rPr>
      </w:pPr>
      <w:proofErr w:type="gramStart"/>
      <w:r w:rsidRPr="00BE59D8">
        <w:rPr>
          <w:rFonts w:ascii="Times New Roman" w:hAnsi="Times New Roman"/>
          <w:sz w:val="24"/>
          <w:szCs w:val="24"/>
        </w:rPr>
        <w:t>a)</w:t>
      </w:r>
      <w:r w:rsidR="00B32946" w:rsidRPr="00BE59D8">
        <w:rPr>
          <w:rFonts w:ascii="Times New Roman" w:hAnsi="Times New Roman"/>
          <w:sz w:val="24"/>
          <w:szCs w:val="24"/>
        </w:rPr>
        <w:t xml:space="preserve">  </w:t>
      </w:r>
      <w:r w:rsidR="00B32946" w:rsidRPr="00BE59D8">
        <w:rPr>
          <w:rFonts w:ascii="Times New Roman" w:hAnsi="Times New Roman"/>
          <w:position w:val="-6"/>
        </w:rPr>
        <w:object w:dxaOrig="460" w:dyaOrig="320" w14:anchorId="3D3BA3F4">
          <v:shape id="_x0000_i1030" type="#_x0000_t75" style="width:21.9pt;height:16.3pt" o:ole="">
            <v:imagedata r:id="rId389" o:title=""/>
          </v:shape>
          <o:OLEObject Type="Embed" ProgID="Equation.DSMT4" ShapeID="_x0000_i1030" DrawAspect="Content" ObjectID="_1422254754" r:id="rId390"/>
        </w:object>
      </w:r>
      <w:r w:rsidR="001D039E" w:rsidRPr="00BE59D8">
        <w:rPr>
          <w:rFonts w:ascii="Times New Roman" w:hAnsi="Times New Roman"/>
          <w:sz w:val="24"/>
          <w:szCs w:val="24"/>
        </w:rPr>
        <w:t xml:space="preserve">      </w:t>
      </w:r>
      <w:r w:rsidR="00B32946" w:rsidRPr="00BE59D8">
        <w:rPr>
          <w:rFonts w:ascii="Times New Roman" w:hAnsi="Times New Roman"/>
          <w:sz w:val="24"/>
          <w:szCs w:val="24"/>
        </w:rPr>
        <w:tab/>
      </w:r>
      <w:r w:rsidR="0025491E" w:rsidRPr="00BE59D8">
        <w:rPr>
          <w:rFonts w:ascii="Times New Roman" w:hAnsi="Times New Roman"/>
          <w:sz w:val="24"/>
          <w:szCs w:val="24"/>
        </w:rPr>
        <w:tab/>
      </w:r>
      <w:r w:rsidR="00B32946" w:rsidRPr="00BE59D8">
        <w:rPr>
          <w:rFonts w:ascii="Times New Roman" w:hAnsi="Times New Roman"/>
          <w:sz w:val="24"/>
          <w:szCs w:val="24"/>
        </w:rPr>
        <w:t xml:space="preserve">b)  </w:t>
      </w:r>
      <w:r w:rsidR="00B32946" w:rsidRPr="00BE59D8">
        <w:rPr>
          <w:rFonts w:ascii="Times New Roman" w:hAnsi="Times New Roman"/>
          <w:position w:val="-8"/>
        </w:rPr>
        <w:object w:dxaOrig="440" w:dyaOrig="340" w14:anchorId="340D9006">
          <v:shape id="_x0000_i1031" type="#_x0000_t75" style="width:21.9pt;height:16.9pt" o:ole="">
            <v:imagedata r:id="rId391" o:title=""/>
          </v:shape>
          <o:OLEObject Type="Embed" ProgID="Equation.DSMT4" ShapeID="_x0000_i1031" DrawAspect="Content" ObjectID="_1422254755" r:id="rId392"/>
        </w:object>
      </w:r>
      <w:r w:rsidRPr="00BE59D8">
        <w:rPr>
          <w:rFonts w:ascii="Times New Roman" w:hAnsi="Times New Roman"/>
          <w:sz w:val="24"/>
          <w:szCs w:val="24"/>
        </w:rPr>
        <w:t xml:space="preserve"> </w:t>
      </w:r>
      <w:r w:rsidR="00B32946" w:rsidRPr="00BE59D8">
        <w:rPr>
          <w:rFonts w:ascii="Times New Roman" w:hAnsi="Times New Roman"/>
          <w:sz w:val="24"/>
          <w:szCs w:val="24"/>
        </w:rPr>
        <w:tab/>
      </w:r>
      <w:r w:rsidR="00B32946" w:rsidRPr="00BE59D8">
        <w:rPr>
          <w:rFonts w:ascii="Times New Roman" w:hAnsi="Times New Roman"/>
          <w:sz w:val="24"/>
          <w:szCs w:val="24"/>
        </w:rPr>
        <w:tab/>
      </w:r>
      <w:r w:rsidR="0025491E" w:rsidRPr="00BE59D8">
        <w:rPr>
          <w:rFonts w:ascii="Times New Roman" w:hAnsi="Times New Roman"/>
          <w:sz w:val="24"/>
          <w:szCs w:val="24"/>
        </w:rPr>
        <w:tab/>
      </w:r>
      <w:r w:rsidR="00B32946" w:rsidRPr="00BE59D8">
        <w:rPr>
          <w:rFonts w:ascii="Times New Roman" w:hAnsi="Times New Roman"/>
          <w:sz w:val="24"/>
          <w:szCs w:val="24"/>
        </w:rPr>
        <w:t>c)</w:t>
      </w:r>
      <w:proofErr w:type="gramEnd"/>
      <w:r w:rsidR="00B32946" w:rsidRPr="00BE59D8">
        <w:rPr>
          <w:rFonts w:ascii="Times New Roman" w:hAnsi="Times New Roman"/>
          <w:sz w:val="24"/>
          <w:szCs w:val="24"/>
        </w:rPr>
        <w:t xml:space="preserve">  </w:t>
      </w:r>
      <w:r w:rsidR="00B32946" w:rsidRPr="00BE59D8">
        <w:rPr>
          <w:rFonts w:ascii="Times New Roman" w:hAnsi="Times New Roman"/>
          <w:position w:val="-8"/>
        </w:rPr>
        <w:object w:dxaOrig="859" w:dyaOrig="400" w14:anchorId="075AFB7E">
          <v:shape id="_x0000_i1032" type="#_x0000_t75" style="width:43.2pt;height:20.05pt" o:ole="">
            <v:imagedata r:id="rId393" o:title=""/>
          </v:shape>
          <o:OLEObject Type="Embed" ProgID="Equation.DSMT4" ShapeID="_x0000_i1032" DrawAspect="Content" ObjectID="_1422254756" r:id="rId394"/>
        </w:object>
      </w:r>
      <w:r w:rsidRPr="00BE59D8">
        <w:rPr>
          <w:rFonts w:ascii="Times New Roman" w:hAnsi="Times New Roman"/>
          <w:sz w:val="24"/>
          <w:szCs w:val="24"/>
        </w:rPr>
        <w:t xml:space="preserve"> </w:t>
      </w:r>
    </w:p>
    <w:p w14:paraId="28BCB340" w14:textId="741D1575" w:rsidR="00C577C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1ACD1BEC" wp14:editId="106038B8">
                <wp:simplePos x="0" y="0"/>
                <wp:positionH relativeFrom="column">
                  <wp:posOffset>4807769</wp:posOffset>
                </wp:positionH>
                <wp:positionV relativeFrom="paragraph">
                  <wp:posOffset>61058</wp:posOffset>
                </wp:positionV>
                <wp:extent cx="437400" cy="64440"/>
                <wp:effectExtent l="38100" t="38100" r="39370" b="3111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374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377.8pt;margin-top:4.1pt;width:35.75pt;height:6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">
                <v:imagedata r:id="rId396" o:title=""/>
              </v:shape>
            </w:pict>
          </mc:Fallback>
        </mc:AlternateContent>
      </w:r>
    </w:p>
    <w:p w14:paraId="6A3570D2" w14:textId="7F37027A" w:rsidR="00C577C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C66F03D" wp14:editId="6427D080">
                <wp:simplePos x="0" y="0"/>
                <wp:positionH relativeFrom="column">
                  <wp:posOffset>5052929</wp:posOffset>
                </wp:positionH>
                <wp:positionV relativeFrom="paragraph">
                  <wp:posOffset>-13557</wp:posOffset>
                </wp:positionV>
                <wp:extent cx="79200" cy="111960"/>
                <wp:effectExtent l="38100" t="57150" r="54610" b="7874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9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397.2pt;margin-top:-2.35pt;width:8.25pt;height:11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">
                <v:imagedata r:id="rId39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6638D848" wp14:editId="70929B4D">
                <wp:simplePos x="0" y="0"/>
                <wp:positionH relativeFrom="column">
                  <wp:posOffset>4783649</wp:posOffset>
                </wp:positionH>
                <wp:positionV relativeFrom="paragraph">
                  <wp:posOffset>86883</wp:posOffset>
                </wp:positionV>
                <wp:extent cx="94680" cy="136080"/>
                <wp:effectExtent l="38100" t="38100" r="38735" b="5461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946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75.25pt;margin-top:6.05pt;width:10.35pt;height:1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">
                <v:imagedata r:id="rId40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079E767B" wp14:editId="61C7D613">
                <wp:simplePos x="0" y="0"/>
                <wp:positionH relativeFrom="column">
                  <wp:posOffset>4480889</wp:posOffset>
                </wp:positionH>
                <wp:positionV relativeFrom="paragraph">
                  <wp:posOffset>55923</wp:posOffset>
                </wp:positionV>
                <wp:extent cx="126720" cy="74520"/>
                <wp:effectExtent l="38100" t="57150" r="6985" b="5905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26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352.1pt;margin-top:3.2pt;width:11.8pt;height:8.3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">
                <v:imagedata r:id="rId40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4DEF6D73" wp14:editId="0B1E1E6D">
                <wp:simplePos x="0" y="0"/>
                <wp:positionH relativeFrom="column">
                  <wp:posOffset>3950609</wp:posOffset>
                </wp:positionH>
                <wp:positionV relativeFrom="paragraph">
                  <wp:posOffset>-53157</wp:posOffset>
                </wp:positionV>
                <wp:extent cx="918000" cy="351360"/>
                <wp:effectExtent l="38100" t="57150" r="34925" b="6794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91800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310.35pt;margin-top:-5.65pt;width:73.65pt;height:30.5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">
                <v:imagedata r:id="rId40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15DFAAF7" wp14:editId="7ED0A787">
                <wp:simplePos x="0" y="0"/>
                <wp:positionH relativeFrom="column">
                  <wp:posOffset>3693569</wp:posOffset>
                </wp:positionH>
                <wp:positionV relativeFrom="paragraph">
                  <wp:posOffset>135123</wp:posOffset>
                </wp:positionV>
                <wp:extent cx="79200" cy="6480"/>
                <wp:effectExtent l="38100" t="38100" r="35560" b="5080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9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90.15pt;margin-top:9.65pt;width:7.45pt;height:2.8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">
                <v:imagedata r:id="rId40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0571F547" wp14:editId="34C92DDB">
                <wp:simplePos x="0" y="0"/>
                <wp:positionH relativeFrom="column">
                  <wp:posOffset>3671609</wp:posOffset>
                </wp:positionH>
                <wp:positionV relativeFrom="paragraph">
                  <wp:posOffset>76083</wp:posOffset>
                </wp:positionV>
                <wp:extent cx="97920" cy="14760"/>
                <wp:effectExtent l="38100" t="38100" r="35560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7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4in;margin-top:5.25pt;width:9.2pt;height:2.9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">
                <v:imagedata r:id="rId40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2B59DF9A" wp14:editId="2A42216E">
                <wp:simplePos x="0" y="0"/>
                <wp:positionH relativeFrom="column">
                  <wp:posOffset>2688449</wp:posOffset>
                </wp:positionH>
                <wp:positionV relativeFrom="paragraph">
                  <wp:posOffset>68163</wp:posOffset>
                </wp:positionV>
                <wp:extent cx="126000" cy="167400"/>
                <wp:effectExtent l="57150" t="57150" r="7620" b="6159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260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210.75pt;margin-top:4.05pt;width:12.15pt;height:15.9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">
                <v:imagedata r:id="rId41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CFFD2FB" wp14:editId="3AB998D0">
                <wp:simplePos x="0" y="0"/>
                <wp:positionH relativeFrom="column">
                  <wp:posOffset>2418809</wp:posOffset>
                </wp:positionH>
                <wp:positionV relativeFrom="paragraph">
                  <wp:posOffset>46203</wp:posOffset>
                </wp:positionV>
                <wp:extent cx="74880" cy="121320"/>
                <wp:effectExtent l="38100" t="57150" r="40005" b="6921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748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189.8pt;margin-top:2.35pt;width:7.8pt;height:12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">
                <v:imagedata r:id="rId41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4801D8E1" wp14:editId="590A823E">
                <wp:simplePos x="0" y="0"/>
                <wp:positionH relativeFrom="column">
                  <wp:posOffset>2023529</wp:posOffset>
                </wp:positionH>
                <wp:positionV relativeFrom="paragraph">
                  <wp:posOffset>-57837</wp:posOffset>
                </wp:positionV>
                <wp:extent cx="804600" cy="337320"/>
                <wp:effectExtent l="38100" t="57150" r="52705" b="6286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046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158.55pt;margin-top:-5.9pt;width:65.15pt;height:29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">
                <v:imagedata r:id="rId41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78057904" wp14:editId="15CA0569">
                <wp:simplePos x="0" y="0"/>
                <wp:positionH relativeFrom="column">
                  <wp:posOffset>2003729</wp:posOffset>
                </wp:positionH>
                <wp:positionV relativeFrom="paragraph">
                  <wp:posOffset>24963</wp:posOffset>
                </wp:positionV>
                <wp:extent cx="72000" cy="141480"/>
                <wp:effectExtent l="57150" t="57150" r="61595" b="6858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720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156.5pt;margin-top:.6pt;width:8.25pt;height:13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">
                <v:imagedata r:id="rId41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195F86DD" wp14:editId="54084036">
                <wp:simplePos x="0" y="0"/>
                <wp:positionH relativeFrom="column">
                  <wp:posOffset>1727249</wp:posOffset>
                </wp:positionH>
                <wp:positionV relativeFrom="paragraph">
                  <wp:posOffset>147003</wp:posOffset>
                </wp:positionV>
                <wp:extent cx="92880" cy="13320"/>
                <wp:effectExtent l="19050" t="38100" r="21590" b="4445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135.3pt;margin-top:10.8pt;width:8.4pt;height:3.2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">
                <v:imagedata r:id="rId41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00AE5751" wp14:editId="15819FB5">
                <wp:simplePos x="0" y="0"/>
                <wp:positionH relativeFrom="column">
                  <wp:posOffset>1727609</wp:posOffset>
                </wp:positionH>
                <wp:positionV relativeFrom="paragraph">
                  <wp:posOffset>98763</wp:posOffset>
                </wp:positionV>
                <wp:extent cx="112680" cy="2160"/>
                <wp:effectExtent l="38100" t="57150" r="40005" b="7429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12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135.7pt;margin-top:6.4pt;width:10.2pt;height:2.8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">
                <v:imagedata r:id="rId42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64EB597C" wp14:editId="7E3ABB84">
                <wp:simplePos x="0" y="0"/>
                <wp:positionH relativeFrom="column">
                  <wp:posOffset>542489</wp:posOffset>
                </wp:positionH>
                <wp:positionV relativeFrom="paragraph">
                  <wp:posOffset>69243</wp:posOffset>
                </wp:positionV>
                <wp:extent cx="93240" cy="75960"/>
                <wp:effectExtent l="57150" t="57150" r="40640" b="7683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932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41.55pt;margin-top:4.1pt;width:9.45pt;height:8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">
                <v:imagedata r:id="rId42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044C74D" wp14:editId="3923FEAC">
                <wp:simplePos x="0" y="0"/>
                <wp:positionH relativeFrom="column">
                  <wp:posOffset>245129</wp:posOffset>
                </wp:positionH>
                <wp:positionV relativeFrom="paragraph">
                  <wp:posOffset>-9957</wp:posOffset>
                </wp:positionV>
                <wp:extent cx="653400" cy="327240"/>
                <wp:effectExtent l="57150" t="57150" r="52070" b="7302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6534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18.1pt;margin-top:-2.3pt;width:53.65pt;height:28.8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">
                <v:imagedata r:id="rId42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60F73ECC" wp14:editId="5F1E73C8">
                <wp:simplePos x="0" y="0"/>
                <wp:positionH relativeFrom="column">
                  <wp:posOffset>-47191</wp:posOffset>
                </wp:positionH>
                <wp:positionV relativeFrom="paragraph">
                  <wp:posOffset>112443</wp:posOffset>
                </wp:positionV>
                <wp:extent cx="122040" cy="14400"/>
                <wp:effectExtent l="0" t="57150" r="30480" b="6223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22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-4pt;margin-top:7.45pt;width:10.95pt;height:3.6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">
                <v:imagedata r:id="rId426" o:title=""/>
              </v:shape>
            </w:pict>
          </mc:Fallback>
        </mc:AlternateContent>
      </w:r>
    </w:p>
    <w:p w14:paraId="1F360893" w14:textId="5A60B7FA" w:rsidR="00B32946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B7EC60A" wp14:editId="2FB2BEB2">
                <wp:simplePos x="0" y="0"/>
                <wp:positionH relativeFrom="column">
                  <wp:posOffset>4924409</wp:posOffset>
                </wp:positionH>
                <wp:positionV relativeFrom="paragraph">
                  <wp:posOffset>-42092</wp:posOffset>
                </wp:positionV>
                <wp:extent cx="113040" cy="98280"/>
                <wp:effectExtent l="57150" t="57150" r="39370" b="7366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130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386.15pt;margin-top:-4.75pt;width:11pt;height:10.8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">
                <v:imagedata r:id="rId42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4263DD77" wp14:editId="08BD86E0">
                <wp:simplePos x="0" y="0"/>
                <wp:positionH relativeFrom="column">
                  <wp:posOffset>4688609</wp:posOffset>
                </wp:positionH>
                <wp:positionV relativeFrom="paragraph">
                  <wp:posOffset>-63692</wp:posOffset>
                </wp:positionV>
                <wp:extent cx="27720" cy="125640"/>
                <wp:effectExtent l="38100" t="57150" r="67945" b="6540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77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367.7pt;margin-top:-6.35pt;width:5.2pt;height:12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">
                <v:imagedata r:id="rId43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5115A2F7" wp14:editId="24A0AE0A">
                <wp:simplePos x="0" y="0"/>
                <wp:positionH relativeFrom="column">
                  <wp:posOffset>4349489</wp:posOffset>
                </wp:positionH>
                <wp:positionV relativeFrom="paragraph">
                  <wp:posOffset>-117692</wp:posOffset>
                </wp:positionV>
                <wp:extent cx="98280" cy="228600"/>
                <wp:effectExtent l="38100" t="19050" r="54610" b="1905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982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41.85pt;margin-top:-9.95pt;width:9.7pt;height:18.9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">
                <v:imagedata r:id="rId43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1A861913" wp14:editId="1DB5535B">
                <wp:simplePos x="0" y="0"/>
                <wp:positionH relativeFrom="column">
                  <wp:posOffset>4104329</wp:posOffset>
                </wp:positionH>
                <wp:positionV relativeFrom="paragraph">
                  <wp:posOffset>-94292</wp:posOffset>
                </wp:positionV>
                <wp:extent cx="52200" cy="186120"/>
                <wp:effectExtent l="38100" t="38100" r="43180" b="2349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522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22.25pt;margin-top:-8.2pt;width:5.85pt;height:15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">
                <v:imagedata r:id="rId43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08686130" wp14:editId="6D04DF43">
                <wp:simplePos x="0" y="0"/>
                <wp:positionH relativeFrom="column">
                  <wp:posOffset>4300529</wp:posOffset>
                </wp:positionH>
                <wp:positionV relativeFrom="paragraph">
                  <wp:posOffset>-5012</wp:posOffset>
                </wp:positionV>
                <wp:extent cx="103320" cy="90000"/>
                <wp:effectExtent l="57150" t="57150" r="30480" b="8191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03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37.1pt;margin-top:-1.8pt;width:10.15pt;height:10.1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">
                <v:imagedata r:id="rId43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6581D43F" wp14:editId="6FB24623">
                <wp:simplePos x="0" y="0"/>
                <wp:positionH relativeFrom="column">
                  <wp:posOffset>4165529</wp:posOffset>
                </wp:positionH>
                <wp:positionV relativeFrom="paragraph">
                  <wp:posOffset>-31652</wp:posOffset>
                </wp:positionV>
                <wp:extent cx="110880" cy="115200"/>
                <wp:effectExtent l="57150" t="57150" r="41910" b="5651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10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326.6pt;margin-top:-3.9pt;width:10.75pt;height:11.6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">
                <v:imagedata r:id="rId43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3E8DBB0" wp14:editId="30767CC1">
                <wp:simplePos x="0" y="0"/>
                <wp:positionH relativeFrom="column">
                  <wp:posOffset>2573609</wp:posOffset>
                </wp:positionH>
                <wp:positionV relativeFrom="paragraph">
                  <wp:posOffset>1468</wp:posOffset>
                </wp:positionV>
                <wp:extent cx="23760" cy="17280"/>
                <wp:effectExtent l="38100" t="57150" r="52705" b="781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23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201.45pt;margin-top:-1.3pt;width:4.45pt;height:4.1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">
                <v:imagedata r:id="rId44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602E685" wp14:editId="28B699C5">
                <wp:simplePos x="0" y="0"/>
                <wp:positionH relativeFrom="column">
                  <wp:posOffset>2221889</wp:posOffset>
                </wp:positionH>
                <wp:positionV relativeFrom="paragraph">
                  <wp:posOffset>-81692</wp:posOffset>
                </wp:positionV>
                <wp:extent cx="131400" cy="173520"/>
                <wp:effectExtent l="57150" t="38100" r="59690" b="5524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31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173.6pt;margin-top:-7.25pt;width:12.8pt;height:15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">
                <v:imagedata r:id="rId44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03E3A07B" wp14:editId="4F6B625F">
                <wp:simplePos x="0" y="0"/>
                <wp:positionH relativeFrom="column">
                  <wp:posOffset>748409</wp:posOffset>
                </wp:positionH>
                <wp:positionV relativeFrom="paragraph">
                  <wp:posOffset>-47492</wp:posOffset>
                </wp:positionV>
                <wp:extent cx="213120" cy="131040"/>
                <wp:effectExtent l="57150" t="57150" r="15875" b="7874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131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57.55pt;margin-top:-5.15pt;width:19.45pt;height:13.1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">
                <v:imagedata r:id="rId44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0DF32A44" wp14:editId="67F68AE0">
                <wp:simplePos x="0" y="0"/>
                <wp:positionH relativeFrom="column">
                  <wp:posOffset>703769</wp:posOffset>
                </wp:positionH>
                <wp:positionV relativeFrom="paragraph">
                  <wp:posOffset>20908</wp:posOffset>
                </wp:positionV>
                <wp:extent cx="6840" cy="8640"/>
                <wp:effectExtent l="57150" t="57150" r="69850" b="6794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6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53.9pt;margin-top:.15pt;width:3.75pt;height:3.7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">
                <v:imagedata r:id="rId44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2C46FA39" wp14:editId="3D79BBAE">
                <wp:simplePos x="0" y="0"/>
                <wp:positionH relativeFrom="column">
                  <wp:posOffset>384089</wp:posOffset>
                </wp:positionH>
                <wp:positionV relativeFrom="paragraph">
                  <wp:posOffset>-52172</wp:posOffset>
                </wp:positionV>
                <wp:extent cx="119880" cy="155520"/>
                <wp:effectExtent l="57150" t="57150" r="33020" b="7366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19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28.9pt;margin-top:-5.45pt;width:12.2pt;height:15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">
                <v:imagedata r:id="rId44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753F9816" wp14:editId="0188F694">
                <wp:simplePos x="0" y="0"/>
                <wp:positionH relativeFrom="column">
                  <wp:posOffset>-32791</wp:posOffset>
                </wp:positionH>
                <wp:positionV relativeFrom="paragraph">
                  <wp:posOffset>2548</wp:posOffset>
                </wp:positionV>
                <wp:extent cx="116640" cy="23400"/>
                <wp:effectExtent l="38100" t="38100" r="36195" b="5334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166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-3.9pt;margin-top:-.45pt;width:11.05pt;height:3.9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">
                <v:imagedata r:id="rId450" o:title=""/>
              </v:shape>
            </w:pict>
          </mc:Fallback>
        </mc:AlternateContent>
      </w:r>
    </w:p>
    <w:p w14:paraId="76F3B289" w14:textId="77777777" w:rsidR="00B32946" w:rsidRDefault="00B32946" w:rsidP="009D0937">
      <w:pPr>
        <w:spacing w:after="0" w:line="240" w:lineRule="auto"/>
        <w:rPr>
          <w:rFonts w:ascii="Times New Roman" w:hAnsi="Times New Roman"/>
        </w:rPr>
      </w:pPr>
    </w:p>
    <w:p w14:paraId="7E152861" w14:textId="2314EF6A" w:rsid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75317CB0" wp14:editId="75466DB8">
                <wp:simplePos x="0" y="0"/>
                <wp:positionH relativeFrom="column">
                  <wp:posOffset>5175329</wp:posOffset>
                </wp:positionH>
                <wp:positionV relativeFrom="paragraph">
                  <wp:posOffset>-9882</wp:posOffset>
                </wp:positionV>
                <wp:extent cx="110520" cy="137160"/>
                <wp:effectExtent l="57150" t="57150" r="41910" b="5334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105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406.15pt;margin-top:-2pt;width:11.45pt;height:12.9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">
                <v:imagedata r:id="rId45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6360DD3" wp14:editId="31BBD9D0">
                <wp:simplePos x="0" y="0"/>
                <wp:positionH relativeFrom="column">
                  <wp:posOffset>5031689</wp:posOffset>
                </wp:positionH>
                <wp:positionV relativeFrom="paragraph">
                  <wp:posOffset>97038</wp:posOffset>
                </wp:positionV>
                <wp:extent cx="129960" cy="105840"/>
                <wp:effectExtent l="57150" t="57150" r="41910" b="6604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29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94.7pt;margin-top:6.3pt;width:12.2pt;height:11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">
                <v:imagedata r:id="rId45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C47DBC1" wp14:editId="31A8523B">
                <wp:simplePos x="0" y="0"/>
                <wp:positionH relativeFrom="column">
                  <wp:posOffset>4518329</wp:posOffset>
                </wp:positionH>
                <wp:positionV relativeFrom="paragraph">
                  <wp:posOffset>41958</wp:posOffset>
                </wp:positionV>
                <wp:extent cx="140400" cy="87480"/>
                <wp:effectExtent l="19050" t="57150" r="12065" b="6540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40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354.8pt;margin-top:1.9pt;width:12.45pt;height:9.8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">
                <v:imagedata r:id="rId45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351E7010" wp14:editId="32C855CE">
                <wp:simplePos x="0" y="0"/>
                <wp:positionH relativeFrom="column">
                  <wp:posOffset>4213409</wp:posOffset>
                </wp:positionH>
                <wp:positionV relativeFrom="paragraph">
                  <wp:posOffset>105678</wp:posOffset>
                </wp:positionV>
                <wp:extent cx="96120" cy="83880"/>
                <wp:effectExtent l="57150" t="38100" r="56515" b="6858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961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330.3pt;margin-top:7.1pt;width:9.6pt;height: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">
                <v:imagedata r:id="rId45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3ED92858" wp14:editId="47B1A13E">
                <wp:simplePos x="0" y="0"/>
                <wp:positionH relativeFrom="column">
                  <wp:posOffset>3964649</wp:posOffset>
                </wp:positionH>
                <wp:positionV relativeFrom="paragraph">
                  <wp:posOffset>-66762</wp:posOffset>
                </wp:positionV>
                <wp:extent cx="1159200" cy="370440"/>
                <wp:effectExtent l="38100" t="38100" r="22225" b="488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15920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311.5pt;margin-top:-5.9pt;width:92.45pt;height:31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">
                <v:imagedata r:id="rId46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38FCA4BF" wp14:editId="776D1089">
                <wp:simplePos x="0" y="0"/>
                <wp:positionH relativeFrom="column">
                  <wp:posOffset>1956569</wp:posOffset>
                </wp:positionH>
                <wp:positionV relativeFrom="paragraph">
                  <wp:posOffset>-174042</wp:posOffset>
                </wp:positionV>
                <wp:extent cx="1046880" cy="562680"/>
                <wp:effectExtent l="38100" t="38100" r="39370" b="4699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046880" cy="56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153.8pt;margin-top:-15pt;width:84pt;height:46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">
                <v:imagedata r:id="rId46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7E165D23" wp14:editId="227FCDE6">
                <wp:simplePos x="0" y="0"/>
                <wp:positionH relativeFrom="column">
                  <wp:posOffset>2066729</wp:posOffset>
                </wp:positionH>
                <wp:positionV relativeFrom="paragraph">
                  <wp:posOffset>44118</wp:posOffset>
                </wp:positionV>
                <wp:extent cx="62640" cy="126720"/>
                <wp:effectExtent l="57150" t="57150" r="52070" b="6413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62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161.65pt;margin-top:2.05pt;width:7.5pt;height:12.8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">
                <v:imagedata r:id="rId46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2B67AC70" wp14:editId="6496CCF3">
                <wp:simplePos x="0" y="0"/>
                <wp:positionH relativeFrom="column">
                  <wp:posOffset>1753889</wp:posOffset>
                </wp:positionH>
                <wp:positionV relativeFrom="paragraph">
                  <wp:posOffset>120438</wp:posOffset>
                </wp:positionV>
                <wp:extent cx="114120" cy="11160"/>
                <wp:effectExtent l="19050" t="38100" r="19685" b="6540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14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137.6pt;margin-top:8.35pt;width:9.95pt;height:3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">
                <v:imagedata r:id="rId46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25425F5C" wp14:editId="67ABACC8">
                <wp:simplePos x="0" y="0"/>
                <wp:positionH relativeFrom="column">
                  <wp:posOffset>191849</wp:posOffset>
                </wp:positionH>
                <wp:positionV relativeFrom="paragraph">
                  <wp:posOffset>-184482</wp:posOffset>
                </wp:positionV>
                <wp:extent cx="1153440" cy="534600"/>
                <wp:effectExtent l="57150" t="57150" r="27940" b="5651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153440" cy="53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13.65pt;margin-top:-15.75pt;width:93.5pt;height:44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">
                <v:imagedata r:id="rId46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3F942A6" wp14:editId="70AE1C33">
                <wp:simplePos x="0" y="0"/>
                <wp:positionH relativeFrom="column">
                  <wp:posOffset>676049</wp:posOffset>
                </wp:positionH>
                <wp:positionV relativeFrom="paragraph">
                  <wp:posOffset>60318</wp:posOffset>
                </wp:positionV>
                <wp:extent cx="104400" cy="191160"/>
                <wp:effectExtent l="57150" t="57150" r="48260" b="7556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044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51.75pt;margin-top:3.25pt;width:11.05pt;height:18.1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">
                <v:imagedata r:id="rId47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C55C77E" wp14:editId="324361B7">
                <wp:simplePos x="0" y="0"/>
                <wp:positionH relativeFrom="column">
                  <wp:posOffset>587489</wp:posOffset>
                </wp:positionH>
                <wp:positionV relativeFrom="paragraph">
                  <wp:posOffset>72558</wp:posOffset>
                </wp:positionV>
                <wp:extent cx="12600" cy="156960"/>
                <wp:effectExtent l="57150" t="38100" r="64135" b="5270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26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44.75pt;margin-top:4.8pt;width:3.65pt;height:14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">
                <v:imagedata r:id="rId47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2B8C27E4" wp14:editId="0EA128DB">
                <wp:simplePos x="0" y="0"/>
                <wp:positionH relativeFrom="column">
                  <wp:posOffset>295529</wp:posOffset>
                </wp:positionH>
                <wp:positionV relativeFrom="paragraph">
                  <wp:posOffset>-43362</wp:posOffset>
                </wp:positionV>
                <wp:extent cx="764640" cy="309960"/>
                <wp:effectExtent l="57150" t="57150" r="54610" b="7112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646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22.05pt;margin-top:-4.7pt;width:62.4pt;height:27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">
                <v:imagedata r:id="rId47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38E0000C" wp14:editId="1BD0D974">
                <wp:simplePos x="0" y="0"/>
                <wp:positionH relativeFrom="column">
                  <wp:posOffset>-38191</wp:posOffset>
                </wp:positionH>
                <wp:positionV relativeFrom="paragraph">
                  <wp:posOffset>112878</wp:posOffset>
                </wp:positionV>
                <wp:extent cx="89640" cy="11160"/>
                <wp:effectExtent l="38100" t="57150" r="43815" b="6540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89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-4.15pt;margin-top:7.4pt;width:9pt;height:3.9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">
                <v:imagedata r:id="rId476" o:title=""/>
              </v:shape>
            </w:pict>
          </mc:Fallback>
        </mc:AlternateContent>
      </w:r>
    </w:p>
    <w:p w14:paraId="4FA1DB31" w14:textId="253F60FC" w:rsidR="00697076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0B78790B" wp14:editId="6ECBDAC5">
                <wp:simplePos x="0" y="0"/>
                <wp:positionH relativeFrom="column">
                  <wp:posOffset>4864289</wp:posOffset>
                </wp:positionH>
                <wp:positionV relativeFrom="paragraph">
                  <wp:posOffset>-61902</wp:posOffset>
                </wp:positionV>
                <wp:extent cx="114840" cy="124560"/>
                <wp:effectExtent l="38100" t="38100" r="57150" b="6604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148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381.55pt;margin-top:-5.75pt;width:11.95pt;height:12.2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">
                <v:imagedata r:id="rId47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32BD5B43" wp14:editId="1198AB0A">
                <wp:simplePos x="0" y="0"/>
                <wp:positionH relativeFrom="column">
                  <wp:posOffset>4766729</wp:posOffset>
                </wp:positionH>
                <wp:positionV relativeFrom="paragraph">
                  <wp:posOffset>-89622</wp:posOffset>
                </wp:positionV>
                <wp:extent cx="40320" cy="182520"/>
                <wp:effectExtent l="57150" t="38100" r="55245" b="4635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403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73.9pt;margin-top:-7.65pt;width:5.05pt;height:16.1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">
                <v:imagedata r:id="rId48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7AA3FCB1" wp14:editId="097CEB47">
                <wp:simplePos x="0" y="0"/>
                <wp:positionH relativeFrom="column">
                  <wp:posOffset>4669529</wp:posOffset>
                </wp:positionH>
                <wp:positionV relativeFrom="paragraph">
                  <wp:posOffset>29178</wp:posOffset>
                </wp:positionV>
                <wp:extent cx="23760" cy="2880"/>
                <wp:effectExtent l="19050" t="38100" r="33655" b="5461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3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367.15pt;margin-top:1.2pt;width:2.85pt;height:2.2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">
                <v:imagedata r:id="rId48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2C1E2E4" wp14:editId="419397FB">
                <wp:simplePos x="0" y="0"/>
                <wp:positionH relativeFrom="column">
                  <wp:posOffset>4372169</wp:posOffset>
                </wp:positionH>
                <wp:positionV relativeFrom="paragraph">
                  <wp:posOffset>-22662</wp:posOffset>
                </wp:positionV>
                <wp:extent cx="104760" cy="115560"/>
                <wp:effectExtent l="57150" t="57150" r="29210" b="7556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04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342.75pt;margin-top:-3.15pt;width:10.25pt;height:12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">
                <v:imagedata r:id="rId48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5D5A69B" wp14:editId="7DF7B530">
                <wp:simplePos x="0" y="0"/>
                <wp:positionH relativeFrom="column">
                  <wp:posOffset>4273529</wp:posOffset>
                </wp:positionH>
                <wp:positionV relativeFrom="paragraph">
                  <wp:posOffset>-78822</wp:posOffset>
                </wp:positionV>
                <wp:extent cx="24480" cy="189000"/>
                <wp:effectExtent l="57150" t="38100" r="71120" b="7810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44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334.95pt;margin-top:-7.4pt;width:4.85pt;height:17.6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">
                <v:imagedata r:id="rId48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618294CD" wp14:editId="0C54A2D2">
                <wp:simplePos x="0" y="0"/>
                <wp:positionH relativeFrom="column">
                  <wp:posOffset>3658649</wp:posOffset>
                </wp:positionH>
                <wp:positionV relativeFrom="paragraph">
                  <wp:posOffset>71298</wp:posOffset>
                </wp:positionV>
                <wp:extent cx="118080" cy="12960"/>
                <wp:effectExtent l="38100" t="38100" r="34925" b="6350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18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287.1pt;margin-top:4.8pt;width:10.95pt;height:3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">
                <v:imagedata r:id="rId48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34445169" wp14:editId="46F81860">
                <wp:simplePos x="0" y="0"/>
                <wp:positionH relativeFrom="column">
                  <wp:posOffset>3644969</wp:posOffset>
                </wp:positionH>
                <wp:positionV relativeFrom="paragraph">
                  <wp:posOffset>17658</wp:posOffset>
                </wp:positionV>
                <wp:extent cx="94680" cy="5760"/>
                <wp:effectExtent l="38100" t="57150" r="38735" b="7048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9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285.95pt;margin-top:.25pt;width:9.05pt;height:2.9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">
                <v:imagedata r:id="rId49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08381421" wp14:editId="554DB3F7">
                <wp:simplePos x="0" y="0"/>
                <wp:positionH relativeFrom="column">
                  <wp:posOffset>1957289</wp:posOffset>
                </wp:positionH>
                <wp:positionV relativeFrom="paragraph">
                  <wp:posOffset>-179262</wp:posOffset>
                </wp:positionV>
                <wp:extent cx="12240" cy="484560"/>
                <wp:effectExtent l="57150" t="38100" r="64135" b="6794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2240" cy="48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152.6pt;margin-top:-15.1pt;width:3.85pt;height:40.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">
                <v:imagedata r:id="rId49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B5AC859" wp14:editId="054F94DD">
                <wp:simplePos x="0" y="0"/>
                <wp:positionH relativeFrom="column">
                  <wp:posOffset>2645609</wp:posOffset>
                </wp:positionH>
                <wp:positionV relativeFrom="paragraph">
                  <wp:posOffset>-31302</wp:posOffset>
                </wp:positionV>
                <wp:extent cx="117720" cy="181080"/>
                <wp:effectExtent l="57150" t="57150" r="53975" b="6667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177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206.95pt;margin-top:-3.65pt;width:12pt;height:16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">
                <v:imagedata r:id="rId49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179C3607" wp14:editId="446ACC46">
                <wp:simplePos x="0" y="0"/>
                <wp:positionH relativeFrom="column">
                  <wp:posOffset>2495129</wp:posOffset>
                </wp:positionH>
                <wp:positionV relativeFrom="paragraph">
                  <wp:posOffset>1818</wp:posOffset>
                </wp:positionV>
                <wp:extent cx="98640" cy="146160"/>
                <wp:effectExtent l="19050" t="57150" r="53975" b="8255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986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195.35pt;margin-top:-1.25pt;width:10.3pt;height:14.4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">
                <v:imagedata r:id="rId49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63490268" wp14:editId="452B56AE">
                <wp:simplePos x="0" y="0"/>
                <wp:positionH relativeFrom="column">
                  <wp:posOffset>2327729</wp:posOffset>
                </wp:positionH>
                <wp:positionV relativeFrom="paragraph">
                  <wp:posOffset>-26982</wp:posOffset>
                </wp:positionV>
                <wp:extent cx="108000" cy="200880"/>
                <wp:effectExtent l="57150" t="57150" r="44450" b="6604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080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182.05pt;margin-top:-3.5pt;width:11.15pt;height:18.6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">
                <v:imagedata r:id="rId49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5A9C66B0" wp14:editId="66A57BBE">
                <wp:simplePos x="0" y="0"/>
                <wp:positionH relativeFrom="column">
                  <wp:posOffset>2108849</wp:posOffset>
                </wp:positionH>
                <wp:positionV relativeFrom="paragraph">
                  <wp:posOffset>-171702</wp:posOffset>
                </wp:positionV>
                <wp:extent cx="707040" cy="367920"/>
                <wp:effectExtent l="38100" t="38100" r="36195" b="5143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70704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164.95pt;margin-top:-14.35pt;width:57.3pt;height:31.3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">
                <v:imagedata r:id="rId50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08C21EC7" wp14:editId="42D2443B">
                <wp:simplePos x="0" y="0"/>
                <wp:positionH relativeFrom="column">
                  <wp:posOffset>1762529</wp:posOffset>
                </wp:positionH>
                <wp:positionV relativeFrom="paragraph">
                  <wp:posOffset>29898</wp:posOffset>
                </wp:positionV>
                <wp:extent cx="88920" cy="8280"/>
                <wp:effectExtent l="38100" t="38100" r="44450" b="4889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88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137.65pt;margin-top:1.55pt;width:8.65pt;height:2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">
                <v:imagedata r:id="rId50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610D118D" wp14:editId="61F5A773">
                <wp:simplePos x="0" y="0"/>
                <wp:positionH relativeFrom="column">
                  <wp:posOffset>-56911</wp:posOffset>
                </wp:positionH>
                <wp:positionV relativeFrom="paragraph">
                  <wp:posOffset>16938</wp:posOffset>
                </wp:positionV>
                <wp:extent cx="67320" cy="20520"/>
                <wp:effectExtent l="38100" t="38100" r="46990" b="5588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7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-5.85pt;margin-top:.8pt;width:7.1pt;height:3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">
                <v:imagedata r:id="rId504" o:title=""/>
              </v:shape>
            </w:pict>
          </mc:Fallback>
        </mc:AlternateContent>
      </w:r>
    </w:p>
    <w:p w14:paraId="0CBAFFC3" w14:textId="28912C01" w:rsidR="00BE59D8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451E2F3" wp14:editId="50363448">
                <wp:simplePos x="0" y="0"/>
                <wp:positionH relativeFrom="column">
                  <wp:posOffset>1947929</wp:posOffset>
                </wp:positionH>
                <wp:positionV relativeFrom="paragraph">
                  <wp:posOffset>123763</wp:posOffset>
                </wp:positionV>
                <wp:extent cx="1033200" cy="32400"/>
                <wp:effectExtent l="38100" t="57150" r="14605" b="6286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033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152.75pt;margin-top:8.45pt;width:82.6pt;height:5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">
                <v:imagedata r:id="rId50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39A2441E" wp14:editId="57A03DCE">
                <wp:simplePos x="0" y="0"/>
                <wp:positionH relativeFrom="column">
                  <wp:posOffset>197969</wp:posOffset>
                </wp:positionH>
                <wp:positionV relativeFrom="paragraph">
                  <wp:posOffset>63283</wp:posOffset>
                </wp:positionV>
                <wp:extent cx="1104840" cy="25560"/>
                <wp:effectExtent l="19050" t="38100" r="19685" b="5080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104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15.05pt;margin-top:4.35pt;width:88.1pt;height:4.0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">
                <v:imagedata r:id="rId508" o:title=""/>
              </v:shape>
            </w:pict>
          </mc:Fallback>
        </mc:AlternateContent>
      </w:r>
    </w:p>
    <w:p w14:paraId="7CF28C51" w14:textId="77777777" w:rsidR="00B32946" w:rsidRPr="00BE59D8" w:rsidRDefault="00B32946" w:rsidP="009D0937">
      <w:pPr>
        <w:spacing w:after="0" w:line="240" w:lineRule="auto"/>
        <w:rPr>
          <w:rFonts w:ascii="Times New Roman" w:hAnsi="Times New Roman"/>
        </w:rPr>
      </w:pPr>
    </w:p>
    <w:p w14:paraId="7FFDED44" w14:textId="54F96AC9" w:rsidR="00C577CF" w:rsidRPr="00BE59D8" w:rsidRDefault="008E551A" w:rsidP="00BE59D8">
      <w:pPr>
        <w:widowControl w:val="0"/>
        <w:suppressAutoHyphens/>
        <w:autoSpaceDE w:val="0"/>
        <w:autoSpaceDN w:val="0"/>
        <w:adjustRightInd w:val="0"/>
        <w:ind w:left="-426"/>
        <w:rPr>
          <w:b/>
          <w:bCs/>
          <w:color w:val="000000"/>
          <w:u w:val="single"/>
        </w:rPr>
      </w:pP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7F8292C2" wp14:editId="73245273">
                <wp:simplePos x="0" y="0"/>
                <wp:positionH relativeFrom="column">
                  <wp:posOffset>3983009</wp:posOffset>
                </wp:positionH>
                <wp:positionV relativeFrom="paragraph">
                  <wp:posOffset>283773</wp:posOffset>
                </wp:positionV>
                <wp:extent cx="1536480" cy="24480"/>
                <wp:effectExtent l="19050" t="38100" r="26035" b="5207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5364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313.25pt;margin-top:21.5pt;width:121.85pt;height:4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">
                <v:imagedata r:id="rId51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4CB1B6CC" wp14:editId="65FD9C0C">
                <wp:simplePos x="0" y="0"/>
                <wp:positionH relativeFrom="column">
                  <wp:posOffset>4027649</wp:posOffset>
                </wp:positionH>
                <wp:positionV relativeFrom="paragraph">
                  <wp:posOffset>-288987</wp:posOffset>
                </wp:positionV>
                <wp:extent cx="1575720" cy="587880"/>
                <wp:effectExtent l="38100" t="38100" r="43815" b="4127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575720" cy="58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316.8pt;margin-top:-23.95pt;width:125.7pt;height:47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">
                <v:imagedata r:id="rId51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28EBED26" wp14:editId="51E6D453">
                <wp:simplePos x="0" y="0"/>
                <wp:positionH relativeFrom="column">
                  <wp:posOffset>4026929</wp:posOffset>
                </wp:positionH>
                <wp:positionV relativeFrom="paragraph">
                  <wp:posOffset>-107187</wp:posOffset>
                </wp:positionV>
                <wp:extent cx="11880" cy="366120"/>
                <wp:effectExtent l="38100" t="38100" r="64770" b="5334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188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315.85pt;margin-top:-9.05pt;width:3.65pt;height:30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">
                <v:imagedata r:id="rId51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11E4C079" wp14:editId="73226A14">
                <wp:simplePos x="0" y="0"/>
                <wp:positionH relativeFrom="column">
                  <wp:posOffset>5000009</wp:posOffset>
                </wp:positionH>
                <wp:positionV relativeFrom="paragraph">
                  <wp:posOffset>-45267</wp:posOffset>
                </wp:positionV>
                <wp:extent cx="83160" cy="104760"/>
                <wp:effectExtent l="38100" t="57150" r="50800" b="6731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83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92.55pt;margin-top:-4.95pt;width:9.15pt;height:11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">
                <v:imagedata r:id="rId51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1689E27E" wp14:editId="0DA3A5B8">
                <wp:simplePos x="0" y="0"/>
                <wp:positionH relativeFrom="column">
                  <wp:posOffset>4805969</wp:posOffset>
                </wp:positionH>
                <wp:positionV relativeFrom="paragraph">
                  <wp:posOffset>56973</wp:posOffset>
                </wp:positionV>
                <wp:extent cx="153720" cy="149760"/>
                <wp:effectExtent l="57150" t="57150" r="0" b="7937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53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76.95pt;margin-top:3.15pt;width:14pt;height:14.7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">
                <v:imagedata r:id="rId51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0FEBFF1E" wp14:editId="0DD5EE3A">
                <wp:simplePos x="0" y="0"/>
                <wp:positionH relativeFrom="column">
                  <wp:posOffset>4580969</wp:posOffset>
                </wp:positionH>
                <wp:positionV relativeFrom="paragraph">
                  <wp:posOffset>24213</wp:posOffset>
                </wp:positionV>
                <wp:extent cx="118080" cy="148680"/>
                <wp:effectExtent l="57150" t="38100" r="34925" b="6096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180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359.25pt;margin-top:1.15pt;width:12.3pt;height:13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">
                <v:imagedata r:id="rId52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01756318" wp14:editId="17794B9B">
                <wp:simplePos x="0" y="0"/>
                <wp:positionH relativeFrom="column">
                  <wp:posOffset>4470089</wp:posOffset>
                </wp:positionH>
                <wp:positionV relativeFrom="paragraph">
                  <wp:posOffset>813</wp:posOffset>
                </wp:positionV>
                <wp:extent cx="23040" cy="172080"/>
                <wp:effectExtent l="38100" t="38100" r="53340" b="5715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23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350.65pt;margin-top:-.95pt;width:4.2pt;height:15.7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">
                <v:imagedata r:id="rId52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579B269F" wp14:editId="756A620A">
                <wp:simplePos x="0" y="0"/>
                <wp:positionH relativeFrom="column">
                  <wp:posOffset>4400249</wp:posOffset>
                </wp:positionH>
                <wp:positionV relativeFrom="paragraph">
                  <wp:posOffset>-9627</wp:posOffset>
                </wp:positionV>
                <wp:extent cx="108360" cy="90360"/>
                <wp:effectExtent l="38100" t="38100" r="6350" b="6223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083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345.05pt;margin-top:-1.5pt;width:10.75pt;height:9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">
                <v:imagedata r:id="rId52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75E1121E" wp14:editId="775A8314">
                <wp:simplePos x="0" y="0"/>
                <wp:positionH relativeFrom="column">
                  <wp:posOffset>4151849</wp:posOffset>
                </wp:positionH>
                <wp:positionV relativeFrom="paragraph">
                  <wp:posOffset>-182787</wp:posOffset>
                </wp:positionV>
                <wp:extent cx="1198440" cy="385560"/>
                <wp:effectExtent l="38100" t="38100" r="20955" b="5270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19844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326.15pt;margin-top:-15.1pt;width:95.55pt;height:32.5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">
                <v:imagedata r:id="rId52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0D4C9CDC" wp14:editId="32C007EE">
                <wp:simplePos x="0" y="0"/>
                <wp:positionH relativeFrom="column">
                  <wp:posOffset>3797609</wp:posOffset>
                </wp:positionH>
                <wp:positionV relativeFrom="paragraph">
                  <wp:posOffset>92973</wp:posOffset>
                </wp:positionV>
                <wp:extent cx="104760" cy="15480"/>
                <wp:effectExtent l="38100" t="38100" r="29210" b="4191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04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298.1pt;margin-top:6.75pt;width:9.6pt;height:3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">
                <v:imagedata r:id="rId52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16D428B8" wp14:editId="41E7CD0C">
                <wp:simplePos x="0" y="0"/>
                <wp:positionH relativeFrom="column">
                  <wp:posOffset>3767009</wp:posOffset>
                </wp:positionH>
                <wp:positionV relativeFrom="paragraph">
                  <wp:posOffset>38253</wp:posOffset>
                </wp:positionV>
                <wp:extent cx="95400" cy="7200"/>
                <wp:effectExtent l="38100" t="57150" r="38100" b="6921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95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295.3pt;margin-top:1.65pt;width:9.35pt;height:3.2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">
                <v:imagedata r:id="rId530" o:title=""/>
              </v:shape>
            </w:pict>
          </mc:Fallback>
        </mc:AlternateContent>
      </w:r>
      <w:r w:rsidR="00BE59D8">
        <w:rPr>
          <w:b/>
          <w:bCs/>
          <w:color w:val="000000"/>
          <w:u w:val="single"/>
        </w:rPr>
        <w:t>Comparing Radicals:</w:t>
      </w:r>
    </w:p>
    <w:p w14:paraId="4B8454FF" w14:textId="44912920" w:rsidR="00C577CF" w:rsidRPr="00BE59D8" w:rsidRDefault="008E551A" w:rsidP="007A1901">
      <w:pPr>
        <w:pStyle w:val="NL"/>
        <w:rPr>
          <w:rFonts w:cs="Times New Roman"/>
          <w:sz w:val="24"/>
        </w:rPr>
      </w:pPr>
      <w:r>
        <w:rPr>
          <w:rFonts w:cs="Times New Roman"/>
          <w:noProof/>
          <w:sz w:val="24"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0FE38572" wp14:editId="40E7EA57">
                <wp:simplePos x="0" y="0"/>
                <wp:positionH relativeFrom="column">
                  <wp:posOffset>4176329</wp:posOffset>
                </wp:positionH>
                <wp:positionV relativeFrom="paragraph">
                  <wp:posOffset>87044</wp:posOffset>
                </wp:positionV>
                <wp:extent cx="1221120" cy="78480"/>
                <wp:effectExtent l="0" t="114300" r="93345" b="18859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221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327.85pt;margin-top:.35pt;width:102.15pt;height:22.9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">
                <v:imagedata r:id="rId532" o:title=""/>
              </v:shape>
            </w:pict>
          </mc:Fallback>
        </mc:AlternateContent>
      </w:r>
      <w:r w:rsidR="000548EF" w:rsidRPr="00BE59D8">
        <w:rPr>
          <w:rFonts w:cs="Times New Roman"/>
          <w:sz w:val="24"/>
        </w:rPr>
        <w:t>3.  Order each set of numbers from least to greatest.  No calculator – show your work!</w:t>
      </w:r>
    </w:p>
    <w:p w14:paraId="2EBD87E4" w14:textId="77777777" w:rsidR="00C577CF" w:rsidRPr="00BE59D8" w:rsidRDefault="00C577CF" w:rsidP="009D0937">
      <w:pPr>
        <w:spacing w:after="0" w:line="240" w:lineRule="auto"/>
        <w:rPr>
          <w:rFonts w:ascii="Times New Roman" w:hAnsi="Times New Roman"/>
        </w:rPr>
      </w:pPr>
    </w:p>
    <w:p w14:paraId="3812F3B8" w14:textId="4CDA36FD" w:rsidR="00C577CF" w:rsidRPr="00BE59D8" w:rsidRDefault="008E551A" w:rsidP="00DE71D3">
      <w:pPr>
        <w:spacing w:after="0" w:line="240" w:lineRule="auto"/>
        <w:ind w:firstLine="384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6A7C621F" wp14:editId="38B6B55D">
                <wp:simplePos x="0" y="0"/>
                <wp:positionH relativeFrom="column">
                  <wp:posOffset>6216089</wp:posOffset>
                </wp:positionH>
                <wp:positionV relativeFrom="paragraph">
                  <wp:posOffset>81609</wp:posOffset>
                </wp:positionV>
                <wp:extent cx="159480" cy="101880"/>
                <wp:effectExtent l="57150" t="57150" r="50165" b="6985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59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87.9pt;margin-top:5.25pt;width:15.7pt;height:10.8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">
                <v:imagedata r:id="rId53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4C943FC4" wp14:editId="0AAA8D9C">
                <wp:simplePos x="0" y="0"/>
                <wp:positionH relativeFrom="column">
                  <wp:posOffset>6014129</wp:posOffset>
                </wp:positionH>
                <wp:positionV relativeFrom="paragraph">
                  <wp:posOffset>52089</wp:posOffset>
                </wp:positionV>
                <wp:extent cx="145440" cy="146160"/>
                <wp:effectExtent l="57150" t="57150" r="26035" b="6350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454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72.1pt;margin-top:2.9pt;width:13.6pt;height:14.2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">
                <v:imagedata r:id="rId53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3A601B00" wp14:editId="65EB5B0D">
                <wp:simplePos x="0" y="0"/>
                <wp:positionH relativeFrom="column">
                  <wp:posOffset>5857889</wp:posOffset>
                </wp:positionH>
                <wp:positionV relativeFrom="paragraph">
                  <wp:posOffset>-119991</wp:posOffset>
                </wp:positionV>
                <wp:extent cx="613440" cy="348840"/>
                <wp:effectExtent l="57150" t="57150" r="53340" b="7048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6134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60.25pt;margin-top:-10.9pt;width:50.55pt;height:30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">
                <v:imagedata r:id="rId53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090772E6" wp14:editId="67478E5D">
                <wp:simplePos x="0" y="0"/>
                <wp:positionH relativeFrom="column">
                  <wp:posOffset>1316489</wp:posOffset>
                </wp:positionH>
                <wp:positionV relativeFrom="paragraph">
                  <wp:posOffset>-50151</wp:posOffset>
                </wp:positionV>
                <wp:extent cx="400680" cy="246240"/>
                <wp:effectExtent l="19050" t="19050" r="19050" b="2095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4006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103.3pt;margin-top:-4.4pt;width:32.4pt;height:20.2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">
                <v:imagedata r:id="rId54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0D1C01A3" wp14:editId="29BE9728">
                <wp:simplePos x="0" y="0"/>
                <wp:positionH relativeFrom="column">
                  <wp:posOffset>5419049</wp:posOffset>
                </wp:positionH>
                <wp:positionV relativeFrom="paragraph">
                  <wp:posOffset>72609</wp:posOffset>
                </wp:positionV>
                <wp:extent cx="147960" cy="132120"/>
                <wp:effectExtent l="57150" t="38100" r="42545" b="5842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479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425.25pt;margin-top:4.65pt;width:14.55pt;height:12.6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">
                <v:imagedata r:id="rId54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112DBE25" wp14:editId="04DB431A">
                <wp:simplePos x="0" y="0"/>
                <wp:positionH relativeFrom="column">
                  <wp:posOffset>5236889</wp:posOffset>
                </wp:positionH>
                <wp:positionV relativeFrom="paragraph">
                  <wp:posOffset>-22071</wp:posOffset>
                </wp:positionV>
                <wp:extent cx="328320" cy="247320"/>
                <wp:effectExtent l="38100" t="57150" r="33655" b="7683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3283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411.75pt;margin-top:-3.25pt;width:27.35pt;height:22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">
                <v:imagedata r:id="rId54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455E236C" wp14:editId="2265B325">
                <wp:simplePos x="0" y="0"/>
                <wp:positionH relativeFrom="column">
                  <wp:posOffset>5096489</wp:posOffset>
                </wp:positionH>
                <wp:positionV relativeFrom="paragraph">
                  <wp:posOffset>52809</wp:posOffset>
                </wp:positionV>
                <wp:extent cx="128160" cy="207000"/>
                <wp:effectExtent l="38100" t="57150" r="24765" b="7937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281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400.75pt;margin-top:2.8pt;width:12.05pt;height:19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">
                <v:imagedata r:id="rId54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CE10AC1" wp14:editId="3DAB9C4B">
                <wp:simplePos x="0" y="0"/>
                <wp:positionH relativeFrom="column">
                  <wp:posOffset>312449</wp:posOffset>
                </wp:positionH>
                <wp:positionV relativeFrom="paragraph">
                  <wp:posOffset>7089</wp:posOffset>
                </wp:positionV>
                <wp:extent cx="315360" cy="212040"/>
                <wp:effectExtent l="38100" t="38100" r="27940" b="3619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3153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23.5pt;margin-top:.2pt;width:26.35pt;height:18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">
                <v:imagedata r:id="rId54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1ABEFFD4" wp14:editId="212FFB6B">
                <wp:simplePos x="0" y="0"/>
                <wp:positionH relativeFrom="column">
                  <wp:posOffset>4656569</wp:posOffset>
                </wp:positionH>
                <wp:positionV relativeFrom="paragraph">
                  <wp:posOffset>131649</wp:posOffset>
                </wp:positionV>
                <wp:extent cx="138960" cy="144720"/>
                <wp:effectExtent l="38100" t="57150" r="33020" b="6540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389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66.1pt;margin-top:8.9pt;width:13pt;height:14.4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">
                <v:imagedata r:id="rId55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7356ADB0" wp14:editId="0C24E753">
                <wp:simplePos x="0" y="0"/>
                <wp:positionH relativeFrom="column">
                  <wp:posOffset>4527329</wp:posOffset>
                </wp:positionH>
                <wp:positionV relativeFrom="paragraph">
                  <wp:posOffset>60729</wp:posOffset>
                </wp:positionV>
                <wp:extent cx="288360" cy="218520"/>
                <wp:effectExtent l="38100" t="57150" r="54610" b="673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883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55.7pt;margin-top:3.4pt;width:24.7pt;height:20.2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">
                <v:imagedata r:id="rId55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0355ED6A" wp14:editId="65179411">
                <wp:simplePos x="0" y="0"/>
                <wp:positionH relativeFrom="column">
                  <wp:posOffset>4375049</wp:posOffset>
                </wp:positionH>
                <wp:positionV relativeFrom="paragraph">
                  <wp:posOffset>133089</wp:posOffset>
                </wp:positionV>
                <wp:extent cx="108720" cy="169200"/>
                <wp:effectExtent l="57150" t="57150" r="43815" b="7874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08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43.1pt;margin-top:9.1pt;width:11.35pt;height:16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">
                <v:imagedata r:id="rId55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193A3192" wp14:editId="5DADC70B">
                <wp:simplePos x="0" y="0"/>
                <wp:positionH relativeFrom="column">
                  <wp:posOffset>4253009</wp:posOffset>
                </wp:positionH>
                <wp:positionV relativeFrom="paragraph">
                  <wp:posOffset>197169</wp:posOffset>
                </wp:positionV>
                <wp:extent cx="100440" cy="24120"/>
                <wp:effectExtent l="38100" t="38100" r="33020" b="5270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00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33.7pt;margin-top:14.95pt;width:9.55pt;height:3.7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">
                <v:imagedata r:id="rId55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5DB1312" wp14:editId="17866BB5">
                <wp:simplePos x="0" y="0"/>
                <wp:positionH relativeFrom="column">
                  <wp:posOffset>1001489</wp:posOffset>
                </wp:positionH>
                <wp:positionV relativeFrom="paragraph">
                  <wp:posOffset>-36111</wp:posOffset>
                </wp:positionV>
                <wp:extent cx="347040" cy="284400"/>
                <wp:effectExtent l="38100" t="38100" r="34290" b="4000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34704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77.9pt;margin-top:-3.15pt;width:28.6pt;height:23.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">
                <v:imagedata r:id="rId55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67A4C6CF" wp14:editId="7697841F">
                <wp:simplePos x="0" y="0"/>
                <wp:positionH relativeFrom="column">
                  <wp:posOffset>3829289</wp:posOffset>
                </wp:positionH>
                <wp:positionV relativeFrom="paragraph">
                  <wp:posOffset>135609</wp:posOffset>
                </wp:positionV>
                <wp:extent cx="20160" cy="162720"/>
                <wp:effectExtent l="57150" t="57150" r="56515" b="6604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201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299.9pt;margin-top:9.45pt;width:4.45pt;height:15.4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">
                <v:imagedata r:id="rId56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6A47D492" wp14:editId="1566E217">
                <wp:simplePos x="0" y="0"/>
                <wp:positionH relativeFrom="column">
                  <wp:posOffset>3759449</wp:posOffset>
                </wp:positionH>
                <wp:positionV relativeFrom="paragraph">
                  <wp:posOffset>151089</wp:posOffset>
                </wp:positionV>
                <wp:extent cx="107640" cy="68040"/>
                <wp:effectExtent l="38100" t="57150" r="0" b="654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07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294.45pt;margin-top:10.55pt;width:10.8pt;height:8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">
                <v:imagedata r:id="rId56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116FC7EC" wp14:editId="65348A3B">
                <wp:simplePos x="0" y="0"/>
                <wp:positionH relativeFrom="column">
                  <wp:posOffset>3686369</wp:posOffset>
                </wp:positionH>
                <wp:positionV relativeFrom="paragraph">
                  <wp:posOffset>150009</wp:posOffset>
                </wp:positionV>
                <wp:extent cx="20160" cy="137520"/>
                <wp:effectExtent l="57150" t="57150" r="56515" b="7239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201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288.8pt;margin-top:10.45pt;width:4.6pt;height:13.7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">
                <v:imagedata r:id="rId56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3701ACAC" wp14:editId="452CF1A6">
                <wp:simplePos x="0" y="0"/>
                <wp:positionH relativeFrom="column">
                  <wp:posOffset>3543809</wp:posOffset>
                </wp:positionH>
                <wp:positionV relativeFrom="paragraph">
                  <wp:posOffset>29769</wp:posOffset>
                </wp:positionV>
                <wp:extent cx="399600" cy="315720"/>
                <wp:effectExtent l="57150" t="57150" r="38735" b="6540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39960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277.95pt;margin-top:1pt;width:33.35pt;height:27.7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">
                <v:imagedata r:id="rId566" o:title=""/>
              </v:shape>
            </w:pict>
          </mc:Fallback>
        </mc:AlternateContent>
      </w:r>
      <w:r w:rsidR="00DE71D3" w:rsidRPr="00BE59D8">
        <w:rPr>
          <w:rFonts w:ascii="Times New Roman" w:hAnsi="Times New Roman"/>
          <w:position w:val="-10"/>
        </w:rPr>
        <w:object w:dxaOrig="2140" w:dyaOrig="360" w14:anchorId="486EC4EC">
          <v:shape id="_x0000_i1033" type="#_x0000_t75" style="width:107.05pt;height:18.15pt" o:ole="">
            <v:imagedata r:id="rId567" o:title=""/>
          </v:shape>
          <o:OLEObject Type="Embed" ProgID="Equation.DSMT4" ShapeID="_x0000_i1033" DrawAspect="Content" ObjectID="_1422254757" r:id="rId568"/>
        </w:object>
      </w:r>
    </w:p>
    <w:p w14:paraId="4A1CB508" w14:textId="206E0AB0" w:rsidR="00C577CF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389CD70F" wp14:editId="262E41B7">
                <wp:simplePos x="0" y="0"/>
                <wp:positionH relativeFrom="column">
                  <wp:posOffset>3123689</wp:posOffset>
                </wp:positionH>
                <wp:positionV relativeFrom="paragraph">
                  <wp:posOffset>-510951</wp:posOffset>
                </wp:positionV>
                <wp:extent cx="3579120" cy="1048320"/>
                <wp:effectExtent l="38100" t="38100" r="40640" b="3810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579120" cy="10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245.7pt;margin-top:-41.6pt;width:283.45pt;height:84.4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">
                <v:imagedata r:id="rId57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14E27FF" wp14:editId="21E803E5">
                <wp:simplePos x="0" y="0"/>
                <wp:positionH relativeFrom="column">
                  <wp:posOffset>3374249</wp:posOffset>
                </wp:positionH>
                <wp:positionV relativeFrom="paragraph">
                  <wp:posOffset>18969</wp:posOffset>
                </wp:positionV>
                <wp:extent cx="98280" cy="14760"/>
                <wp:effectExtent l="38100" t="38100" r="35560" b="6159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98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264.45pt;margin-top:.5pt;width:9.55pt;height:3.4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">
                <v:imagedata r:id="rId57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04641EF" wp14:editId="362C814B">
                <wp:simplePos x="0" y="0"/>
                <wp:positionH relativeFrom="column">
                  <wp:posOffset>5757449</wp:posOffset>
                </wp:positionH>
                <wp:positionV relativeFrom="paragraph">
                  <wp:posOffset>121929</wp:posOffset>
                </wp:positionV>
                <wp:extent cx="749880" cy="29160"/>
                <wp:effectExtent l="57150" t="38100" r="50800" b="4762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7498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452.3pt;margin-top:8.65pt;width:61pt;height:4.5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">
                <v:imagedata r:id="rId57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0D05BB7D" wp14:editId="40FB2209">
                <wp:simplePos x="0" y="0"/>
                <wp:positionH relativeFrom="column">
                  <wp:posOffset>1573889</wp:posOffset>
                </wp:positionH>
                <wp:positionV relativeFrom="paragraph">
                  <wp:posOffset>90249</wp:posOffset>
                </wp:positionV>
                <wp:extent cx="104760" cy="92160"/>
                <wp:effectExtent l="38100" t="57150" r="10160" b="6032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104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123.1pt;margin-top:5.8pt;width:9.65pt;height:9.9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">
                <v:imagedata r:id="rId57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08B99DA6" wp14:editId="0EA729E3">
                <wp:simplePos x="0" y="0"/>
                <wp:positionH relativeFrom="column">
                  <wp:posOffset>1328009</wp:posOffset>
                </wp:positionH>
                <wp:positionV relativeFrom="paragraph">
                  <wp:posOffset>20409</wp:posOffset>
                </wp:positionV>
                <wp:extent cx="470160" cy="268200"/>
                <wp:effectExtent l="57150" t="38100" r="44450" b="5588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47016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103.25pt;margin-top:.8pt;width:39pt;height:23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">
                <v:imagedata r:id="rId578" o:title=""/>
              </v:shape>
            </w:pict>
          </mc:Fallback>
        </mc:AlternateContent>
      </w:r>
    </w:p>
    <w:p w14:paraId="4A59CFEB" w14:textId="64CAC249" w:rsidR="007A1901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18C54C4" wp14:editId="7D6F0DCD">
                <wp:simplePos x="0" y="0"/>
                <wp:positionH relativeFrom="column">
                  <wp:posOffset>3193889</wp:posOffset>
                </wp:positionH>
                <wp:positionV relativeFrom="paragraph">
                  <wp:posOffset>-357326</wp:posOffset>
                </wp:positionV>
                <wp:extent cx="103320" cy="802080"/>
                <wp:effectExtent l="38100" t="38100" r="49530" b="552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3320" cy="80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250.1pt;margin-top:-29pt;width:9.95pt;height:65.3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">
                <v:imagedata r:id="rId58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518BB400" wp14:editId="76426CF6">
                <wp:simplePos x="0" y="0"/>
                <wp:positionH relativeFrom="column">
                  <wp:posOffset>5554409</wp:posOffset>
                </wp:positionH>
                <wp:positionV relativeFrom="paragraph">
                  <wp:posOffset>49834</wp:posOffset>
                </wp:positionV>
                <wp:extent cx="99360" cy="181440"/>
                <wp:effectExtent l="38100" t="38100" r="34290" b="2857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99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437.05pt;margin-top:3.3pt;width:9.45pt;height:15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">
                <v:imagedata r:id="rId58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31C8197A" wp14:editId="6E88DC79">
                <wp:simplePos x="0" y="0"/>
                <wp:positionH relativeFrom="column">
                  <wp:posOffset>4968329</wp:posOffset>
                </wp:positionH>
                <wp:positionV relativeFrom="paragraph">
                  <wp:posOffset>-22166</wp:posOffset>
                </wp:positionV>
                <wp:extent cx="596520" cy="70200"/>
                <wp:effectExtent l="57150" t="57150" r="51435" b="4445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5965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389.9pt;margin-top:-3.2pt;width:49.25pt;height:7.6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">
                <v:imagedata r:id="rId58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40E946AA" wp14:editId="3ECBD46A">
                <wp:simplePos x="0" y="0"/>
                <wp:positionH relativeFrom="column">
                  <wp:posOffset>4236089</wp:posOffset>
                </wp:positionH>
                <wp:positionV relativeFrom="paragraph">
                  <wp:posOffset>25354</wp:posOffset>
                </wp:positionV>
                <wp:extent cx="589680" cy="79920"/>
                <wp:effectExtent l="57150" t="57150" r="58420" b="7302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896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332.4pt;margin-top:.5pt;width:49.1pt;height:8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">
                <v:imagedata r:id="rId58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0C47EB2A" wp14:editId="6C1408BC">
                <wp:simplePos x="0" y="0"/>
                <wp:positionH relativeFrom="column">
                  <wp:posOffset>3389729</wp:posOffset>
                </wp:positionH>
                <wp:positionV relativeFrom="paragraph">
                  <wp:posOffset>93394</wp:posOffset>
                </wp:positionV>
                <wp:extent cx="605520" cy="14400"/>
                <wp:effectExtent l="38100" t="57150" r="42545" b="6223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05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266.15pt;margin-top:6.1pt;width:49.05pt;height:3.6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">
                <v:imagedata r:id="rId58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15A4D41B" wp14:editId="67A52921">
                <wp:simplePos x="0" y="0"/>
                <wp:positionH relativeFrom="column">
                  <wp:posOffset>1747409</wp:posOffset>
                </wp:positionH>
                <wp:positionV relativeFrom="paragraph">
                  <wp:posOffset>-54926</wp:posOffset>
                </wp:positionV>
                <wp:extent cx="120600" cy="176760"/>
                <wp:effectExtent l="57150" t="57150" r="32385" b="7112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206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136.25pt;margin-top:-5.55pt;width:12.35pt;height:16.6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">
                <v:imagedata r:id="rId59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50F6B96A" wp14:editId="2CAFBF88">
                <wp:simplePos x="0" y="0"/>
                <wp:positionH relativeFrom="column">
                  <wp:posOffset>1681529</wp:posOffset>
                </wp:positionH>
                <wp:positionV relativeFrom="paragraph">
                  <wp:posOffset>66754</wp:posOffset>
                </wp:positionV>
                <wp:extent cx="10080" cy="14040"/>
                <wp:effectExtent l="38100" t="57150" r="47625" b="6223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0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130.9pt;margin-top:4.05pt;width:3pt;height:3.6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">
                <v:imagedata r:id="rId59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340271F8" wp14:editId="23CEB0D8">
                <wp:simplePos x="0" y="0"/>
                <wp:positionH relativeFrom="column">
                  <wp:posOffset>1469129</wp:posOffset>
                </wp:positionH>
                <wp:positionV relativeFrom="paragraph">
                  <wp:posOffset>-40886</wp:posOffset>
                </wp:positionV>
                <wp:extent cx="73800" cy="160200"/>
                <wp:effectExtent l="57150" t="57150" r="59690" b="6858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738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114.65pt;margin-top:-4.55pt;width:8.2pt;height:15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">
                <v:imagedata r:id="rId59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2114CAF5" wp14:editId="6C983E7D">
                <wp:simplePos x="0" y="0"/>
                <wp:positionH relativeFrom="column">
                  <wp:posOffset>452129</wp:posOffset>
                </wp:positionH>
                <wp:positionV relativeFrom="paragraph">
                  <wp:posOffset>100594</wp:posOffset>
                </wp:positionV>
                <wp:extent cx="54360" cy="76320"/>
                <wp:effectExtent l="38100" t="57150" r="41275" b="7620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54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34.15pt;margin-top:6.6pt;width:6.2pt;height:8.7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">
                <v:imagedata r:id="rId596" o:title=""/>
              </v:shape>
            </w:pict>
          </mc:Fallback>
        </mc:AlternateContent>
      </w:r>
    </w:p>
    <w:p w14:paraId="728A464E" w14:textId="300DF057" w:rsidR="007A1901" w:rsidRPr="00BE59D8" w:rsidRDefault="008E551A" w:rsidP="009D093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21C9F9BF" wp14:editId="52073747">
                <wp:simplePos x="0" y="0"/>
                <wp:positionH relativeFrom="column">
                  <wp:posOffset>4804529</wp:posOffset>
                </wp:positionH>
                <wp:positionV relativeFrom="paragraph">
                  <wp:posOffset>-62941</wp:posOffset>
                </wp:positionV>
                <wp:extent cx="106920" cy="202680"/>
                <wp:effectExtent l="38100" t="38100" r="45720" b="450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069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377.5pt;margin-top:-5.65pt;width:10.65pt;height:17.7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">
                <v:imagedata r:id="rId59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19B6B492" wp14:editId="77F5277B">
                <wp:simplePos x="0" y="0"/>
                <wp:positionH relativeFrom="column">
                  <wp:posOffset>3991649</wp:posOffset>
                </wp:positionH>
                <wp:positionV relativeFrom="paragraph">
                  <wp:posOffset>-27301</wp:posOffset>
                </wp:positionV>
                <wp:extent cx="100800" cy="181080"/>
                <wp:effectExtent l="57150" t="38100" r="52070" b="4762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00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313.2pt;margin-top:-2.6pt;width:10.25pt;height:16.0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">
                <v:imagedata r:id="rId60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0F2C326F" wp14:editId="27199C20">
                <wp:simplePos x="0" y="0"/>
                <wp:positionH relativeFrom="column">
                  <wp:posOffset>606929</wp:posOffset>
                </wp:positionH>
                <wp:positionV relativeFrom="paragraph">
                  <wp:posOffset>-42421</wp:posOffset>
                </wp:positionV>
                <wp:extent cx="74880" cy="160920"/>
                <wp:effectExtent l="38100" t="57150" r="40005" b="6794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74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47.1pt;margin-top:-4.8pt;width:8.2pt;height:15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">
                <v:imagedata r:id="rId60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7D83333D" wp14:editId="6440FA41">
                <wp:simplePos x="0" y="0"/>
                <wp:positionH relativeFrom="column">
                  <wp:posOffset>541769</wp:posOffset>
                </wp:positionH>
                <wp:positionV relativeFrom="paragraph">
                  <wp:posOffset>36419</wp:posOffset>
                </wp:positionV>
                <wp:extent cx="12240" cy="17280"/>
                <wp:effectExtent l="57150" t="38100" r="45085" b="5905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2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41.2pt;margin-top:2.2pt;width:3pt;height:3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">
                <v:imagedata r:id="rId60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23BE6B6F" wp14:editId="46C80BA7">
                <wp:simplePos x="0" y="0"/>
                <wp:positionH relativeFrom="column">
                  <wp:posOffset>304529</wp:posOffset>
                </wp:positionH>
                <wp:positionV relativeFrom="paragraph">
                  <wp:posOffset>6899</wp:posOffset>
                </wp:positionV>
                <wp:extent cx="152640" cy="160560"/>
                <wp:effectExtent l="38100" t="57150" r="38100" b="6858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526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22.6pt;margin-top:-.8pt;width:13.75pt;height:15.5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">
                <v:imagedata r:id="rId60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59E31C89" wp14:editId="5EC8FE84">
                <wp:simplePos x="0" y="0"/>
                <wp:positionH relativeFrom="column">
                  <wp:posOffset>152969</wp:posOffset>
                </wp:positionH>
                <wp:positionV relativeFrom="paragraph">
                  <wp:posOffset>-159781</wp:posOffset>
                </wp:positionV>
                <wp:extent cx="552240" cy="380520"/>
                <wp:effectExtent l="57150" t="57150" r="57785" b="7683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55224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10.9pt;margin-top:-13.95pt;width:45.85pt;height:32.8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">
                <v:imagedata r:id="rId60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2D2EF03E" wp14:editId="52CF420B">
                <wp:simplePos x="0" y="0"/>
                <wp:positionH relativeFrom="column">
                  <wp:posOffset>-78511</wp:posOffset>
                </wp:positionH>
                <wp:positionV relativeFrom="paragraph">
                  <wp:posOffset>37139</wp:posOffset>
                </wp:positionV>
                <wp:extent cx="153360" cy="8280"/>
                <wp:effectExtent l="57150" t="57150" r="75565" b="6794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53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-7.45pt;margin-top:1.45pt;width:14.8pt;height:3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">
                <v:imagedata r:id="rId610" o:title=""/>
              </v:shape>
            </w:pict>
          </mc:Fallback>
        </mc:AlternateContent>
      </w:r>
    </w:p>
    <w:p w14:paraId="3DB819AB" w14:textId="0F111922" w:rsidR="00A508EC" w:rsidRPr="00BE59D8" w:rsidRDefault="008E551A" w:rsidP="00670EE4">
      <w:pPr>
        <w:spacing w:after="0"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1DFDE4F3" wp14:editId="37E97AE5">
                <wp:simplePos x="0" y="0"/>
                <wp:positionH relativeFrom="column">
                  <wp:posOffset>3340049</wp:posOffset>
                </wp:positionH>
                <wp:positionV relativeFrom="paragraph">
                  <wp:posOffset>68364</wp:posOffset>
                </wp:positionV>
                <wp:extent cx="3337200" cy="113760"/>
                <wp:effectExtent l="19050" t="38100" r="34925" b="3873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337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262.75pt;margin-top:4.6pt;width:263.85pt;height:10.6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">
                <v:imagedata r:id="rId612" o:title=""/>
              </v:shape>
            </w:pict>
          </mc:Fallback>
        </mc:AlternateContent>
      </w:r>
    </w:p>
    <w:p w14:paraId="5ABD8E5C" w14:textId="0DD10672" w:rsidR="00670EE4" w:rsidRPr="00BE59D8" w:rsidRDefault="008E551A" w:rsidP="00670EE4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26F0F385" wp14:editId="734614ED">
                <wp:simplePos x="0" y="0"/>
                <wp:positionH relativeFrom="column">
                  <wp:posOffset>-51151</wp:posOffset>
                </wp:positionH>
                <wp:positionV relativeFrom="paragraph">
                  <wp:posOffset>19304</wp:posOffset>
                </wp:positionV>
                <wp:extent cx="3523320" cy="311040"/>
                <wp:effectExtent l="76200" t="133350" r="153670" b="18478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352332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-7.85pt;margin-top:-6.2pt;width:286.2pt;height:41.9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">
                <v:imagedata r:id="rId6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5AAAC489" wp14:editId="10735DA5">
                <wp:simplePos x="0" y="0"/>
                <wp:positionH relativeFrom="column">
                  <wp:posOffset>3015329</wp:posOffset>
                </wp:positionH>
                <wp:positionV relativeFrom="paragraph">
                  <wp:posOffset>89144</wp:posOffset>
                </wp:positionV>
                <wp:extent cx="144360" cy="194400"/>
                <wp:effectExtent l="57150" t="38100" r="27305" b="7239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443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235.9pt;margin-top:6.05pt;width:14.5pt;height:17.8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">
                <v:imagedata r:id="rId6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7CB1F250" wp14:editId="0A5F535D">
                <wp:simplePos x="0" y="0"/>
                <wp:positionH relativeFrom="column">
                  <wp:posOffset>2902649</wp:posOffset>
                </wp:positionH>
                <wp:positionV relativeFrom="paragraph">
                  <wp:posOffset>57824</wp:posOffset>
                </wp:positionV>
                <wp:extent cx="51120" cy="239040"/>
                <wp:effectExtent l="57150" t="57150" r="44450" b="6604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5112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226.95pt;margin-top:3.3pt;width:6.35pt;height:21.3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">
                <v:imagedata r:id="rId6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5BC2E244" wp14:editId="6F8BD14D">
                <wp:simplePos x="0" y="0"/>
                <wp:positionH relativeFrom="column">
                  <wp:posOffset>2844329</wp:posOffset>
                </wp:positionH>
                <wp:positionV relativeFrom="paragraph">
                  <wp:posOffset>84104</wp:posOffset>
                </wp:positionV>
                <wp:extent cx="136440" cy="118080"/>
                <wp:effectExtent l="57150" t="57150" r="54610" b="7302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36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222.45pt;margin-top:5.3pt;width:12.95pt;height:12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">
                <v:imagedata r:id="rId6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7381686A" wp14:editId="1A4DE3FB">
                <wp:simplePos x="0" y="0"/>
                <wp:positionH relativeFrom="column">
                  <wp:posOffset>2667209</wp:posOffset>
                </wp:positionH>
                <wp:positionV relativeFrom="paragraph">
                  <wp:posOffset>-98056</wp:posOffset>
                </wp:positionV>
                <wp:extent cx="575280" cy="411840"/>
                <wp:effectExtent l="57150" t="57150" r="15875" b="8382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57528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208.9pt;margin-top:-9.25pt;width:47.5pt;height:35.6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">
                <v:imagedata r:id="rId6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14C12DC0" wp14:editId="692E434F">
                <wp:simplePos x="0" y="0"/>
                <wp:positionH relativeFrom="column">
                  <wp:posOffset>2377049</wp:posOffset>
                </wp:positionH>
                <wp:positionV relativeFrom="paragraph">
                  <wp:posOffset>235664</wp:posOffset>
                </wp:positionV>
                <wp:extent cx="113040" cy="173160"/>
                <wp:effectExtent l="38100" t="38100" r="58420" b="3683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130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186.65pt;margin-top:17.85pt;width:11.05pt;height: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">
                <v:imagedata r:id="rId6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1E7B8E3" wp14:editId="14A92C94">
                <wp:simplePos x="0" y="0"/>
                <wp:positionH relativeFrom="column">
                  <wp:posOffset>2323049</wp:posOffset>
                </wp:positionH>
                <wp:positionV relativeFrom="paragraph">
                  <wp:posOffset>22544</wp:posOffset>
                </wp:positionV>
                <wp:extent cx="35280" cy="238680"/>
                <wp:effectExtent l="57150" t="57150" r="60325" b="6667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3528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181.6pt;margin-top:.25pt;width:5.3pt;height:21.4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">
                <v:imagedata r:id="rId6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2ADDE575" wp14:editId="379047B3">
                <wp:simplePos x="0" y="0"/>
                <wp:positionH relativeFrom="column">
                  <wp:posOffset>2235569</wp:posOffset>
                </wp:positionH>
                <wp:positionV relativeFrom="paragraph">
                  <wp:posOffset>69344</wp:posOffset>
                </wp:positionV>
                <wp:extent cx="137160" cy="80640"/>
                <wp:effectExtent l="57150" t="57150" r="53340" b="7239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371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174.5pt;margin-top:4.1pt;width:12.95pt;height:9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">
                <v:imagedata r:id="rId62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33D64811" wp14:editId="23633C49">
                <wp:simplePos x="0" y="0"/>
                <wp:positionH relativeFrom="column">
                  <wp:posOffset>2174729</wp:posOffset>
                </wp:positionH>
                <wp:positionV relativeFrom="paragraph">
                  <wp:posOffset>78704</wp:posOffset>
                </wp:positionV>
                <wp:extent cx="16920" cy="188280"/>
                <wp:effectExtent l="38100" t="38100" r="59690" b="5969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69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170.2pt;margin-top:5.05pt;width:3.55pt;height:17.3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">
                <v:imagedata r:id="rId6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6D538CB" wp14:editId="2B704806">
                <wp:simplePos x="0" y="0"/>
                <wp:positionH relativeFrom="column">
                  <wp:posOffset>2014169</wp:posOffset>
                </wp:positionH>
                <wp:positionV relativeFrom="paragraph">
                  <wp:posOffset>-99496</wp:posOffset>
                </wp:positionV>
                <wp:extent cx="444240" cy="372960"/>
                <wp:effectExtent l="57150" t="57150" r="51435" b="8445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4442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157.35pt;margin-top:-9.4pt;width:37.35pt;height:32.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">
                <v:imagedata r:id="rId6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50B620A5" wp14:editId="3ED49BAB">
                <wp:simplePos x="0" y="0"/>
                <wp:positionH relativeFrom="column">
                  <wp:posOffset>1797089</wp:posOffset>
                </wp:positionH>
                <wp:positionV relativeFrom="paragraph">
                  <wp:posOffset>128384</wp:posOffset>
                </wp:positionV>
                <wp:extent cx="136080" cy="18360"/>
                <wp:effectExtent l="19050" t="38100" r="35560" b="3937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36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140.8pt;margin-top:9.6pt;width:11.75pt;height:3.3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">
                <v:imagedata r:id="rId6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29494788" wp14:editId="106E08ED">
                <wp:simplePos x="0" y="0"/>
                <wp:positionH relativeFrom="column">
                  <wp:posOffset>1592609</wp:posOffset>
                </wp:positionH>
                <wp:positionV relativeFrom="paragraph">
                  <wp:posOffset>288944</wp:posOffset>
                </wp:positionV>
                <wp:extent cx="86040" cy="137160"/>
                <wp:effectExtent l="38100" t="38100" r="47625" b="3429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860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124.85pt;margin-top:22.05pt;width:8.8pt;height:12.1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">
                <v:imagedata r:id="rId63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7B3BC744" wp14:editId="4DE84DB5">
                <wp:simplePos x="0" y="0"/>
                <wp:positionH relativeFrom="column">
                  <wp:posOffset>1470569</wp:posOffset>
                </wp:positionH>
                <wp:positionV relativeFrom="paragraph">
                  <wp:posOffset>137024</wp:posOffset>
                </wp:positionV>
                <wp:extent cx="136080" cy="157680"/>
                <wp:effectExtent l="57150" t="57150" r="16510" b="711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360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114.25pt;margin-top:9.35pt;width:13.85pt;height:15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">
                <v:imagedata r:id="rId6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7FB88B41" wp14:editId="25BABE0D">
                <wp:simplePos x="0" y="0"/>
                <wp:positionH relativeFrom="column">
                  <wp:posOffset>1282289</wp:posOffset>
                </wp:positionH>
                <wp:positionV relativeFrom="paragraph">
                  <wp:posOffset>74384</wp:posOffset>
                </wp:positionV>
                <wp:extent cx="137880" cy="234720"/>
                <wp:effectExtent l="57150" t="57150" r="52705" b="7048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378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99.45pt;margin-top:4.55pt;width:13.85pt;height:21.3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">
                <v:imagedata r:id="rId64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6243D5B7" wp14:editId="29671EFE">
                <wp:simplePos x="0" y="0"/>
                <wp:positionH relativeFrom="column">
                  <wp:posOffset>1119569</wp:posOffset>
                </wp:positionH>
                <wp:positionV relativeFrom="paragraph">
                  <wp:posOffset>-62416</wp:posOffset>
                </wp:positionV>
                <wp:extent cx="560880" cy="377640"/>
                <wp:effectExtent l="57150" t="57150" r="48895" b="8001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608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87.2pt;margin-top:-6.45pt;width:46.1pt;height:32.9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">
                <v:imagedata r:id="rId6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6C6090CF" wp14:editId="38138D60">
                <wp:simplePos x="0" y="0"/>
                <wp:positionH relativeFrom="column">
                  <wp:posOffset>875849</wp:posOffset>
                </wp:positionH>
                <wp:positionV relativeFrom="paragraph">
                  <wp:posOffset>294704</wp:posOffset>
                </wp:positionV>
                <wp:extent cx="78480" cy="154440"/>
                <wp:effectExtent l="38100" t="38100" r="55245" b="3619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78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68.3pt;margin-top:22.45pt;width:8.05pt;height:13.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">
                <v:imagedata r:id="rId6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0100A286" wp14:editId="4AD9EAD6">
                <wp:simplePos x="0" y="0"/>
                <wp:positionH relativeFrom="column">
                  <wp:posOffset>449609</wp:posOffset>
                </wp:positionH>
                <wp:positionV relativeFrom="paragraph">
                  <wp:posOffset>147104</wp:posOffset>
                </wp:positionV>
                <wp:extent cx="228960" cy="178560"/>
                <wp:effectExtent l="19050" t="57150" r="38100" b="6921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289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4.7pt;margin-top:10.15pt;width:19.4pt;height:17.1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">
                <v:imagedata r:id="rId6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5D6DCBF1" wp14:editId="7984727B">
                <wp:simplePos x="0" y="0"/>
                <wp:positionH relativeFrom="column">
                  <wp:posOffset>383009</wp:posOffset>
                </wp:positionH>
                <wp:positionV relativeFrom="paragraph">
                  <wp:posOffset>155384</wp:posOffset>
                </wp:positionV>
                <wp:extent cx="33840" cy="154440"/>
                <wp:effectExtent l="38100" t="38100" r="42545" b="3619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3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29.05pt;margin-top:11.35pt;width:4.5pt;height:13.9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">
                <v:imagedata r:id="rId6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A742A34" wp14:editId="36E00F16">
                <wp:simplePos x="0" y="0"/>
                <wp:positionH relativeFrom="column">
                  <wp:posOffset>167729</wp:posOffset>
                </wp:positionH>
                <wp:positionV relativeFrom="paragraph">
                  <wp:posOffset>-13096</wp:posOffset>
                </wp:positionV>
                <wp:extent cx="696600" cy="366480"/>
                <wp:effectExtent l="38100" t="38100" r="46355" b="7175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69660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12.05pt;margin-top:-2.05pt;width:56.6pt;height:31.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">
                <v:imagedata r:id="rId6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1B48E0BC" wp14:editId="015A5C7A">
                <wp:simplePos x="0" y="0"/>
                <wp:positionH relativeFrom="column">
                  <wp:posOffset>-61231</wp:posOffset>
                </wp:positionH>
                <wp:positionV relativeFrom="paragraph">
                  <wp:posOffset>191384</wp:posOffset>
                </wp:positionV>
                <wp:extent cx="94680" cy="23400"/>
                <wp:effectExtent l="38100" t="38100" r="38735" b="5334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94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-6.1pt;margin-top:14.4pt;width:9.35pt;height: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">
                <v:imagedata r:id="rId652" o:title=""/>
              </v:shape>
            </w:pict>
          </mc:Fallback>
        </mc:AlternateContent>
      </w:r>
    </w:p>
    <w:p w14:paraId="350B4613" w14:textId="2FF75F48" w:rsidR="00BE59D8" w:rsidRPr="00BE59D8" w:rsidRDefault="00850FF5" w:rsidP="00BE59D8">
      <w:pPr>
        <w:widowControl w:val="0"/>
        <w:suppressAutoHyphens/>
        <w:autoSpaceDE w:val="0"/>
        <w:autoSpaceDN w:val="0"/>
        <w:adjustRightInd w:val="0"/>
        <w:ind w:left="-426"/>
        <w:rPr>
          <w:b/>
          <w:bCs/>
          <w:color w:val="000000"/>
          <w:u w:val="single"/>
        </w:rPr>
      </w:pPr>
      <w:r>
        <w:rPr>
          <w:b/>
          <w:bCs/>
          <w:noProof/>
          <w:color w:val="000000"/>
          <w:u w:val="single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400F1995" wp14:editId="36C12249">
                <wp:simplePos x="0" y="0"/>
                <wp:positionH relativeFrom="column">
                  <wp:posOffset>6251009</wp:posOffset>
                </wp:positionH>
                <wp:positionV relativeFrom="paragraph">
                  <wp:posOffset>219948</wp:posOffset>
                </wp:positionV>
                <wp:extent cx="151920" cy="36000"/>
                <wp:effectExtent l="38100" t="38100" r="38735" b="4064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519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491.5pt;margin-top:16.65pt;width:13.2pt;height:4.2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">
                <v:imagedata r:id="rId65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2C13CE1" wp14:editId="7E7E1F22">
                <wp:simplePos x="0" y="0"/>
                <wp:positionH relativeFrom="column">
                  <wp:posOffset>6282329</wp:posOffset>
                </wp:positionH>
                <wp:positionV relativeFrom="paragraph">
                  <wp:posOffset>123468</wp:posOffset>
                </wp:positionV>
                <wp:extent cx="46080" cy="204120"/>
                <wp:effectExtent l="38100" t="38100" r="68580" b="4381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460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493.8pt;margin-top:8.65pt;width:6.1pt;height:17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">
                <v:imagedata r:id="rId65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3F6F418A" wp14:editId="3C008B1D">
                <wp:simplePos x="0" y="0"/>
                <wp:positionH relativeFrom="column">
                  <wp:posOffset>6188369</wp:posOffset>
                </wp:positionH>
                <wp:positionV relativeFrom="paragraph">
                  <wp:posOffset>191868</wp:posOffset>
                </wp:positionV>
                <wp:extent cx="42480" cy="178920"/>
                <wp:effectExtent l="38100" t="57150" r="53340" b="5016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42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485.95pt;margin-top:13.7pt;width:5.25pt;height:16.4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">
                <v:imagedata r:id="rId65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7C04769C" wp14:editId="2579C752">
                <wp:simplePos x="0" y="0"/>
                <wp:positionH relativeFrom="column">
                  <wp:posOffset>6254249</wp:posOffset>
                </wp:positionH>
                <wp:positionV relativeFrom="paragraph">
                  <wp:posOffset>-236172</wp:posOffset>
                </wp:positionV>
                <wp:extent cx="190080" cy="246960"/>
                <wp:effectExtent l="57150" t="38100" r="76835" b="7747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900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490.85pt;margin-top:-19.75pt;width:17.7pt;height:22.2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">
                <v:imagedata r:id="rId66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54042D15" wp14:editId="18227CC3">
                <wp:simplePos x="0" y="0"/>
                <wp:positionH relativeFrom="column">
                  <wp:posOffset>5959049</wp:posOffset>
                </wp:positionH>
                <wp:positionV relativeFrom="paragraph">
                  <wp:posOffset>-107292</wp:posOffset>
                </wp:positionV>
                <wp:extent cx="237240" cy="255240"/>
                <wp:effectExtent l="57150" t="57150" r="0" b="6921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372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467.6pt;margin-top:-9.9pt;width:20.9pt;height:23.2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">
                <v:imagedata r:id="rId66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171709AB" wp14:editId="4B310774">
                <wp:simplePos x="0" y="0"/>
                <wp:positionH relativeFrom="column">
                  <wp:posOffset>5896769</wp:posOffset>
                </wp:positionH>
                <wp:positionV relativeFrom="paragraph">
                  <wp:posOffset>-56892</wp:posOffset>
                </wp:positionV>
                <wp:extent cx="11520" cy="19800"/>
                <wp:effectExtent l="38100" t="38100" r="26670" b="3746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1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463.3pt;margin-top:-5.5pt;width:2.2pt;height:3.1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">
                <v:imagedata r:id="rId66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3ED13E14" wp14:editId="7BDF0089">
                <wp:simplePos x="0" y="0"/>
                <wp:positionH relativeFrom="column">
                  <wp:posOffset>5801369</wp:posOffset>
                </wp:positionH>
                <wp:positionV relativeFrom="paragraph">
                  <wp:posOffset>57588</wp:posOffset>
                </wp:positionV>
                <wp:extent cx="135720" cy="163800"/>
                <wp:effectExtent l="38100" t="57150" r="17145" b="8445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357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455.95pt;margin-top:3.1pt;width:12.6pt;height:15.9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">
                <v:imagedata r:id="rId66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1F182958" wp14:editId="3D0AE524">
                <wp:simplePos x="0" y="0"/>
                <wp:positionH relativeFrom="column">
                  <wp:posOffset>5762849</wp:posOffset>
                </wp:positionH>
                <wp:positionV relativeFrom="paragraph">
                  <wp:posOffset>137508</wp:posOffset>
                </wp:positionV>
                <wp:extent cx="35280" cy="119520"/>
                <wp:effectExtent l="38100" t="57150" r="41275" b="5207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352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452.65pt;margin-top:9.65pt;width:4.45pt;height:11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">
                <v:imagedata r:id="rId66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633EFEF4" wp14:editId="19B8D643">
                <wp:simplePos x="0" y="0"/>
                <wp:positionH relativeFrom="column">
                  <wp:posOffset>5688689</wp:posOffset>
                </wp:positionH>
                <wp:positionV relativeFrom="paragraph">
                  <wp:posOffset>174228</wp:posOffset>
                </wp:positionV>
                <wp:extent cx="52200" cy="119160"/>
                <wp:effectExtent l="19050" t="38100" r="24130" b="3365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52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447.3pt;margin-top:13pt;width:5.2pt;height:10.9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">
                <v:imagedata r:id="rId67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1F4F710A" wp14:editId="5069020F">
                <wp:simplePos x="0" y="0"/>
                <wp:positionH relativeFrom="column">
                  <wp:posOffset>5587529</wp:posOffset>
                </wp:positionH>
                <wp:positionV relativeFrom="paragraph">
                  <wp:posOffset>127068</wp:posOffset>
                </wp:positionV>
                <wp:extent cx="109080" cy="221040"/>
                <wp:effectExtent l="38100" t="57150" r="5715" b="8382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090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439.3pt;margin-top:8.45pt;width:10.75pt;height:20.4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">
                <v:imagedata r:id="rId672" o:title=""/>
              </v:shape>
            </w:pict>
          </mc:Fallback>
        </mc:AlternateContent>
      </w:r>
      <w:r w:rsidR="00BE59D8">
        <w:rPr>
          <w:b/>
          <w:bCs/>
          <w:color w:val="000000"/>
          <w:u w:val="single"/>
        </w:rPr>
        <w:t>Stating Restrictions:</w:t>
      </w:r>
    </w:p>
    <w:p w14:paraId="0C8C1AE7" w14:textId="0ADD7C96" w:rsidR="00924322" w:rsidRPr="00BE59D8" w:rsidRDefault="00850FF5" w:rsidP="007A1901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6E013518" wp14:editId="0287A024">
                <wp:simplePos x="0" y="0"/>
                <wp:positionH relativeFrom="column">
                  <wp:posOffset>6485729</wp:posOffset>
                </wp:positionH>
                <wp:positionV relativeFrom="paragraph">
                  <wp:posOffset>79973</wp:posOffset>
                </wp:positionV>
                <wp:extent cx="141120" cy="84240"/>
                <wp:effectExtent l="57150" t="57150" r="11430" b="6858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411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509.1pt;margin-top:4.7pt;width:13.25pt;height:9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">
                <v:imagedata r:id="rId6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5358DC89" wp14:editId="4281A9F1">
                <wp:simplePos x="0" y="0"/>
                <wp:positionH relativeFrom="column">
                  <wp:posOffset>6063089</wp:posOffset>
                </wp:positionH>
                <wp:positionV relativeFrom="paragraph">
                  <wp:posOffset>-30907</wp:posOffset>
                </wp:positionV>
                <wp:extent cx="94680" cy="111600"/>
                <wp:effectExtent l="57150" t="38100" r="57785" b="6032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46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476.2pt;margin-top:-2.85pt;width:10.25pt;height:10.8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">
                <v:imagedata r:id="rId6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3EAC281D" wp14:editId="13DE9852">
                <wp:simplePos x="0" y="0"/>
                <wp:positionH relativeFrom="column">
                  <wp:posOffset>5878049</wp:posOffset>
                </wp:positionH>
                <wp:positionV relativeFrom="paragraph">
                  <wp:posOffset>6173</wp:posOffset>
                </wp:positionV>
                <wp:extent cx="180360" cy="183960"/>
                <wp:effectExtent l="38100" t="57150" r="29210" b="8318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80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461.75pt;margin-top:-1.1pt;width:15.8pt;height:17.7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">
                <v:imagedata r:id="rId67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1637131" wp14:editId="7FF30C0E">
                <wp:simplePos x="0" y="0"/>
                <wp:positionH relativeFrom="column">
                  <wp:posOffset>5161649</wp:posOffset>
                </wp:positionH>
                <wp:positionV relativeFrom="paragraph">
                  <wp:posOffset>161474</wp:posOffset>
                </wp:positionV>
                <wp:extent cx="154080" cy="134280"/>
                <wp:effectExtent l="57150" t="57150" r="17780" b="7556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54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404.95pt;margin-top:11.4pt;width:15.25pt;height:13.3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">
                <v:imagedata r:id="rId68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42EFE4DB" wp14:editId="74670617">
                <wp:simplePos x="0" y="0"/>
                <wp:positionH relativeFrom="column">
                  <wp:posOffset>4844849</wp:posOffset>
                </wp:positionH>
                <wp:positionV relativeFrom="paragraph">
                  <wp:posOffset>165434</wp:posOffset>
                </wp:positionV>
                <wp:extent cx="155880" cy="156600"/>
                <wp:effectExtent l="38100" t="57150" r="15875" b="723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558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380.55pt;margin-top:11.75pt;width:14.75pt;height:15.1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">
                <v:imagedata r:id="rId682" o:title=""/>
              </v:shape>
            </w:pict>
          </mc:Fallback>
        </mc:AlternateContent>
      </w:r>
      <w:r w:rsidR="00670EE4" w:rsidRPr="00BE59D8">
        <w:rPr>
          <w:rFonts w:ascii="Times New Roman" w:hAnsi="Times New Roman"/>
          <w:sz w:val="24"/>
          <w:szCs w:val="24"/>
        </w:rPr>
        <w:t xml:space="preserve">4.  State the </w:t>
      </w:r>
      <w:r w:rsidR="00670EE4" w:rsidRPr="00BE59D8">
        <w:rPr>
          <w:rFonts w:ascii="Times New Roman" w:hAnsi="Times New Roman"/>
          <w:b/>
          <w:sz w:val="24"/>
          <w:szCs w:val="24"/>
        </w:rPr>
        <w:t>restrictions</w:t>
      </w:r>
      <w:r w:rsidR="00B834FD" w:rsidRPr="00BE59D8">
        <w:rPr>
          <w:rFonts w:ascii="Times New Roman" w:hAnsi="Times New Roman"/>
          <w:sz w:val="24"/>
          <w:szCs w:val="24"/>
        </w:rPr>
        <w:t xml:space="preserve"> </w:t>
      </w:r>
      <w:r w:rsidR="00670EE4" w:rsidRPr="00BE59D8">
        <w:rPr>
          <w:rFonts w:ascii="Times New Roman" w:hAnsi="Times New Roman"/>
          <w:sz w:val="24"/>
          <w:szCs w:val="24"/>
        </w:rPr>
        <w:t xml:space="preserve">for the variable </w:t>
      </w:r>
      <w:r w:rsidR="00670EE4" w:rsidRPr="00BE59D8">
        <w:rPr>
          <w:rFonts w:ascii="Times New Roman" w:hAnsi="Times New Roman"/>
          <w:b/>
          <w:sz w:val="24"/>
          <w:szCs w:val="24"/>
        </w:rPr>
        <w:t>x</w:t>
      </w:r>
      <w:r w:rsidR="00935FAB">
        <w:rPr>
          <w:rFonts w:ascii="Times New Roman" w:hAnsi="Times New Roman"/>
          <w:sz w:val="24"/>
          <w:szCs w:val="24"/>
        </w:rPr>
        <w:t xml:space="preserve">.   </w:t>
      </w:r>
    </w:p>
    <w:p w14:paraId="75F0B4C8" w14:textId="4D2A28DD" w:rsidR="00A508EC" w:rsidRPr="00BE59D8" w:rsidRDefault="00850FF5" w:rsidP="00924322">
      <w:pPr>
        <w:spacing w:after="0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656E8A03" wp14:editId="732816FD">
                <wp:simplePos x="0" y="0"/>
                <wp:positionH relativeFrom="column">
                  <wp:posOffset>6697409</wp:posOffset>
                </wp:positionH>
                <wp:positionV relativeFrom="paragraph">
                  <wp:posOffset>92843</wp:posOffset>
                </wp:positionV>
                <wp:extent cx="209520" cy="210960"/>
                <wp:effectExtent l="38100" t="57150" r="19685" b="749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095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526pt;margin-top:5.65pt;width:18.4pt;height:19.9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">
                <v:imagedata r:id="rId68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529499CE" wp14:editId="2D918E23">
                <wp:simplePos x="0" y="0"/>
                <wp:positionH relativeFrom="column">
                  <wp:posOffset>6665729</wp:posOffset>
                </wp:positionH>
                <wp:positionV relativeFrom="paragraph">
                  <wp:posOffset>80603</wp:posOffset>
                </wp:positionV>
                <wp:extent cx="2160" cy="36360"/>
                <wp:effectExtent l="0" t="0" r="0" b="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524.85pt;margin-top:6.3pt;width:20.6pt;height:2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">
                <v:imagedata r:id="rId686" o:title="" cropleft="2765619f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70CDD612" wp14:editId="0340DC1E">
                <wp:simplePos x="0" y="0"/>
                <wp:positionH relativeFrom="column">
                  <wp:posOffset>6513449</wp:posOffset>
                </wp:positionH>
                <wp:positionV relativeFrom="paragraph">
                  <wp:posOffset>201923</wp:posOffset>
                </wp:positionV>
                <wp:extent cx="126000" cy="141120"/>
                <wp:effectExtent l="38100" t="57150" r="64770" b="6858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26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512.1pt;margin-top:14.25pt;width:12.35pt;height:14.1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">
                <v:imagedata r:id="rId6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6A99CECA" wp14:editId="29D25EC4">
                <wp:simplePos x="0" y="0"/>
                <wp:positionH relativeFrom="column">
                  <wp:posOffset>6573569</wp:posOffset>
                </wp:positionH>
                <wp:positionV relativeFrom="paragraph">
                  <wp:posOffset>131363</wp:posOffset>
                </wp:positionV>
                <wp:extent cx="10440" cy="248400"/>
                <wp:effectExtent l="38100" t="38100" r="66040" b="3746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04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516.05pt;margin-top:9.6pt;width:3.95pt;height:21.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">
                <v:imagedata r:id="rId6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0B31E19E" wp14:editId="6C95E41D">
                <wp:simplePos x="0" y="0"/>
                <wp:positionH relativeFrom="column">
                  <wp:posOffset>6234089</wp:posOffset>
                </wp:positionH>
                <wp:positionV relativeFrom="paragraph">
                  <wp:posOffset>-74557</wp:posOffset>
                </wp:positionV>
                <wp:extent cx="184680" cy="304200"/>
                <wp:effectExtent l="38100" t="57150" r="25400" b="7683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846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489.35pt;margin-top:-7.45pt;width:16.45pt;height:27.1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">
                <v:imagedata r:id="rId6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23F5AB81" wp14:editId="1530CE18">
                <wp:simplePos x="0" y="0"/>
                <wp:positionH relativeFrom="column">
                  <wp:posOffset>6051929</wp:posOffset>
                </wp:positionH>
                <wp:positionV relativeFrom="paragraph">
                  <wp:posOffset>-50077</wp:posOffset>
                </wp:positionV>
                <wp:extent cx="149040" cy="176400"/>
                <wp:effectExtent l="57150" t="38100" r="22860" b="7175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490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475.35pt;margin-top:-5.15pt;width:14.55pt;height:16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">
                <v:imagedata r:id="rId6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0EE90877" wp14:editId="1A376BEC">
                <wp:simplePos x="0" y="0"/>
                <wp:positionH relativeFrom="column">
                  <wp:posOffset>5290889</wp:posOffset>
                </wp:positionH>
                <wp:positionV relativeFrom="paragraph">
                  <wp:posOffset>43163</wp:posOffset>
                </wp:positionV>
                <wp:extent cx="674640" cy="364320"/>
                <wp:effectExtent l="38100" t="19050" r="30480" b="1714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67464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416.3pt;margin-top:2.95pt;width:54.6pt;height:29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">
                <v:imagedata r:id="rId6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298260C" wp14:editId="72562D82">
                <wp:simplePos x="0" y="0"/>
                <wp:positionH relativeFrom="column">
                  <wp:posOffset>5417609</wp:posOffset>
                </wp:positionH>
                <wp:positionV relativeFrom="paragraph">
                  <wp:posOffset>108464</wp:posOffset>
                </wp:positionV>
                <wp:extent cx="99000" cy="133560"/>
                <wp:effectExtent l="38100" t="57150" r="34925" b="7620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9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426.25pt;margin-top:7.2pt;width:9.6pt;height:13.2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">
                <v:imagedata r:id="rId6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1949178B" wp14:editId="15AFF20D">
                <wp:simplePos x="0" y="0"/>
                <wp:positionH relativeFrom="column">
                  <wp:posOffset>5243009</wp:posOffset>
                </wp:positionH>
                <wp:positionV relativeFrom="paragraph">
                  <wp:posOffset>149144</wp:posOffset>
                </wp:positionV>
                <wp:extent cx="111960" cy="9720"/>
                <wp:effectExtent l="19050" t="38100" r="21590" b="4762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11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412.25pt;margin-top:10.75pt;width:9.9pt;height:2.9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">
                <v:imagedata r:id="rId7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5BF923EC" wp14:editId="161F93BF">
                <wp:simplePos x="0" y="0"/>
                <wp:positionH relativeFrom="column">
                  <wp:posOffset>4714889</wp:posOffset>
                </wp:positionH>
                <wp:positionV relativeFrom="paragraph">
                  <wp:posOffset>188384</wp:posOffset>
                </wp:positionV>
                <wp:extent cx="82080" cy="134280"/>
                <wp:effectExtent l="57150" t="57150" r="32385" b="7556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82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369.9pt;margin-top:13.5pt;width:9.3pt;height:13.2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">
                <v:imagedata r:id="rId7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6D8A9DC5" wp14:editId="1F52C7FE">
                <wp:simplePos x="0" y="0"/>
                <wp:positionH relativeFrom="column">
                  <wp:posOffset>4539929</wp:posOffset>
                </wp:positionH>
                <wp:positionV relativeFrom="paragraph">
                  <wp:posOffset>235544</wp:posOffset>
                </wp:positionV>
                <wp:extent cx="92880" cy="3240"/>
                <wp:effectExtent l="57150" t="57150" r="40640" b="7302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9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356.05pt;margin-top:17.1pt;width:9.25pt;height:3.1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">
                <v:imagedata r:id="rId704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450E37AA" wp14:editId="31404143">
                <wp:simplePos x="0" y="0"/>
                <wp:positionH relativeFrom="column">
                  <wp:posOffset>4992089</wp:posOffset>
                </wp:positionH>
                <wp:positionV relativeFrom="paragraph">
                  <wp:posOffset>-20416</wp:posOffset>
                </wp:positionV>
                <wp:extent cx="62280" cy="87840"/>
                <wp:effectExtent l="57150" t="57150" r="52070" b="6477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62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391.85pt;margin-top:-2.85pt;width:7.4pt;height:9.4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">
                <v:imagedata r:id="rId70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47E7A6FE" wp14:editId="6087BFF2">
                <wp:simplePos x="0" y="0"/>
                <wp:positionH relativeFrom="column">
                  <wp:posOffset>4560809</wp:posOffset>
                </wp:positionH>
                <wp:positionV relativeFrom="paragraph">
                  <wp:posOffset>-60016</wp:posOffset>
                </wp:positionV>
                <wp:extent cx="104040" cy="149040"/>
                <wp:effectExtent l="38100" t="57150" r="67945" b="8001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040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357.9pt;margin-top:-6.15pt;width:10.8pt;height:14.5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">
                <v:imagedata r:id="rId70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7B2675E6" wp14:editId="19D4AC92">
                <wp:simplePos x="0" y="0"/>
                <wp:positionH relativeFrom="column">
                  <wp:posOffset>4554329</wp:posOffset>
                </wp:positionH>
                <wp:positionV relativeFrom="paragraph">
                  <wp:posOffset>-84496</wp:posOffset>
                </wp:positionV>
                <wp:extent cx="108000" cy="172080"/>
                <wp:effectExtent l="57150" t="57150" r="63500" b="7620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08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357pt;margin-top:-8.1pt;width:11.55pt;height:16.6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">
                <v:imagedata r:id="rId71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48D139F7" wp14:editId="76C62DE3">
                <wp:simplePos x="0" y="0"/>
                <wp:positionH relativeFrom="column">
                  <wp:posOffset>4339769</wp:posOffset>
                </wp:positionH>
                <wp:positionV relativeFrom="paragraph">
                  <wp:posOffset>-10336</wp:posOffset>
                </wp:positionV>
                <wp:extent cx="120960" cy="19080"/>
                <wp:effectExtent l="57150" t="57150" r="50800" b="7620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20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340.35pt;margin-top:-2.25pt;width:11.85pt;height:4.3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">
                <v:imagedata r:id="rId712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3574BCDC" wp14:editId="26206585">
                <wp:simplePos x="0" y="0"/>
                <wp:positionH relativeFrom="column">
                  <wp:posOffset>4145729</wp:posOffset>
                </wp:positionH>
                <wp:positionV relativeFrom="paragraph">
                  <wp:posOffset>-76936</wp:posOffset>
                </wp:positionV>
                <wp:extent cx="138960" cy="210240"/>
                <wp:effectExtent l="57150" t="57150" r="33020" b="7556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389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325.3pt;margin-top:-7.45pt;width:13.6pt;height:19.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">
                <v:imagedata r:id="rId714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5D7BE026" wp14:editId="0F38546F">
                <wp:simplePos x="0" y="0"/>
                <wp:positionH relativeFrom="column">
                  <wp:posOffset>3130169</wp:posOffset>
                </wp:positionH>
                <wp:positionV relativeFrom="paragraph">
                  <wp:posOffset>172904</wp:posOffset>
                </wp:positionV>
                <wp:extent cx="267480" cy="15480"/>
                <wp:effectExtent l="76200" t="171450" r="132715" b="19431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67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242.2pt;margin-top:3pt;width:30.65pt;height:23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">
                <v:imagedata r:id="rId71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4AAC7C79" wp14:editId="19718B93">
                <wp:simplePos x="0" y="0"/>
                <wp:positionH relativeFrom="column">
                  <wp:posOffset>3167609</wp:posOffset>
                </wp:positionH>
                <wp:positionV relativeFrom="paragraph">
                  <wp:posOffset>143744</wp:posOffset>
                </wp:positionV>
                <wp:extent cx="15480" cy="5400"/>
                <wp:effectExtent l="57150" t="57150" r="60960" b="9017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5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248.1pt;margin-top:8.85pt;width:3.65pt;height:5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">
                <v:imagedata r:id="rId71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13C29D90" wp14:editId="0187509D">
                <wp:simplePos x="0" y="0"/>
                <wp:positionH relativeFrom="column">
                  <wp:posOffset>838769</wp:posOffset>
                </wp:positionH>
                <wp:positionV relativeFrom="paragraph">
                  <wp:posOffset>170384</wp:posOffset>
                </wp:positionV>
                <wp:extent cx="112320" cy="18720"/>
                <wp:effectExtent l="76200" t="171450" r="116840" b="19113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12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60.95pt;margin-top:2.55pt;width:18.65pt;height:22.7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">
                <v:imagedata r:id="rId720" o:title=""/>
              </v:shape>
            </w:pict>
          </mc:Fallback>
        </mc:AlternateContent>
      </w:r>
      <w:r w:rsidR="00091202" w:rsidRPr="00BE59D8">
        <w:rPr>
          <w:rFonts w:ascii="Times New Roman" w:hAnsi="Times New Roman"/>
          <w:sz w:val="24"/>
          <w:szCs w:val="24"/>
        </w:rPr>
        <w:t xml:space="preserve">a)  </w:t>
      </w:r>
      <w:r w:rsidR="008D0B30" w:rsidRPr="00BE59D8">
        <w:rPr>
          <w:rFonts w:ascii="Times New Roman" w:hAnsi="Times New Roman"/>
          <w:position w:val="-8"/>
          <w:sz w:val="24"/>
          <w:szCs w:val="24"/>
        </w:rPr>
        <w:object w:dxaOrig="460" w:dyaOrig="340" w14:anchorId="5C857BC2">
          <v:shape id="_x0000_i1034" type="#_x0000_t75" style="width:26.3pt;height:20.05pt" o:ole="">
            <v:imagedata r:id="rId721" o:title=""/>
          </v:shape>
          <o:OLEObject Type="Embed" ProgID="Equation.DSMT4" ShapeID="_x0000_i1034" DrawAspect="Content" ObjectID="_1422254758" r:id="rId722"/>
        </w:object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  <w:proofErr w:type="gramStart"/>
      <w:r w:rsidR="00924322" w:rsidRPr="00BE59D8">
        <w:rPr>
          <w:rFonts w:ascii="Times New Roman" w:hAnsi="Times New Roman"/>
          <w:sz w:val="24"/>
          <w:szCs w:val="24"/>
        </w:rPr>
        <w:t>b</w:t>
      </w:r>
      <w:proofErr w:type="gramEnd"/>
      <w:r w:rsidR="00924322" w:rsidRPr="00BE59D8">
        <w:rPr>
          <w:rFonts w:ascii="Times New Roman" w:hAnsi="Times New Roman"/>
          <w:sz w:val="24"/>
          <w:szCs w:val="24"/>
        </w:rPr>
        <w:t xml:space="preserve">)  </w:t>
      </w:r>
      <w:r w:rsidR="008D0B30" w:rsidRPr="00BE59D8">
        <w:rPr>
          <w:rFonts w:ascii="Times New Roman" w:hAnsi="Times New Roman"/>
          <w:position w:val="-8"/>
        </w:rPr>
        <w:object w:dxaOrig="660" w:dyaOrig="340" w14:anchorId="07E99C25">
          <v:shape id="_x0000_i1035" type="#_x0000_t75" style="width:38.8pt;height:20.05pt" o:ole="">
            <v:imagedata r:id="rId723" o:title=""/>
          </v:shape>
          <o:OLEObject Type="Embed" ProgID="Equation.DSMT4" ShapeID="_x0000_i1035" DrawAspect="Content" ObjectID="_1422254759" r:id="rId724"/>
        </w:object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  <w:r w:rsidR="00924322" w:rsidRPr="00BE59D8">
        <w:rPr>
          <w:rFonts w:ascii="Times New Roman" w:hAnsi="Times New Roman"/>
          <w:sz w:val="24"/>
          <w:szCs w:val="24"/>
        </w:rPr>
        <w:tab/>
      </w:r>
    </w:p>
    <w:p w14:paraId="2E544495" w14:textId="60AA179D" w:rsidR="004F7460" w:rsidRPr="00BE59D8" w:rsidRDefault="00850FF5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7858BECB" wp14:editId="5CF2FED4">
                <wp:simplePos x="0" y="0"/>
                <wp:positionH relativeFrom="column">
                  <wp:posOffset>6423089</wp:posOffset>
                </wp:positionH>
                <wp:positionV relativeFrom="paragraph">
                  <wp:posOffset>-70947</wp:posOffset>
                </wp:positionV>
                <wp:extent cx="109440" cy="164520"/>
                <wp:effectExtent l="57150" t="57150" r="5080" b="8318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09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504.1pt;margin-top:-6.9pt;width:10.85pt;height:15.9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">
                <v:imagedata r:id="rId72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5D01D3F3" wp14:editId="787802EE">
                <wp:simplePos x="0" y="0"/>
                <wp:positionH relativeFrom="column">
                  <wp:posOffset>6312929</wp:posOffset>
                </wp:positionH>
                <wp:positionV relativeFrom="paragraph">
                  <wp:posOffset>-7587</wp:posOffset>
                </wp:positionV>
                <wp:extent cx="78120" cy="314280"/>
                <wp:effectExtent l="57150" t="57150" r="55245" b="863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7812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495.45pt;margin-top:-2.15pt;width:9.4pt;height:28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">
                <v:imagedata r:id="rId72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79E7E8F3" wp14:editId="787DAD7F">
                <wp:simplePos x="0" y="0"/>
                <wp:positionH relativeFrom="column">
                  <wp:posOffset>6194489</wp:posOffset>
                </wp:positionH>
                <wp:positionV relativeFrom="paragraph">
                  <wp:posOffset>75213</wp:posOffset>
                </wp:positionV>
                <wp:extent cx="68760" cy="135360"/>
                <wp:effectExtent l="57150" t="57150" r="64770" b="7429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68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486.5pt;margin-top:4.3pt;width:8.3pt;height:13.8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">
                <v:imagedata r:id="rId73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6D3F55CB" wp14:editId="7392B2E8">
                <wp:simplePos x="0" y="0"/>
                <wp:positionH relativeFrom="column">
                  <wp:posOffset>6060209</wp:posOffset>
                </wp:positionH>
                <wp:positionV relativeFrom="paragraph">
                  <wp:posOffset>79173</wp:posOffset>
                </wp:positionV>
                <wp:extent cx="113760" cy="170280"/>
                <wp:effectExtent l="38100" t="57150" r="19685" b="7747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13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476.4pt;margin-top:4.6pt;width:10.2pt;height:16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">
                <v:imagedata r:id="rId73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7E2717D7" wp14:editId="4821826C">
                <wp:simplePos x="0" y="0"/>
                <wp:positionH relativeFrom="column">
                  <wp:posOffset>5282249</wp:posOffset>
                </wp:positionH>
                <wp:positionV relativeFrom="paragraph">
                  <wp:posOffset>-20907</wp:posOffset>
                </wp:positionV>
                <wp:extent cx="124560" cy="116280"/>
                <wp:effectExtent l="38100" t="38100" r="8890" b="5524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24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414.5pt;margin-top:-2.45pt;width:11.75pt;height:11.4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">
                <v:imagedata r:id="rId73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2BB56A8B" wp14:editId="7F927648">
                <wp:simplePos x="0" y="0"/>
                <wp:positionH relativeFrom="column">
                  <wp:posOffset>5410409</wp:posOffset>
                </wp:positionH>
                <wp:positionV relativeFrom="paragraph">
                  <wp:posOffset>135834</wp:posOffset>
                </wp:positionV>
                <wp:extent cx="130680" cy="207360"/>
                <wp:effectExtent l="38100" t="57150" r="41275" b="7874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306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425.4pt;margin-top:9.3pt;width:12.5pt;height:19.4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">
                <v:imagedata r:id="rId73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76444ED7" wp14:editId="4AECF0EF">
                <wp:simplePos x="0" y="0"/>
                <wp:positionH relativeFrom="column">
                  <wp:posOffset>5198369</wp:posOffset>
                </wp:positionH>
                <wp:positionV relativeFrom="paragraph">
                  <wp:posOffset>220794</wp:posOffset>
                </wp:positionV>
                <wp:extent cx="137880" cy="4320"/>
                <wp:effectExtent l="38100" t="57150" r="52705" b="7239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37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408.05pt;margin-top:15.65pt;width:12.6pt;height:3.8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">
                <v:imagedata r:id="rId73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75B94888" wp14:editId="1290C4DA">
                <wp:simplePos x="0" y="0"/>
                <wp:positionH relativeFrom="column">
                  <wp:posOffset>4905329</wp:posOffset>
                </wp:positionH>
                <wp:positionV relativeFrom="paragraph">
                  <wp:posOffset>218634</wp:posOffset>
                </wp:positionV>
                <wp:extent cx="96840" cy="109080"/>
                <wp:effectExtent l="57150" t="57150" r="36830" b="6286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96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385.05pt;margin-top:15.7pt;width:10.4pt;height:11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">
                <v:imagedata r:id="rId74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6B8BDD47" wp14:editId="5F38F739">
                <wp:simplePos x="0" y="0"/>
                <wp:positionH relativeFrom="column">
                  <wp:posOffset>4700849</wp:posOffset>
                </wp:positionH>
                <wp:positionV relativeFrom="paragraph">
                  <wp:posOffset>229434</wp:posOffset>
                </wp:positionV>
                <wp:extent cx="123480" cy="129960"/>
                <wp:effectExtent l="38100" t="38100" r="48260" b="6096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23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368.9pt;margin-top:16.95pt;width:11.5pt;height:12.7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">
                <v:imagedata r:id="rId74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4DE89276" wp14:editId="458C7D83">
                <wp:simplePos x="0" y="0"/>
                <wp:positionH relativeFrom="column">
                  <wp:posOffset>4691129</wp:posOffset>
                </wp:positionH>
                <wp:positionV relativeFrom="paragraph">
                  <wp:posOffset>201714</wp:posOffset>
                </wp:positionV>
                <wp:extent cx="109080" cy="177840"/>
                <wp:effectExtent l="57150" t="38100" r="62865" b="5080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09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368.1pt;margin-top:15.4pt;width:10.85pt;height:15.7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">
                <v:imagedata r:id="rId74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7ED50092" wp14:editId="66D757A7">
                <wp:simplePos x="0" y="0"/>
                <wp:positionH relativeFrom="column">
                  <wp:posOffset>4505009</wp:posOffset>
                </wp:positionH>
                <wp:positionV relativeFrom="paragraph">
                  <wp:posOffset>246714</wp:posOffset>
                </wp:positionV>
                <wp:extent cx="121320" cy="18360"/>
                <wp:effectExtent l="38100" t="57150" r="31115" b="5842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1213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353.8pt;margin-top:17.9pt;width:11.05pt;height:4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">
                <v:imagedata r:id="rId74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67313BC2" wp14:editId="7228DB91">
                <wp:simplePos x="0" y="0"/>
                <wp:positionH relativeFrom="column">
                  <wp:posOffset>932009</wp:posOffset>
                </wp:positionH>
                <wp:positionV relativeFrom="paragraph">
                  <wp:posOffset>203154</wp:posOffset>
                </wp:positionV>
                <wp:extent cx="138600" cy="124920"/>
                <wp:effectExtent l="57150" t="57150" r="13970" b="8509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38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71.8pt;margin-top:14.5pt;width:14.15pt;height:1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">
                <v:imagedata r:id="rId74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120CDCE1" wp14:editId="58D3AC7C">
                <wp:simplePos x="0" y="0"/>
                <wp:positionH relativeFrom="column">
                  <wp:posOffset>621329</wp:posOffset>
                </wp:positionH>
                <wp:positionV relativeFrom="paragraph">
                  <wp:posOffset>220434</wp:posOffset>
                </wp:positionV>
                <wp:extent cx="133560" cy="149040"/>
                <wp:effectExtent l="57150" t="38100" r="38100" b="8001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335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47.5pt;margin-top:16.15pt;width:13.5pt;height:14.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">
                <v:imagedata r:id="rId75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46E091F0" wp14:editId="3B3D5FC2">
                <wp:simplePos x="0" y="0"/>
                <wp:positionH relativeFrom="column">
                  <wp:posOffset>322169</wp:posOffset>
                </wp:positionH>
                <wp:positionV relativeFrom="paragraph">
                  <wp:posOffset>193074</wp:posOffset>
                </wp:positionV>
                <wp:extent cx="42480" cy="215640"/>
                <wp:effectExtent l="57150" t="57150" r="53340" b="7048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424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23.75pt;margin-top:13.9pt;width:6.3pt;height:19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">
                <v:imagedata r:id="rId752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062322C8" wp14:editId="210DED1E">
                <wp:simplePos x="0" y="0"/>
                <wp:positionH relativeFrom="column">
                  <wp:posOffset>253049</wp:posOffset>
                </wp:positionH>
                <wp:positionV relativeFrom="paragraph">
                  <wp:posOffset>221514</wp:posOffset>
                </wp:positionV>
                <wp:extent cx="113040" cy="94680"/>
                <wp:effectExtent l="57150" t="57150" r="20320" b="7683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13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18.4pt;margin-top:16.15pt;width:11pt;height:10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">
                <v:imagedata r:id="rId754" o:title=""/>
              </v:shape>
            </w:pict>
          </mc:Fallback>
        </mc:AlternateContent>
      </w:r>
    </w:p>
    <w:p w14:paraId="71D7DF91" w14:textId="3FF7B990" w:rsidR="009C4B40" w:rsidRPr="00BE59D8" w:rsidRDefault="00850FF5" w:rsidP="009C4B40">
      <w:pPr>
        <w:tabs>
          <w:tab w:val="left" w:pos="1320"/>
        </w:tabs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1D969571" wp14:editId="0B2C8E42">
                <wp:simplePos x="0" y="0"/>
                <wp:positionH relativeFrom="column">
                  <wp:posOffset>6603449</wp:posOffset>
                </wp:positionH>
                <wp:positionV relativeFrom="paragraph">
                  <wp:posOffset>-110212</wp:posOffset>
                </wp:positionV>
                <wp:extent cx="206280" cy="256320"/>
                <wp:effectExtent l="38100" t="38100" r="0" b="6794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2062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518.3pt;margin-top:-9.8pt;width:19.2pt;height:2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">
                <v:imagedata r:id="rId75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1751D6F0" wp14:editId="46CEE641">
                <wp:simplePos x="0" y="0"/>
                <wp:positionH relativeFrom="column">
                  <wp:posOffset>6476009</wp:posOffset>
                </wp:positionH>
                <wp:positionV relativeFrom="paragraph">
                  <wp:posOffset>3188</wp:posOffset>
                </wp:positionV>
                <wp:extent cx="104400" cy="85680"/>
                <wp:effectExtent l="38100" t="19050" r="29210" b="2921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04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508.9pt;margin-top:-.1pt;width:9.55pt;height:7.9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">
                <v:imagedata r:id="rId75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E0230D7" wp14:editId="1877AD93">
                <wp:simplePos x="0" y="0"/>
                <wp:positionH relativeFrom="column">
                  <wp:posOffset>6532169</wp:posOffset>
                </wp:positionH>
                <wp:positionV relativeFrom="paragraph">
                  <wp:posOffset>-99052</wp:posOffset>
                </wp:positionV>
                <wp:extent cx="17640" cy="266760"/>
                <wp:effectExtent l="38100" t="38100" r="59055" b="5715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176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513.2pt;margin-top:-8.8pt;width:4.25pt;height:23.2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">
                <v:imagedata r:id="rId76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69555C0A" wp14:editId="6C300E63">
                <wp:simplePos x="0" y="0"/>
                <wp:positionH relativeFrom="column">
                  <wp:posOffset>6331649</wp:posOffset>
                </wp:positionH>
                <wp:positionV relativeFrom="paragraph">
                  <wp:posOffset>77708</wp:posOffset>
                </wp:positionV>
                <wp:extent cx="75600" cy="295560"/>
                <wp:effectExtent l="57150" t="57150" r="57785" b="8572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756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497.45pt;margin-top:4.5pt;width:8.65pt;height:26.5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">
                <v:imagedata r:id="rId76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57216FC9" wp14:editId="332CDEA7">
                <wp:simplePos x="0" y="0"/>
                <wp:positionH relativeFrom="column">
                  <wp:posOffset>6275129</wp:posOffset>
                </wp:positionH>
                <wp:positionV relativeFrom="paragraph">
                  <wp:posOffset>68348</wp:posOffset>
                </wp:positionV>
                <wp:extent cx="2160" cy="22320"/>
                <wp:effectExtent l="38100" t="38100" r="36195" b="3492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2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493.15pt;margin-top:4.45pt;width:1.8pt;height:3.2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">
                <v:imagedata r:id="rId76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0BB9C016" wp14:editId="23301E38">
                <wp:simplePos x="0" y="0"/>
                <wp:positionH relativeFrom="column">
                  <wp:posOffset>6265769</wp:posOffset>
                </wp:positionH>
                <wp:positionV relativeFrom="paragraph">
                  <wp:posOffset>202988</wp:posOffset>
                </wp:positionV>
                <wp:extent cx="13680" cy="121680"/>
                <wp:effectExtent l="38100" t="38100" r="62865" b="5016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3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492.05pt;margin-top:15.25pt;width:3.7pt;height:11.4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">
                <v:imagedata r:id="rId76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7EA7AF9C" wp14:editId="74518BC6">
                <wp:simplePos x="0" y="0"/>
                <wp:positionH relativeFrom="column">
                  <wp:posOffset>6041849</wp:posOffset>
                </wp:positionH>
                <wp:positionV relativeFrom="paragraph">
                  <wp:posOffset>117308</wp:posOffset>
                </wp:positionV>
                <wp:extent cx="190440" cy="214920"/>
                <wp:effectExtent l="38100" t="38100" r="38735" b="5207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1904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474.8pt;margin-top:8.15pt;width:16.9pt;height:18.8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">
                <v:imagedata r:id="rId76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30D7FA1" wp14:editId="0E7C2A6D">
                <wp:simplePos x="0" y="0"/>
                <wp:positionH relativeFrom="column">
                  <wp:posOffset>6068129</wp:posOffset>
                </wp:positionH>
                <wp:positionV relativeFrom="paragraph">
                  <wp:posOffset>56468</wp:posOffset>
                </wp:positionV>
                <wp:extent cx="72360" cy="332640"/>
                <wp:effectExtent l="57150" t="57150" r="42545" b="6794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7236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476.15pt;margin-top:2.85pt;width:8.4pt;height:29.3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">
                <v:imagedata r:id="rId77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77253108" wp14:editId="22C10740">
                <wp:simplePos x="0" y="0"/>
                <wp:positionH relativeFrom="column">
                  <wp:posOffset>5564849</wp:posOffset>
                </wp:positionH>
                <wp:positionV relativeFrom="paragraph">
                  <wp:posOffset>190169</wp:posOffset>
                </wp:positionV>
                <wp:extent cx="10440" cy="112320"/>
                <wp:effectExtent l="38100" t="38100" r="66040" b="406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04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437.3pt;margin-top:13.95pt;width:3.3pt;height:10.6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">
                <v:imagedata r:id="rId77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66410732" wp14:editId="23EAA3E2">
                <wp:simplePos x="0" y="0"/>
                <wp:positionH relativeFrom="column">
                  <wp:posOffset>5426249</wp:posOffset>
                </wp:positionH>
                <wp:positionV relativeFrom="paragraph">
                  <wp:posOffset>222209</wp:posOffset>
                </wp:positionV>
                <wp:extent cx="81360" cy="2160"/>
                <wp:effectExtent l="19050" t="57150" r="33020" b="7429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81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426.7pt;margin-top:16.3pt;width:7.45pt;height:2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">
                <v:imagedata r:id="rId77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00EB5D2F" wp14:editId="4F66BE69">
                <wp:simplePos x="0" y="0"/>
                <wp:positionH relativeFrom="column">
                  <wp:posOffset>5358569</wp:posOffset>
                </wp:positionH>
                <wp:positionV relativeFrom="paragraph">
                  <wp:posOffset>89729</wp:posOffset>
                </wp:positionV>
                <wp:extent cx="257400" cy="16560"/>
                <wp:effectExtent l="19050" t="57150" r="28575" b="406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257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421.15pt;margin-top:5.75pt;width:21.55pt;height:3.2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">
                <v:imagedata r:id="rId77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317C6769" wp14:editId="062BC775">
                <wp:simplePos x="0" y="0"/>
                <wp:positionH relativeFrom="column">
                  <wp:posOffset>4593929</wp:posOffset>
                </wp:positionH>
                <wp:positionV relativeFrom="paragraph">
                  <wp:posOffset>293849</wp:posOffset>
                </wp:positionV>
                <wp:extent cx="84240" cy="7200"/>
                <wp:effectExtent l="38100" t="57150" r="49530" b="6921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84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360.65pt;margin-top:21.95pt;width:8.3pt;height:3.1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">
                <v:imagedata r:id="rId77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5E248B5F" wp14:editId="7C47918D">
                <wp:simplePos x="0" y="0"/>
                <wp:positionH relativeFrom="column">
                  <wp:posOffset>4583849</wp:posOffset>
                </wp:positionH>
                <wp:positionV relativeFrom="paragraph">
                  <wp:posOffset>153089</wp:posOffset>
                </wp:positionV>
                <wp:extent cx="235440" cy="29160"/>
                <wp:effectExtent l="38100" t="57150" r="50800" b="6667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235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360.2pt;margin-top:10.6pt;width:20.25pt;height:4.9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">
                <v:imagedata r:id="rId78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6E7B0804" wp14:editId="65C02B30">
                <wp:simplePos x="0" y="0"/>
                <wp:positionH relativeFrom="column">
                  <wp:posOffset>5000369</wp:posOffset>
                </wp:positionH>
                <wp:positionV relativeFrom="paragraph">
                  <wp:posOffset>-37711</wp:posOffset>
                </wp:positionV>
                <wp:extent cx="52560" cy="91440"/>
                <wp:effectExtent l="38100" t="38100" r="43180" b="4191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525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392.95pt;margin-top:-3.85pt;width:6.15pt;height:8.9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">
                <v:imagedata r:id="rId782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6C1BF2F4" wp14:editId="3A017C09">
                <wp:simplePos x="0" y="0"/>
                <wp:positionH relativeFrom="column">
                  <wp:posOffset>1102649</wp:posOffset>
                </wp:positionH>
                <wp:positionV relativeFrom="paragraph">
                  <wp:posOffset>109529</wp:posOffset>
                </wp:positionV>
                <wp:extent cx="37080" cy="102600"/>
                <wp:effectExtent l="38100" t="38100" r="39370" b="5016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37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86.2pt;margin-top:7.45pt;width:4.3pt;height:9.9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">
                <v:imagedata r:id="rId784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439E9C0A" wp14:editId="7490A92A">
                <wp:simplePos x="0" y="0"/>
                <wp:positionH relativeFrom="column">
                  <wp:posOffset>1068089</wp:posOffset>
                </wp:positionH>
                <wp:positionV relativeFrom="paragraph">
                  <wp:posOffset>108449</wp:posOffset>
                </wp:positionV>
                <wp:extent cx="66600" cy="58680"/>
                <wp:effectExtent l="38100" t="38100" r="29210" b="5588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66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83.05pt;margin-top:7.5pt;width:6.75pt;height:7.0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">
                <v:imagedata r:id="rId78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03CF82D2" wp14:editId="552927D1">
                <wp:simplePos x="0" y="0"/>
                <wp:positionH relativeFrom="column">
                  <wp:posOffset>980969</wp:posOffset>
                </wp:positionH>
                <wp:positionV relativeFrom="paragraph">
                  <wp:posOffset>38969</wp:posOffset>
                </wp:positionV>
                <wp:extent cx="171720" cy="44640"/>
                <wp:effectExtent l="19050" t="19050" r="19050" b="3175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717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76.75pt;margin-top:2.45pt;width:14.45pt;height:4.6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">
                <v:imagedata r:id="rId78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70D0452" wp14:editId="66BDE5DB">
                <wp:simplePos x="0" y="0"/>
                <wp:positionH relativeFrom="column">
                  <wp:posOffset>521609</wp:posOffset>
                </wp:positionH>
                <wp:positionV relativeFrom="paragraph">
                  <wp:posOffset>177209</wp:posOffset>
                </wp:positionV>
                <wp:extent cx="19440" cy="110160"/>
                <wp:effectExtent l="38100" t="38100" r="57150" b="2349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94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39.75pt;margin-top:13.25pt;width:3.55pt;height:9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">
                <v:imagedata r:id="rId79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58D2F47F" wp14:editId="501C6E71">
                <wp:simplePos x="0" y="0"/>
                <wp:positionH relativeFrom="column">
                  <wp:posOffset>466169</wp:posOffset>
                </wp:positionH>
                <wp:positionV relativeFrom="paragraph">
                  <wp:posOffset>173609</wp:posOffset>
                </wp:positionV>
                <wp:extent cx="77400" cy="52920"/>
                <wp:effectExtent l="38100" t="38100" r="18415" b="6159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774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35.25pt;margin-top:12.6pt;width:8.1pt;height:6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">
                <v:imagedata r:id="rId792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16A6D1F5" wp14:editId="7BD97682">
                <wp:simplePos x="0" y="0"/>
                <wp:positionH relativeFrom="column">
                  <wp:posOffset>359249</wp:posOffset>
                </wp:positionH>
                <wp:positionV relativeFrom="paragraph">
                  <wp:posOffset>101609</wp:posOffset>
                </wp:positionV>
                <wp:extent cx="206280" cy="68400"/>
                <wp:effectExtent l="38100" t="38100" r="22860" b="4635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2062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27.75pt;margin-top:7.2pt;width:17.45pt;height:7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">
                <v:imagedata r:id="rId794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15F5DF2E" wp14:editId="7DF41DB6">
                <wp:simplePos x="0" y="0"/>
                <wp:positionH relativeFrom="column">
                  <wp:posOffset>758129</wp:posOffset>
                </wp:positionH>
                <wp:positionV relativeFrom="paragraph">
                  <wp:posOffset>-5671</wp:posOffset>
                </wp:positionV>
                <wp:extent cx="48600" cy="63720"/>
                <wp:effectExtent l="57150" t="57150" r="66040" b="6985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486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58.1pt;margin-top:-1.95pt;width:6.95pt;height:8.1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">
                <v:imagedata r:id="rId79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1833239" wp14:editId="4CB4E19F">
                <wp:simplePos x="0" y="0"/>
                <wp:positionH relativeFrom="column">
                  <wp:posOffset>421169</wp:posOffset>
                </wp:positionH>
                <wp:positionV relativeFrom="paragraph">
                  <wp:posOffset>-35551</wp:posOffset>
                </wp:positionV>
                <wp:extent cx="97200" cy="111240"/>
                <wp:effectExtent l="57150" t="57150" r="55245" b="7937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97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31.7pt;margin-top:-4.25pt;width:10.05pt;height:11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">
                <v:imagedata r:id="rId79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159BF160" wp14:editId="1ED0A809">
                <wp:simplePos x="0" y="0"/>
                <wp:positionH relativeFrom="column">
                  <wp:posOffset>403169</wp:posOffset>
                </wp:positionH>
                <wp:positionV relativeFrom="paragraph">
                  <wp:posOffset>-56791</wp:posOffset>
                </wp:positionV>
                <wp:extent cx="113760" cy="172800"/>
                <wp:effectExtent l="57150" t="38100" r="57785" b="5588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13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30.45pt;margin-top:-5.6pt;width:11.45pt;height:16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">
                <v:imagedata r:id="rId800" o:title=""/>
              </v:shape>
            </w:pict>
          </mc:Fallback>
        </mc:AlternateContent>
      </w:r>
      <w:r w:rsidR="009C4B40" w:rsidRPr="00BE59D8">
        <w:rPr>
          <w:rFonts w:ascii="Times New Roman" w:hAnsi="Times New Roman"/>
        </w:rPr>
        <w:tab/>
      </w:r>
    </w:p>
    <w:p w14:paraId="01A8BCE8" w14:textId="69FF02C8" w:rsidR="009C4B40" w:rsidRPr="00BE59D8" w:rsidRDefault="00850FF5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771AA538" wp14:editId="688194FE">
                <wp:simplePos x="0" y="0"/>
                <wp:positionH relativeFrom="column">
                  <wp:posOffset>6775889</wp:posOffset>
                </wp:positionH>
                <wp:positionV relativeFrom="paragraph">
                  <wp:posOffset>139518</wp:posOffset>
                </wp:positionV>
                <wp:extent cx="7920" cy="12960"/>
                <wp:effectExtent l="38100" t="57150" r="68580" b="8255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532.55pt;margin-top:9.4pt;width:3.25pt;height:4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">
                <v:imagedata r:id="rId80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8FBDA1D" wp14:editId="32EE9BA9">
                <wp:simplePos x="0" y="0"/>
                <wp:positionH relativeFrom="column">
                  <wp:posOffset>6693809</wp:posOffset>
                </wp:positionH>
                <wp:positionV relativeFrom="paragraph">
                  <wp:posOffset>-45162</wp:posOffset>
                </wp:positionV>
                <wp:extent cx="5040" cy="178920"/>
                <wp:effectExtent l="38100" t="57150" r="71755" b="6921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50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525.15pt;margin-top:-5.15pt;width:4.3pt;height:16.6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">
                <v:imagedata r:id="rId80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5D4B57D" wp14:editId="1805C650">
                <wp:simplePos x="0" y="0"/>
                <wp:positionH relativeFrom="column">
                  <wp:posOffset>6540809</wp:posOffset>
                </wp:positionH>
                <wp:positionV relativeFrom="paragraph">
                  <wp:posOffset>68238</wp:posOffset>
                </wp:positionV>
                <wp:extent cx="100440" cy="153720"/>
                <wp:effectExtent l="57150" t="57150" r="33020" b="7493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00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513.35pt;margin-top:3.8pt;width:10.4pt;height:15.3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">
                <v:imagedata r:id="rId80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5A0E995E" wp14:editId="51CEC2C0">
                <wp:simplePos x="0" y="0"/>
                <wp:positionH relativeFrom="column">
                  <wp:posOffset>6453329</wp:posOffset>
                </wp:positionH>
                <wp:positionV relativeFrom="paragraph">
                  <wp:posOffset>114318</wp:posOffset>
                </wp:positionV>
                <wp:extent cx="71280" cy="114840"/>
                <wp:effectExtent l="57150" t="38100" r="62230" b="571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712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506.6pt;margin-top:8.55pt;width:8.65pt;height:11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">
                <v:imagedata r:id="rId808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6929A7F9" wp14:editId="4A3B5E0C">
                <wp:simplePos x="0" y="0"/>
                <wp:positionH relativeFrom="column">
                  <wp:posOffset>6326609</wp:posOffset>
                </wp:positionH>
                <wp:positionV relativeFrom="paragraph">
                  <wp:posOffset>134838</wp:posOffset>
                </wp:positionV>
                <wp:extent cx="121680" cy="269280"/>
                <wp:effectExtent l="57150" t="57150" r="31115" b="736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216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496.55pt;margin-top:9pt;width:12.25pt;height:24.4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">
                <v:imagedata r:id="rId810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FF1DBD2" wp14:editId="04BAC67E">
                <wp:simplePos x="0" y="0"/>
                <wp:positionH relativeFrom="column">
                  <wp:posOffset>6213569</wp:posOffset>
                </wp:positionH>
                <wp:positionV relativeFrom="paragraph">
                  <wp:posOffset>169758</wp:posOffset>
                </wp:positionV>
                <wp:extent cx="88560" cy="161640"/>
                <wp:effectExtent l="57150" t="57150" r="45085" b="8636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885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487.6pt;margin-top:11.75pt;width:9.35pt;height:15.9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">
                <v:imagedata r:id="rId812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2EC61417" wp14:editId="7765A16F">
                <wp:simplePos x="0" y="0"/>
                <wp:positionH relativeFrom="column">
                  <wp:posOffset>6070649</wp:posOffset>
                </wp:positionH>
                <wp:positionV relativeFrom="paragraph">
                  <wp:posOffset>209358</wp:posOffset>
                </wp:positionV>
                <wp:extent cx="103680" cy="164520"/>
                <wp:effectExtent l="38100" t="57150" r="29845" b="8318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036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477.3pt;margin-top:14.85pt;width:9.4pt;height:16.2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">
                <v:imagedata r:id="rId814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2664C467" wp14:editId="5134AB59">
                <wp:simplePos x="0" y="0"/>
                <wp:positionH relativeFrom="column">
                  <wp:posOffset>6006209</wp:posOffset>
                </wp:positionH>
                <wp:positionV relativeFrom="paragraph">
                  <wp:posOffset>175158</wp:posOffset>
                </wp:positionV>
                <wp:extent cx="7560" cy="18360"/>
                <wp:effectExtent l="38100" t="38100" r="31115" b="3937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75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471.95pt;margin-top:12.85pt;width:2.35pt;height:3.1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">
                <v:imagedata r:id="rId816" o:title=""/>
              </v:shape>
            </w:pict>
          </mc:Fallback>
        </mc:AlternateContent>
      </w: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4A11C57F" wp14:editId="50F6F0D8">
                <wp:simplePos x="0" y="0"/>
                <wp:positionH relativeFrom="column">
                  <wp:posOffset>4750529</wp:posOffset>
                </wp:positionH>
                <wp:positionV relativeFrom="paragraph">
                  <wp:posOffset>-51501</wp:posOffset>
                </wp:positionV>
                <wp:extent cx="5400" cy="106560"/>
                <wp:effectExtent l="57150" t="57150" r="71120" b="4635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5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372.45pt;margin-top:-5.35pt;width:3.6pt;height:10.5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">
                <v:imagedata r:id="rId81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4F90E3DA" wp14:editId="74FA9740">
                <wp:simplePos x="0" y="0"/>
                <wp:positionH relativeFrom="column">
                  <wp:posOffset>559409</wp:posOffset>
                </wp:positionH>
                <wp:positionV relativeFrom="paragraph">
                  <wp:posOffset>219579</wp:posOffset>
                </wp:positionV>
                <wp:extent cx="865440" cy="53640"/>
                <wp:effectExtent l="38100" t="38100" r="30480" b="4191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8654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43.25pt;margin-top:16.7pt;width:69.5pt;height:6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">
                <v:imagedata r:id="rId82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6959C456" wp14:editId="4B2F6E9D">
                <wp:simplePos x="0" y="0"/>
                <wp:positionH relativeFrom="column">
                  <wp:posOffset>471929</wp:posOffset>
                </wp:positionH>
                <wp:positionV relativeFrom="paragraph">
                  <wp:posOffset>-84981</wp:posOffset>
                </wp:positionV>
                <wp:extent cx="954360" cy="343800"/>
                <wp:effectExtent l="57150" t="57150" r="55880" b="7556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95436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35.95pt;margin-top:-8.05pt;width:77.8pt;height:29.8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">
                <v:imagedata r:id="rId822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1FCEDB05" wp14:editId="105FDB90">
                <wp:simplePos x="0" y="0"/>
                <wp:positionH relativeFrom="column">
                  <wp:posOffset>1094369</wp:posOffset>
                </wp:positionH>
                <wp:positionV relativeFrom="paragraph">
                  <wp:posOffset>34539</wp:posOffset>
                </wp:positionV>
                <wp:extent cx="128160" cy="136800"/>
                <wp:effectExtent l="57150" t="38100" r="43815" b="5397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28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84.65pt;margin-top:2.15pt;width:13.2pt;height:12.9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">
                <v:imagedata r:id="rId824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3B5E4E2D" wp14:editId="1DD9C41E">
                <wp:simplePos x="0" y="0"/>
                <wp:positionH relativeFrom="column">
                  <wp:posOffset>924449</wp:posOffset>
                </wp:positionH>
                <wp:positionV relativeFrom="paragraph">
                  <wp:posOffset>135339</wp:posOffset>
                </wp:positionV>
                <wp:extent cx="46800" cy="82440"/>
                <wp:effectExtent l="38100" t="57150" r="67945" b="5143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46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71.65pt;margin-top:9.4pt;width:6.3pt;height:8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">
                <v:imagedata r:id="rId826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1C0B4F92" wp14:editId="2A4F331E">
                <wp:simplePos x="0" y="0"/>
                <wp:positionH relativeFrom="column">
                  <wp:posOffset>821129</wp:posOffset>
                </wp:positionH>
                <wp:positionV relativeFrom="paragraph">
                  <wp:posOffset>77019</wp:posOffset>
                </wp:positionV>
                <wp:extent cx="99720" cy="117000"/>
                <wp:effectExtent l="19050" t="57150" r="52705" b="7366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99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63.75pt;margin-top:4.6pt;width:10.2pt;height:11.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">
                <v:imagedata r:id="rId828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764EB809" wp14:editId="711392C6">
                <wp:simplePos x="0" y="0"/>
                <wp:positionH relativeFrom="column">
                  <wp:posOffset>569849</wp:posOffset>
                </wp:positionH>
                <wp:positionV relativeFrom="paragraph">
                  <wp:posOffset>109779</wp:posOffset>
                </wp:positionV>
                <wp:extent cx="123120" cy="99360"/>
                <wp:effectExtent l="38100" t="57150" r="48895" b="5334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231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43.5pt;margin-top:7.3pt;width:11.55pt;height:10.1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">
                <v:imagedata r:id="rId830" o:title=""/>
              </v:shape>
            </w:pict>
          </mc:Fallback>
        </mc:AlternateContent>
      </w:r>
      <w:r w:rsidR="008E551A"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662612B2" wp14:editId="6D72B255">
                <wp:simplePos x="0" y="0"/>
                <wp:positionH relativeFrom="column">
                  <wp:posOffset>571289</wp:posOffset>
                </wp:positionH>
                <wp:positionV relativeFrom="paragraph">
                  <wp:posOffset>97179</wp:posOffset>
                </wp:positionV>
                <wp:extent cx="83520" cy="133920"/>
                <wp:effectExtent l="38100" t="38100" r="50165" b="3810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83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44.45pt;margin-top:6.65pt;width:8.4pt;height:12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">
                <v:imagedata r:id="rId832" o:title=""/>
              </v:shape>
            </w:pict>
          </mc:Fallback>
        </mc:AlternateContent>
      </w:r>
    </w:p>
    <w:p w14:paraId="4163D43E" w14:textId="5274C0F1" w:rsidR="000D34E9" w:rsidRPr="00BE59D8" w:rsidRDefault="00850FF5" w:rsidP="00BE59D8">
      <w:pPr>
        <w:widowControl w:val="0"/>
        <w:suppressAutoHyphens/>
        <w:autoSpaceDE w:val="0"/>
        <w:autoSpaceDN w:val="0"/>
        <w:adjustRightInd w:val="0"/>
        <w:ind w:left="-426"/>
        <w:rPr>
          <w:b/>
          <w:bCs/>
          <w:color w:val="000000"/>
          <w:u w:val="single"/>
        </w:rPr>
      </w:pP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641AC4BA" wp14:editId="4C74B4B8">
                <wp:simplePos x="0" y="0"/>
                <wp:positionH relativeFrom="column">
                  <wp:posOffset>6693449</wp:posOffset>
                </wp:positionH>
                <wp:positionV relativeFrom="paragraph">
                  <wp:posOffset>201413</wp:posOffset>
                </wp:positionV>
                <wp:extent cx="24840" cy="12960"/>
                <wp:effectExtent l="38100" t="38100" r="32385" b="4445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24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526.15pt;margin-top:15pt;width:3.3pt;height:2.8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">
                <v:imagedata r:id="rId83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43345FD5" wp14:editId="51F14AD5">
                <wp:simplePos x="0" y="0"/>
                <wp:positionH relativeFrom="column">
                  <wp:posOffset>6466289</wp:posOffset>
                </wp:positionH>
                <wp:positionV relativeFrom="paragraph">
                  <wp:posOffset>138413</wp:posOffset>
                </wp:positionV>
                <wp:extent cx="177120" cy="153720"/>
                <wp:effectExtent l="38100" t="57150" r="13970" b="7493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77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508.5pt;margin-top:9.25pt;width:15.7pt;height:15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">
                <v:imagedata r:id="rId83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3C971DE2" wp14:editId="2E583723">
                <wp:simplePos x="0" y="0"/>
                <wp:positionH relativeFrom="column">
                  <wp:posOffset>6266849</wp:posOffset>
                </wp:positionH>
                <wp:positionV relativeFrom="paragraph">
                  <wp:posOffset>150653</wp:posOffset>
                </wp:positionV>
                <wp:extent cx="7200" cy="32760"/>
                <wp:effectExtent l="38100" t="38100" r="50165" b="4381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7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492.2pt;margin-top:10.8pt;width:2.35pt;height:4.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">
                <v:imagedata r:id="rId83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47F7047D" wp14:editId="38B647FF">
                <wp:simplePos x="0" y="0"/>
                <wp:positionH relativeFrom="column">
                  <wp:posOffset>6242009</wp:posOffset>
                </wp:positionH>
                <wp:positionV relativeFrom="paragraph">
                  <wp:posOffset>199973</wp:posOffset>
                </wp:positionV>
                <wp:extent cx="46800" cy="133560"/>
                <wp:effectExtent l="38100" t="38100" r="48895" b="5715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46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490.7pt;margin-top:14.95pt;width:5.95pt;height:12.6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">
                <v:imagedata r:id="rId84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A4CA39F" wp14:editId="028AEB94">
                <wp:simplePos x="0" y="0"/>
                <wp:positionH relativeFrom="column">
                  <wp:posOffset>6110969</wp:posOffset>
                </wp:positionH>
                <wp:positionV relativeFrom="paragraph">
                  <wp:posOffset>181973</wp:posOffset>
                </wp:positionV>
                <wp:extent cx="117720" cy="217800"/>
                <wp:effectExtent l="38100" t="57150" r="34925" b="6858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177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480.2pt;margin-top:12.8pt;width:11.95pt;height:20.4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">
                <v:imagedata r:id="rId84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3DCCB4AE" wp14:editId="3505A884">
                <wp:simplePos x="0" y="0"/>
                <wp:positionH relativeFrom="column">
                  <wp:posOffset>5990009</wp:posOffset>
                </wp:positionH>
                <wp:positionV relativeFrom="paragraph">
                  <wp:posOffset>-46267</wp:posOffset>
                </wp:positionV>
                <wp:extent cx="30600" cy="111960"/>
                <wp:effectExtent l="38100" t="38100" r="45720" b="5969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30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470.95pt;margin-top:-4.4pt;width:4.45pt;height:11.0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">
                <v:imagedata r:id="rId84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7FED1E97" wp14:editId="0CC4F5A4">
                <wp:simplePos x="0" y="0"/>
                <wp:positionH relativeFrom="column">
                  <wp:posOffset>4554329</wp:posOffset>
                </wp:positionH>
                <wp:positionV relativeFrom="paragraph">
                  <wp:posOffset>231653</wp:posOffset>
                </wp:positionV>
                <wp:extent cx="1238760" cy="109800"/>
                <wp:effectExtent l="38100" t="38100" r="38100" b="4318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238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358.15pt;margin-top:17.35pt;width:98.75pt;height:10.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">
                <v:imagedata r:id="rId84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05804B88" wp14:editId="41336773">
                <wp:simplePos x="0" y="0"/>
                <wp:positionH relativeFrom="column">
                  <wp:posOffset>4580609</wp:posOffset>
                </wp:positionH>
                <wp:positionV relativeFrom="paragraph">
                  <wp:posOffset>-238867</wp:posOffset>
                </wp:positionV>
                <wp:extent cx="1246320" cy="550800"/>
                <wp:effectExtent l="57150" t="57150" r="49530" b="7810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246320" cy="55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359.55pt;margin-top:-20.25pt;width:100.8pt;height:46.4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">
                <v:imagedata r:id="rId848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585E288A" wp14:editId="1E71A7AF">
                <wp:simplePos x="0" y="0"/>
                <wp:positionH relativeFrom="column">
                  <wp:posOffset>5374409</wp:posOffset>
                </wp:positionH>
                <wp:positionV relativeFrom="paragraph">
                  <wp:posOffset>-51667</wp:posOffset>
                </wp:positionV>
                <wp:extent cx="156600" cy="188280"/>
                <wp:effectExtent l="57150" t="57150" r="15240" b="7874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566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422.05pt;margin-top:-5.5pt;width:15.05pt;height:17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">
                <v:imagedata r:id="rId850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20E59560" wp14:editId="387599AE">
                <wp:simplePos x="0" y="0"/>
                <wp:positionH relativeFrom="column">
                  <wp:posOffset>5066969</wp:posOffset>
                </wp:positionH>
                <wp:positionV relativeFrom="paragraph">
                  <wp:posOffset>133013</wp:posOffset>
                </wp:positionV>
                <wp:extent cx="113760" cy="11520"/>
                <wp:effectExtent l="38100" t="38100" r="38735" b="6477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13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397.55pt;margin-top:9.65pt;width:10.8pt;height:3.2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">
                <v:imagedata r:id="rId852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562986DF" wp14:editId="60E237B1">
                <wp:simplePos x="0" y="0"/>
                <wp:positionH relativeFrom="column">
                  <wp:posOffset>5057609</wp:posOffset>
                </wp:positionH>
                <wp:positionV relativeFrom="paragraph">
                  <wp:posOffset>-20347</wp:posOffset>
                </wp:positionV>
                <wp:extent cx="126720" cy="91800"/>
                <wp:effectExtent l="57150" t="57150" r="6985" b="8001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26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396.65pt;margin-top:-2.9pt;width:12.25pt;height:10.1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">
                <v:imagedata r:id="rId854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6525EC6F" wp14:editId="1AF1429D">
                <wp:simplePos x="0" y="0"/>
                <wp:positionH relativeFrom="column">
                  <wp:posOffset>4760249</wp:posOffset>
                </wp:positionH>
                <wp:positionV relativeFrom="paragraph">
                  <wp:posOffset>12413</wp:posOffset>
                </wp:positionV>
                <wp:extent cx="109080" cy="164880"/>
                <wp:effectExtent l="57150" t="57150" r="43815" b="6413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09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373.45pt;margin-top:-.35pt;width:10.7pt;height:15.8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">
                <v:imagedata r:id="rId856" o:title=""/>
              </v:shape>
            </w:pict>
          </mc:Fallback>
        </mc:AlternateContent>
      </w:r>
      <w:r>
        <w:rPr>
          <w:b/>
          <w:bCs/>
          <w:noProof/>
          <w:color w:val="000000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10B92B8C" wp14:editId="34F1527C">
                <wp:simplePos x="0" y="0"/>
                <wp:positionH relativeFrom="column">
                  <wp:posOffset>4725689</wp:posOffset>
                </wp:positionH>
                <wp:positionV relativeFrom="paragraph">
                  <wp:posOffset>-17107</wp:posOffset>
                </wp:positionV>
                <wp:extent cx="132480" cy="212400"/>
                <wp:effectExtent l="57150" t="57150" r="58420" b="7366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324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370.7pt;margin-top:-2.65pt;width:13.15pt;height:19.4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">
                <v:imagedata r:id="rId858" o:title=""/>
              </v:shape>
            </w:pict>
          </mc:Fallback>
        </mc:AlternateContent>
      </w:r>
      <w:r w:rsidR="00BE59D8">
        <w:rPr>
          <w:b/>
          <w:bCs/>
          <w:color w:val="000000"/>
          <w:u w:val="single"/>
        </w:rPr>
        <w:t>Operations with Radicals (Adding, Subtracting, Multiplying &amp; Dividing):</w:t>
      </w:r>
    </w:p>
    <w:p w14:paraId="2DD21EB3" w14:textId="2DA17A92" w:rsidR="009C4B40" w:rsidRPr="00BE59D8" w:rsidRDefault="00850FF5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26E7F08F" wp14:editId="2D89D75A">
                <wp:simplePos x="0" y="0"/>
                <wp:positionH relativeFrom="column">
                  <wp:posOffset>6326969</wp:posOffset>
                </wp:positionH>
                <wp:positionV relativeFrom="paragraph">
                  <wp:posOffset>-99842</wp:posOffset>
                </wp:positionV>
                <wp:extent cx="93240" cy="301680"/>
                <wp:effectExtent l="38100" t="57150" r="40640" b="7937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932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497.3pt;margin-top:-9.45pt;width:9.9pt;height:2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">
                <v:imagedata r:id="rId860" o:title=""/>
              </v:shape>
            </w:pict>
          </mc:Fallback>
        </mc:AlternateContent>
      </w:r>
      <w:r w:rsidR="009C4B40" w:rsidRPr="00BE59D8">
        <w:rPr>
          <w:rFonts w:ascii="Times New Roman" w:hAnsi="Times New Roman"/>
        </w:rPr>
        <w:t xml:space="preserve">5.  </w:t>
      </w:r>
      <w:r w:rsidR="009C4B40" w:rsidRPr="00BE59D8">
        <w:rPr>
          <w:rFonts w:ascii="Times New Roman" w:hAnsi="Times New Roman"/>
          <w:b/>
          <w:u w:val="single"/>
        </w:rPr>
        <w:t>Simplify</w:t>
      </w:r>
      <w:r w:rsidR="009C4B40" w:rsidRPr="00BE59D8">
        <w:rPr>
          <w:rFonts w:ascii="Times New Roman" w:hAnsi="Times New Roman"/>
        </w:rPr>
        <w:t xml:space="preserve"> each expression – leave in </w:t>
      </w:r>
      <w:r w:rsidR="009C4B40" w:rsidRPr="00BE59D8">
        <w:rPr>
          <w:rFonts w:ascii="Times New Roman" w:hAnsi="Times New Roman"/>
          <w:b/>
        </w:rPr>
        <w:t>simplified mixed radical form</w:t>
      </w:r>
      <w:r w:rsidR="00A86395" w:rsidRPr="00BE59D8">
        <w:rPr>
          <w:rFonts w:ascii="Times New Roman" w:hAnsi="Times New Roman"/>
        </w:rPr>
        <w:t xml:space="preserve">.   </w:t>
      </w:r>
    </w:p>
    <w:p w14:paraId="70F0859A" w14:textId="77777777" w:rsidR="008D0B30" w:rsidRPr="00BE59D8" w:rsidRDefault="008D0B30" w:rsidP="00A86395">
      <w:pPr>
        <w:ind w:firstLine="720"/>
        <w:rPr>
          <w:rFonts w:ascii="Times New Roman" w:hAnsi="Times New Roman"/>
          <w:sz w:val="24"/>
          <w:szCs w:val="24"/>
        </w:rPr>
      </w:pPr>
      <w:r w:rsidRPr="00BE59D8">
        <w:rPr>
          <w:rFonts w:ascii="Times New Roman" w:hAnsi="Times New Roman"/>
          <w:sz w:val="24"/>
          <w:szCs w:val="24"/>
        </w:rPr>
        <w:t xml:space="preserve">a)  </w:t>
      </w:r>
      <w:r w:rsidR="000D34E9" w:rsidRPr="00BE59D8">
        <w:rPr>
          <w:rFonts w:ascii="Times New Roman" w:hAnsi="Times New Roman"/>
          <w:position w:val="-8"/>
          <w:sz w:val="24"/>
          <w:szCs w:val="24"/>
        </w:rPr>
        <w:object w:dxaOrig="1040" w:dyaOrig="340" w14:anchorId="2817E2AD">
          <v:shape id="_x0000_i1036" type="#_x0000_t75" style="width:63.25pt;height:21.3pt" o:ole="">
            <v:imagedata r:id="rId861" o:title=""/>
          </v:shape>
          <o:OLEObject Type="Embed" ProgID="Equation.DSMT4" ShapeID="_x0000_i1036" DrawAspect="Content" ObjectID="_1422254760" r:id="rId862"/>
        </w:object>
      </w:r>
      <w:r w:rsidRPr="00BE59D8">
        <w:rPr>
          <w:rFonts w:ascii="Times New Roman" w:hAnsi="Times New Roman"/>
          <w:sz w:val="24"/>
          <w:szCs w:val="24"/>
        </w:rPr>
        <w:tab/>
      </w:r>
      <w:r w:rsidRPr="00BE59D8">
        <w:rPr>
          <w:rFonts w:ascii="Times New Roman" w:hAnsi="Times New Roman"/>
          <w:sz w:val="24"/>
          <w:szCs w:val="24"/>
        </w:rPr>
        <w:tab/>
      </w:r>
      <w:r w:rsidR="00A86395" w:rsidRPr="00BE59D8">
        <w:rPr>
          <w:rFonts w:ascii="Times New Roman" w:hAnsi="Times New Roman"/>
          <w:sz w:val="24"/>
          <w:szCs w:val="24"/>
        </w:rPr>
        <w:tab/>
      </w:r>
      <w:r w:rsidR="007A1901" w:rsidRPr="00BE59D8">
        <w:rPr>
          <w:rFonts w:ascii="Times New Roman" w:hAnsi="Times New Roman"/>
          <w:sz w:val="24"/>
          <w:szCs w:val="24"/>
        </w:rPr>
        <w:tab/>
      </w:r>
      <w:proofErr w:type="gramStart"/>
      <w:r w:rsidRPr="00BE59D8">
        <w:rPr>
          <w:rFonts w:ascii="Times New Roman" w:hAnsi="Times New Roman"/>
          <w:sz w:val="24"/>
          <w:szCs w:val="24"/>
        </w:rPr>
        <w:t>b</w:t>
      </w:r>
      <w:proofErr w:type="gramEnd"/>
      <w:r w:rsidRPr="00BE59D8">
        <w:rPr>
          <w:rFonts w:ascii="Times New Roman" w:hAnsi="Times New Roman"/>
          <w:sz w:val="24"/>
          <w:szCs w:val="24"/>
        </w:rPr>
        <w:t xml:space="preserve">)  </w:t>
      </w:r>
      <w:r w:rsidR="000D34E9" w:rsidRPr="00BE59D8">
        <w:rPr>
          <w:rFonts w:ascii="Times New Roman" w:hAnsi="Times New Roman"/>
          <w:position w:val="-8"/>
          <w:sz w:val="24"/>
          <w:szCs w:val="24"/>
        </w:rPr>
        <w:object w:dxaOrig="1700" w:dyaOrig="340" w14:anchorId="375FD945">
          <v:shape id="_x0000_i1037" type="#_x0000_t75" style="width:103.3pt;height:21.3pt" o:ole="">
            <v:imagedata r:id="rId863" o:title=""/>
          </v:shape>
          <o:OLEObject Type="Embed" ProgID="Equation.DSMT4" ShapeID="_x0000_i1037" DrawAspect="Content" ObjectID="_1422254761" r:id="rId864"/>
        </w:object>
      </w:r>
      <w:r w:rsidRPr="00BE59D8">
        <w:rPr>
          <w:rFonts w:ascii="Times New Roman" w:hAnsi="Times New Roman"/>
          <w:sz w:val="24"/>
          <w:szCs w:val="24"/>
        </w:rPr>
        <w:t xml:space="preserve">  </w:t>
      </w:r>
    </w:p>
    <w:p w14:paraId="56425736" w14:textId="0AE8E5A5" w:rsidR="008D0B30" w:rsidRPr="00BE59D8" w:rsidRDefault="00850FF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23BE9CEC" wp14:editId="48E4A7A2">
                <wp:simplePos x="0" y="0"/>
                <wp:positionH relativeFrom="column">
                  <wp:posOffset>5253449</wp:posOffset>
                </wp:positionH>
                <wp:positionV relativeFrom="paragraph">
                  <wp:posOffset>8002</wp:posOffset>
                </wp:positionV>
                <wp:extent cx="223560" cy="155160"/>
                <wp:effectExtent l="57150" t="57150" r="24130" b="7366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235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412.2pt;margin-top:-.8pt;width:19.6pt;height:15.1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">
                <v:imagedata r:id="rId86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5B212A1B" wp14:editId="7C76B087">
                <wp:simplePos x="0" y="0"/>
                <wp:positionH relativeFrom="column">
                  <wp:posOffset>5159849</wp:posOffset>
                </wp:positionH>
                <wp:positionV relativeFrom="paragraph">
                  <wp:posOffset>93322</wp:posOffset>
                </wp:positionV>
                <wp:extent cx="12600" cy="15120"/>
                <wp:effectExtent l="38100" t="57150" r="45085" b="6159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2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405.55pt;margin-top:5.85pt;width:3.15pt;height:3.5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">
                <v:imagedata r:id="rId8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41FB86F2" wp14:editId="2B0106C1">
                <wp:simplePos x="0" y="0"/>
                <wp:positionH relativeFrom="column">
                  <wp:posOffset>4979849</wp:posOffset>
                </wp:positionH>
                <wp:positionV relativeFrom="paragraph">
                  <wp:posOffset>-7478</wp:posOffset>
                </wp:positionV>
                <wp:extent cx="109440" cy="158400"/>
                <wp:effectExtent l="57150" t="57150" r="24130" b="5143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094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390.75pt;margin-top:-1.9pt;width:11.4pt;height:14.7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">
                <v:imagedata r:id="rId8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05DE3C3B" wp14:editId="7A26686F">
                <wp:simplePos x="0" y="0"/>
                <wp:positionH relativeFrom="column">
                  <wp:posOffset>4805249</wp:posOffset>
                </wp:positionH>
                <wp:positionV relativeFrom="paragraph">
                  <wp:posOffset>-125558</wp:posOffset>
                </wp:positionV>
                <wp:extent cx="739440" cy="311400"/>
                <wp:effectExtent l="38100" t="57150" r="0" b="6985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7394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77.35pt;margin-top:-11.5pt;width:59.65pt;height:27.6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">
                <v:imagedata r:id="rId8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011EFCF0" wp14:editId="6BB2E7A0">
                <wp:simplePos x="0" y="0"/>
                <wp:positionH relativeFrom="column">
                  <wp:posOffset>4605809</wp:posOffset>
                </wp:positionH>
                <wp:positionV relativeFrom="paragraph">
                  <wp:posOffset>77482</wp:posOffset>
                </wp:positionV>
                <wp:extent cx="181080" cy="35280"/>
                <wp:effectExtent l="57150" t="38100" r="47625" b="6032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81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361.2pt;margin-top:5.5pt;width:16.35pt;height:4.9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">
                <v:imagedata r:id="rId8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50BAA179" wp14:editId="7AB3EAF6">
                <wp:simplePos x="0" y="0"/>
                <wp:positionH relativeFrom="column">
                  <wp:posOffset>4352009</wp:posOffset>
                </wp:positionH>
                <wp:positionV relativeFrom="paragraph">
                  <wp:posOffset>68842</wp:posOffset>
                </wp:positionV>
                <wp:extent cx="88920" cy="145440"/>
                <wp:effectExtent l="57150" t="57150" r="63500" b="6413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889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341.7pt;margin-top:3.95pt;width:9.45pt;height:14.2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">
                <v:imagedata r:id="rId8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4A08AB00" wp14:editId="43547570">
                <wp:simplePos x="0" y="0"/>
                <wp:positionH relativeFrom="column">
                  <wp:posOffset>4283249</wp:posOffset>
                </wp:positionH>
                <wp:positionV relativeFrom="paragraph">
                  <wp:posOffset>124282</wp:posOffset>
                </wp:positionV>
                <wp:extent cx="18360" cy="20160"/>
                <wp:effectExtent l="19050" t="57150" r="58420" b="5651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8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336.55pt;margin-top:8.35pt;width:3.7pt;height:3.7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">
                <v:imagedata r:id="rId87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1A51EC41" wp14:editId="4990EDB5">
                <wp:simplePos x="0" y="0"/>
                <wp:positionH relativeFrom="column">
                  <wp:posOffset>4172009</wp:posOffset>
                </wp:positionH>
                <wp:positionV relativeFrom="paragraph">
                  <wp:posOffset>50122</wp:posOffset>
                </wp:positionV>
                <wp:extent cx="57600" cy="157680"/>
                <wp:effectExtent l="57150" t="38100" r="57150" b="5207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576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327.15pt;margin-top:2.85pt;width:6.65pt;height:14.3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">
                <v:imagedata r:id="rId88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7205E7C2" wp14:editId="2244AF67">
                <wp:simplePos x="0" y="0"/>
                <wp:positionH relativeFrom="column">
                  <wp:posOffset>4149329</wp:posOffset>
                </wp:positionH>
                <wp:positionV relativeFrom="paragraph">
                  <wp:posOffset>63082</wp:posOffset>
                </wp:positionV>
                <wp:extent cx="79920" cy="75600"/>
                <wp:effectExtent l="38100" t="38100" r="53975" b="5778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99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325.25pt;margin-top:3.95pt;width:8.25pt;height:8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">
                <v:imagedata r:id="rId88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3E97D12D" wp14:editId="0C9DBCE6">
                <wp:simplePos x="0" y="0"/>
                <wp:positionH relativeFrom="column">
                  <wp:posOffset>4038809</wp:posOffset>
                </wp:positionH>
                <wp:positionV relativeFrom="paragraph">
                  <wp:posOffset>-61118</wp:posOffset>
                </wp:positionV>
                <wp:extent cx="476640" cy="281160"/>
                <wp:effectExtent l="38100" t="57150" r="0" b="8128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47664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316.7pt;margin-top:-6.35pt;width:39.4pt;height:25.2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">
                <v:imagedata r:id="rId88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0D453ACB" wp14:editId="617C32A9">
                <wp:simplePos x="0" y="0"/>
                <wp:positionH relativeFrom="column">
                  <wp:posOffset>3859529</wp:posOffset>
                </wp:positionH>
                <wp:positionV relativeFrom="paragraph">
                  <wp:posOffset>145522</wp:posOffset>
                </wp:positionV>
                <wp:extent cx="112680" cy="14400"/>
                <wp:effectExtent l="38100" t="38100" r="40005" b="431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12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302.95pt;margin-top:10.8pt;width:10.15pt;height:3.1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">
                <v:imagedata r:id="rId88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1A7BA826" wp14:editId="59EEC838">
                <wp:simplePos x="0" y="0"/>
                <wp:positionH relativeFrom="column">
                  <wp:posOffset>3913889</wp:posOffset>
                </wp:positionH>
                <wp:positionV relativeFrom="paragraph">
                  <wp:posOffset>95122</wp:posOffset>
                </wp:positionV>
                <wp:extent cx="37080" cy="119520"/>
                <wp:effectExtent l="38100" t="38100" r="39370" b="3302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37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307.85pt;margin-top:6.2pt;width:4.55pt;height:11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">
                <v:imagedata r:id="rId8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683E36DC" wp14:editId="4F5B67F3">
                <wp:simplePos x="0" y="0"/>
                <wp:positionH relativeFrom="column">
                  <wp:posOffset>3622289</wp:posOffset>
                </wp:positionH>
                <wp:positionV relativeFrom="paragraph">
                  <wp:posOffset>91522</wp:posOffset>
                </wp:positionV>
                <wp:extent cx="156600" cy="124200"/>
                <wp:effectExtent l="38100" t="57150" r="34290" b="6667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566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283.85pt;margin-top:5.8pt;width:14.1pt;height:12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">
                <v:imagedata r:id="rId8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E9832FA" wp14:editId="0F35F670">
                <wp:simplePos x="0" y="0"/>
                <wp:positionH relativeFrom="column">
                  <wp:posOffset>3561449</wp:posOffset>
                </wp:positionH>
                <wp:positionV relativeFrom="paragraph">
                  <wp:posOffset>181882</wp:posOffset>
                </wp:positionV>
                <wp:extent cx="5400" cy="1080"/>
                <wp:effectExtent l="0" t="0" r="0" b="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54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280.4pt;margin-top:14.3pt;width:.5pt;height:13.9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">
                <v:imagedata r:id="rId892" o:title="" croptop="2082589f" cropright="-.125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5FAD533F" wp14:editId="5382CCCB">
                <wp:simplePos x="0" y="0"/>
                <wp:positionH relativeFrom="column">
                  <wp:posOffset>3405209</wp:posOffset>
                </wp:positionH>
                <wp:positionV relativeFrom="paragraph">
                  <wp:posOffset>114562</wp:posOffset>
                </wp:positionV>
                <wp:extent cx="96120" cy="98280"/>
                <wp:effectExtent l="57150" t="38100" r="56515" b="7366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96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266.75pt;margin-top:7.8pt;width:10.4pt;height:10.4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">
                <v:imagedata r:id="rId8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5CD00549" wp14:editId="7D11D383">
                <wp:simplePos x="0" y="0"/>
                <wp:positionH relativeFrom="column">
                  <wp:posOffset>3319169</wp:posOffset>
                </wp:positionH>
                <wp:positionV relativeFrom="paragraph">
                  <wp:posOffset>112042</wp:posOffset>
                </wp:positionV>
                <wp:extent cx="84240" cy="96120"/>
                <wp:effectExtent l="57150" t="57150" r="30480" b="5651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842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260pt;margin-top:7.6pt;width:9.4pt;height:10.1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">
                <v:imagedata r:id="rId8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700E3123" wp14:editId="3026088B">
                <wp:simplePos x="0" y="0"/>
                <wp:positionH relativeFrom="column">
                  <wp:posOffset>3231689</wp:posOffset>
                </wp:positionH>
                <wp:positionV relativeFrom="paragraph">
                  <wp:posOffset>102322</wp:posOffset>
                </wp:positionV>
                <wp:extent cx="49680" cy="114120"/>
                <wp:effectExtent l="57150" t="38100" r="45720" b="5778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49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253.1pt;margin-top:7.25pt;width:6pt;height:11.1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">
                <v:imagedata r:id="rId8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1E202102" wp14:editId="71978233">
                <wp:simplePos x="0" y="0"/>
                <wp:positionH relativeFrom="column">
                  <wp:posOffset>3135569</wp:posOffset>
                </wp:positionH>
                <wp:positionV relativeFrom="paragraph">
                  <wp:posOffset>-77318</wp:posOffset>
                </wp:positionV>
                <wp:extent cx="671040" cy="349200"/>
                <wp:effectExtent l="38100" t="38100" r="34290" b="5143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67104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245.7pt;margin-top:-6.95pt;width:54.45pt;height:29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">
                <v:imagedata r:id="rId9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5D2F37BF" wp14:editId="15679972">
                <wp:simplePos x="0" y="0"/>
                <wp:positionH relativeFrom="column">
                  <wp:posOffset>2892209</wp:posOffset>
                </wp:positionH>
                <wp:positionV relativeFrom="paragraph">
                  <wp:posOffset>149482</wp:posOffset>
                </wp:positionV>
                <wp:extent cx="91440" cy="14400"/>
                <wp:effectExtent l="38100" t="38100" r="41910" b="4318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91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226.6pt;margin-top:11.2pt;width:8.8pt;height:3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">
                <v:imagedata r:id="rId9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20260458" wp14:editId="4D1E7B36">
                <wp:simplePos x="0" y="0"/>
                <wp:positionH relativeFrom="column">
                  <wp:posOffset>2882489</wp:posOffset>
                </wp:positionH>
                <wp:positionV relativeFrom="paragraph">
                  <wp:posOffset>77842</wp:posOffset>
                </wp:positionV>
                <wp:extent cx="107280" cy="19800"/>
                <wp:effectExtent l="19050" t="19050" r="26670" b="3746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07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226.2pt;margin-top:5.45pt;width:9.6pt;height:2.6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">
                <v:imagedata r:id="rId9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74BE994F" wp14:editId="0B0F5AC2">
                <wp:simplePos x="0" y="0"/>
                <wp:positionH relativeFrom="column">
                  <wp:posOffset>-43231</wp:posOffset>
                </wp:positionH>
                <wp:positionV relativeFrom="paragraph">
                  <wp:posOffset>247605</wp:posOffset>
                </wp:positionV>
                <wp:extent cx="172440" cy="17640"/>
                <wp:effectExtent l="38100" t="57150" r="56515" b="5905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72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-4.75pt;margin-top:18.25pt;width:15.8pt;height:3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">
                <v:imagedata r:id="rId9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203DB358" wp14:editId="1B1F9855">
                <wp:simplePos x="0" y="0"/>
                <wp:positionH relativeFrom="column">
                  <wp:posOffset>1633289</wp:posOffset>
                </wp:positionH>
                <wp:positionV relativeFrom="paragraph">
                  <wp:posOffset>77325</wp:posOffset>
                </wp:positionV>
                <wp:extent cx="180000" cy="180720"/>
                <wp:effectExtent l="57150" t="57150" r="10795" b="6731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800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127.05pt;margin-top:4.8pt;width:17.25pt;height:17.2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">
                <v:imagedata r:id="rId9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8218ABE" wp14:editId="411AE12D">
                <wp:simplePos x="0" y="0"/>
                <wp:positionH relativeFrom="column">
                  <wp:posOffset>1479209</wp:posOffset>
                </wp:positionH>
                <wp:positionV relativeFrom="paragraph">
                  <wp:posOffset>-12315</wp:posOffset>
                </wp:positionV>
                <wp:extent cx="356760" cy="286200"/>
                <wp:effectExtent l="57150" t="57150" r="62865" b="7620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35676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115.1pt;margin-top:-2.55pt;width:30.9pt;height:25.8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">
                <v:imagedata r:id="rId9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11F0E681" wp14:editId="5F75BC19">
                <wp:simplePos x="0" y="0"/>
                <wp:positionH relativeFrom="column">
                  <wp:posOffset>1400729</wp:posOffset>
                </wp:positionH>
                <wp:positionV relativeFrom="paragraph">
                  <wp:posOffset>37365</wp:posOffset>
                </wp:positionV>
                <wp:extent cx="15120" cy="217440"/>
                <wp:effectExtent l="57150" t="57150" r="61595" b="6858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51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108.65pt;margin-top:1.55pt;width:3.75pt;height:20.1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">
                <v:imagedata r:id="rId9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60D1FFA9" wp14:editId="136A180C">
                <wp:simplePos x="0" y="0"/>
                <wp:positionH relativeFrom="column">
                  <wp:posOffset>1307129</wp:posOffset>
                </wp:positionH>
                <wp:positionV relativeFrom="paragraph">
                  <wp:posOffset>82725</wp:posOffset>
                </wp:positionV>
                <wp:extent cx="127080" cy="64440"/>
                <wp:effectExtent l="57150" t="57150" r="63500" b="6921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270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101.35pt;margin-top:5.1pt;width:12.55pt;height:8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">
                <v:imagedata r:id="rId9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3B855678" wp14:editId="60E4B2EA">
                <wp:simplePos x="0" y="0"/>
                <wp:positionH relativeFrom="column">
                  <wp:posOffset>1083569</wp:posOffset>
                </wp:positionH>
                <wp:positionV relativeFrom="paragraph">
                  <wp:posOffset>165165</wp:posOffset>
                </wp:positionV>
                <wp:extent cx="135360" cy="27000"/>
                <wp:effectExtent l="38100" t="38100" r="36195" b="3048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353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84.5pt;margin-top:12.5pt;width:12pt;height:3.7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">
                <v:imagedata r:id="rId9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4B174551" wp14:editId="33C38A52">
                <wp:simplePos x="0" y="0"/>
                <wp:positionH relativeFrom="column">
                  <wp:posOffset>1122089</wp:posOffset>
                </wp:positionH>
                <wp:positionV relativeFrom="paragraph">
                  <wp:posOffset>106125</wp:posOffset>
                </wp:positionV>
                <wp:extent cx="16560" cy="137160"/>
                <wp:effectExtent l="38100" t="57150" r="59690" b="5334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65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87.55pt;margin-top:7.15pt;width:3.55pt;height:12.9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">
                <v:imagedata r:id="rId9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155968C5" wp14:editId="27839E06">
                <wp:simplePos x="0" y="0"/>
                <wp:positionH relativeFrom="column">
                  <wp:posOffset>775049</wp:posOffset>
                </wp:positionH>
                <wp:positionV relativeFrom="paragraph">
                  <wp:posOffset>141405</wp:posOffset>
                </wp:positionV>
                <wp:extent cx="132120" cy="189720"/>
                <wp:effectExtent l="19050" t="57150" r="20320" b="7747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321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60.4pt;margin-top:9.6pt;width:12.6pt;height:18.1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">
                <v:imagedata r:id="rId9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19653194" wp14:editId="1F637799">
                <wp:simplePos x="0" y="0"/>
                <wp:positionH relativeFrom="column">
                  <wp:posOffset>664169</wp:posOffset>
                </wp:positionH>
                <wp:positionV relativeFrom="paragraph">
                  <wp:posOffset>222765</wp:posOffset>
                </wp:positionV>
                <wp:extent cx="31320" cy="24480"/>
                <wp:effectExtent l="57150" t="57150" r="64135" b="7112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31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50.75pt;margin-top:16.1pt;width:5.6pt;height: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">
                <v:imagedata r:id="rId9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380979BE" wp14:editId="01729224">
                <wp:simplePos x="0" y="0"/>
                <wp:positionH relativeFrom="column">
                  <wp:posOffset>496049</wp:posOffset>
                </wp:positionH>
                <wp:positionV relativeFrom="paragraph">
                  <wp:posOffset>165525</wp:posOffset>
                </wp:positionV>
                <wp:extent cx="101880" cy="156240"/>
                <wp:effectExtent l="38100" t="38100" r="50800" b="7239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018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37.5pt;margin-top:12.05pt;width:11.15pt;height:14.9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">
                <v:imagedata r:id="rId9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140BCB5C" wp14:editId="5902F9BD">
                <wp:simplePos x="0" y="0"/>
                <wp:positionH relativeFrom="column">
                  <wp:posOffset>421169</wp:posOffset>
                </wp:positionH>
                <wp:positionV relativeFrom="paragraph">
                  <wp:posOffset>159765</wp:posOffset>
                </wp:positionV>
                <wp:extent cx="28800" cy="153360"/>
                <wp:effectExtent l="57150" t="38100" r="66675" b="755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288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31.55pt;margin-top:11.4pt;width:5.2pt;height:14.9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">
                <v:imagedata r:id="rId9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61E1CB5" wp14:editId="06422D49">
                <wp:simplePos x="0" y="0"/>
                <wp:positionH relativeFrom="column">
                  <wp:posOffset>277169</wp:posOffset>
                </wp:positionH>
                <wp:positionV relativeFrom="paragraph">
                  <wp:posOffset>19365</wp:posOffset>
                </wp:positionV>
                <wp:extent cx="635760" cy="315000"/>
                <wp:effectExtent l="57150" t="57150" r="50165" b="8509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63576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20.45pt;margin-top:.05pt;width:52.45pt;height:27.8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">
                <v:imagedata r:id="rId928" o:title=""/>
              </v:shape>
            </w:pict>
          </mc:Fallback>
        </mc:AlternateContent>
      </w:r>
    </w:p>
    <w:p w14:paraId="4A188C9B" w14:textId="66D6CAB7" w:rsidR="008D0B30" w:rsidRPr="00BE59D8" w:rsidRDefault="00850FF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592BCDA2" wp14:editId="2D919A2F">
                <wp:simplePos x="0" y="0"/>
                <wp:positionH relativeFrom="column">
                  <wp:posOffset>4805249</wp:posOffset>
                </wp:positionH>
                <wp:positionV relativeFrom="paragraph">
                  <wp:posOffset>138072</wp:posOffset>
                </wp:positionV>
                <wp:extent cx="927720" cy="29520"/>
                <wp:effectExtent l="0" t="133350" r="101600" b="12319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9277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77.35pt;margin-top:3.05pt;width:77.5pt;height:15.8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">
                <v:imagedata r:id="rId9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49D01402" wp14:editId="2173B7C1">
                <wp:simplePos x="0" y="0"/>
                <wp:positionH relativeFrom="column">
                  <wp:posOffset>3222329</wp:posOffset>
                </wp:positionH>
                <wp:positionV relativeFrom="paragraph">
                  <wp:posOffset>180552</wp:posOffset>
                </wp:positionV>
                <wp:extent cx="541440" cy="59760"/>
                <wp:effectExtent l="57150" t="152400" r="49530" b="13081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5414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252.35pt;margin-top:5.05pt;width:45.8pt;height:20.1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">
                <v:imagedata r:id="rId9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61768097" wp14:editId="6F1D6176">
                <wp:simplePos x="0" y="0"/>
                <wp:positionH relativeFrom="column">
                  <wp:posOffset>5460089</wp:posOffset>
                </wp:positionH>
                <wp:positionV relativeFrom="paragraph">
                  <wp:posOffset>125472</wp:posOffset>
                </wp:positionV>
                <wp:extent cx="246240" cy="110880"/>
                <wp:effectExtent l="38100" t="57150" r="0" b="8001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46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428.85pt;margin-top:8.45pt;width:21.25pt;height:11.7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">
                <v:imagedata r:id="rId9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52A7322F" wp14:editId="44EF36BF">
                <wp:simplePos x="0" y="0"/>
                <wp:positionH relativeFrom="column">
                  <wp:posOffset>5257049</wp:posOffset>
                </wp:positionH>
                <wp:positionV relativeFrom="paragraph">
                  <wp:posOffset>28632</wp:posOffset>
                </wp:positionV>
                <wp:extent cx="356400" cy="223200"/>
                <wp:effectExtent l="57150" t="57150" r="43815" b="8191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3564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412.85pt;margin-top:.8pt;width:30.1pt;height:20.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">
                <v:imagedata r:id="rId93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5D810AA1" wp14:editId="616CCD93">
                <wp:simplePos x="0" y="0"/>
                <wp:positionH relativeFrom="column">
                  <wp:posOffset>5069129</wp:posOffset>
                </wp:positionH>
                <wp:positionV relativeFrom="paragraph">
                  <wp:posOffset>102072</wp:posOffset>
                </wp:positionV>
                <wp:extent cx="122040" cy="157680"/>
                <wp:effectExtent l="57150" t="57150" r="49530" b="7112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220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397.8pt;margin-top:6.65pt;width:12.3pt;height:15.2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">
                <v:imagedata r:id="rId9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74BFBD0F" wp14:editId="3135685C">
                <wp:simplePos x="0" y="0"/>
                <wp:positionH relativeFrom="column">
                  <wp:posOffset>4771409</wp:posOffset>
                </wp:positionH>
                <wp:positionV relativeFrom="paragraph">
                  <wp:posOffset>179112</wp:posOffset>
                </wp:positionV>
                <wp:extent cx="171000" cy="31680"/>
                <wp:effectExtent l="38100" t="38100" r="19685" b="4508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71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374.8pt;margin-top:12.8pt;width:14.85pt;height:4.3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">
                <v:imagedata r:id="rId94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5E7A5E99" wp14:editId="2124CD62">
                <wp:simplePos x="0" y="0"/>
                <wp:positionH relativeFrom="column">
                  <wp:posOffset>4472969</wp:posOffset>
                </wp:positionH>
                <wp:positionV relativeFrom="paragraph">
                  <wp:posOffset>154272</wp:posOffset>
                </wp:positionV>
                <wp:extent cx="131760" cy="151920"/>
                <wp:effectExtent l="38100" t="57150" r="20955" b="7683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31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351.15pt;margin-top:10.75pt;width:12.85pt;height:14.8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">
                <v:imagedata r:id="rId9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0E8DA7A9" wp14:editId="64ED375F">
                <wp:simplePos x="0" y="0"/>
                <wp:positionH relativeFrom="column">
                  <wp:posOffset>4311689</wp:posOffset>
                </wp:positionH>
                <wp:positionV relativeFrom="paragraph">
                  <wp:posOffset>64632</wp:posOffset>
                </wp:positionV>
                <wp:extent cx="245160" cy="194400"/>
                <wp:effectExtent l="38100" t="57150" r="40640" b="7239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2451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338.55pt;margin-top:3.7pt;width:21pt;height:18.2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">
                <v:imagedata r:id="rId9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76383228" wp14:editId="7046D9AE">
                <wp:simplePos x="0" y="0"/>
                <wp:positionH relativeFrom="column">
                  <wp:posOffset>4158329</wp:posOffset>
                </wp:positionH>
                <wp:positionV relativeFrom="paragraph">
                  <wp:posOffset>102432</wp:posOffset>
                </wp:positionV>
                <wp:extent cx="111960" cy="145080"/>
                <wp:effectExtent l="38100" t="57150" r="21590" b="6477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11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326.1pt;margin-top:6.75pt;width:10.65pt;height:14.1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">
                <v:imagedata r:id="rId9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4C21097" wp14:editId="3347C675">
                <wp:simplePos x="0" y="0"/>
                <wp:positionH relativeFrom="column">
                  <wp:posOffset>3925769</wp:posOffset>
                </wp:positionH>
                <wp:positionV relativeFrom="paragraph">
                  <wp:posOffset>199992</wp:posOffset>
                </wp:positionV>
                <wp:extent cx="137880" cy="20880"/>
                <wp:effectExtent l="38100" t="38100" r="33655" b="3683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378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308.3pt;margin-top:15.25pt;width:12.1pt;height:2.9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">
                <v:imagedata r:id="rId9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7174A87D" wp14:editId="6CEEEC03">
                <wp:simplePos x="0" y="0"/>
                <wp:positionH relativeFrom="column">
                  <wp:posOffset>3973649</wp:posOffset>
                </wp:positionH>
                <wp:positionV relativeFrom="paragraph">
                  <wp:posOffset>153552</wp:posOffset>
                </wp:positionV>
                <wp:extent cx="46800" cy="110880"/>
                <wp:effectExtent l="38100" t="57150" r="48895" b="4191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46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312.4pt;margin-top:10.9pt;width:5.55pt;height:10.8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">
                <v:imagedata r:id="rId9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111B0DDF" wp14:editId="752AF7E7">
                <wp:simplePos x="0" y="0"/>
                <wp:positionH relativeFrom="column">
                  <wp:posOffset>3605729</wp:posOffset>
                </wp:positionH>
                <wp:positionV relativeFrom="paragraph">
                  <wp:posOffset>185952</wp:posOffset>
                </wp:positionV>
                <wp:extent cx="179640" cy="119160"/>
                <wp:effectExtent l="57150" t="57150" r="49530" b="7175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79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282.4pt;margin-top:13.25pt;width:16.15pt;height:12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">
                <v:imagedata r:id="rId9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59A3FD26" wp14:editId="15F77F01">
                <wp:simplePos x="0" y="0"/>
                <wp:positionH relativeFrom="column">
                  <wp:posOffset>3426449</wp:posOffset>
                </wp:positionH>
                <wp:positionV relativeFrom="paragraph">
                  <wp:posOffset>89832</wp:posOffset>
                </wp:positionV>
                <wp:extent cx="331200" cy="244080"/>
                <wp:effectExtent l="57150" t="57150" r="31115" b="8001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3312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268.6pt;margin-top:5.65pt;width:28.05pt;height:22.2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">
                <v:imagedata r:id="rId95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0D3E814A" wp14:editId="00000C55">
                <wp:simplePos x="0" y="0"/>
                <wp:positionH relativeFrom="column">
                  <wp:posOffset>3291089</wp:posOffset>
                </wp:positionH>
                <wp:positionV relativeFrom="paragraph">
                  <wp:posOffset>196752</wp:posOffset>
                </wp:positionV>
                <wp:extent cx="102240" cy="129960"/>
                <wp:effectExtent l="57150" t="38100" r="50165" b="6096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02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257.7pt;margin-top:14.45pt;width:11pt;height:12.8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">
                <v:imagedata r:id="rId95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33EAE77E" wp14:editId="66A1ADA1">
                <wp:simplePos x="0" y="0"/>
                <wp:positionH relativeFrom="column">
                  <wp:posOffset>3171929</wp:posOffset>
                </wp:positionH>
                <wp:positionV relativeFrom="paragraph">
                  <wp:posOffset>211872</wp:posOffset>
                </wp:positionV>
                <wp:extent cx="43920" cy="129240"/>
                <wp:effectExtent l="57150" t="38100" r="70485" b="6159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439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248.3pt;margin-top:15.65pt;width:6.2pt;height:12.7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">
                <v:imagedata r:id="rId95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3F6A862A" wp14:editId="30D4248A">
                <wp:simplePos x="0" y="0"/>
                <wp:positionH relativeFrom="column">
                  <wp:posOffset>2830649</wp:posOffset>
                </wp:positionH>
                <wp:positionV relativeFrom="paragraph">
                  <wp:posOffset>305112</wp:posOffset>
                </wp:positionV>
                <wp:extent cx="87480" cy="5040"/>
                <wp:effectExtent l="38100" t="38100" r="27305" b="5270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87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222pt;margin-top:22.85pt;width:8.15pt;height:3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">
                <v:imagedata r:id="rId96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7E1F6D9A" wp14:editId="74EE3D69">
                <wp:simplePos x="0" y="0"/>
                <wp:positionH relativeFrom="column">
                  <wp:posOffset>2800049</wp:posOffset>
                </wp:positionH>
                <wp:positionV relativeFrom="paragraph">
                  <wp:posOffset>241752</wp:posOffset>
                </wp:positionV>
                <wp:extent cx="122760" cy="6120"/>
                <wp:effectExtent l="38100" t="57150" r="29845" b="5143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22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219.5pt;margin-top:17.7pt;width:11.05pt;height:2.9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">
                <v:imagedata r:id="rId9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4CA06FC" wp14:editId="3D68FD3B">
                <wp:simplePos x="0" y="0"/>
                <wp:positionH relativeFrom="column">
                  <wp:posOffset>-19831</wp:posOffset>
                </wp:positionH>
                <wp:positionV relativeFrom="paragraph">
                  <wp:posOffset>-4285</wp:posOffset>
                </wp:positionV>
                <wp:extent cx="104400" cy="20880"/>
                <wp:effectExtent l="19050" t="57150" r="48260" b="5588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044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-2.55pt;margin-top:-2pt;width:9.75pt;height:3.9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">
                <v:imagedata r:id="rId9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0B5564F7" wp14:editId="33B44054">
                <wp:simplePos x="0" y="0"/>
                <wp:positionH relativeFrom="column">
                  <wp:posOffset>1376249</wp:posOffset>
                </wp:positionH>
                <wp:positionV relativeFrom="paragraph">
                  <wp:posOffset>257075</wp:posOffset>
                </wp:positionV>
                <wp:extent cx="121680" cy="111600"/>
                <wp:effectExtent l="57150" t="57150" r="69215" b="7937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216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106.75pt;margin-top:18.85pt;width:12.25pt;height:11.9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">
                <v:imagedata r:id="rId966" o:title=""/>
              </v:shape>
            </w:pict>
          </mc:Fallback>
        </mc:AlternateContent>
      </w:r>
    </w:p>
    <w:p w14:paraId="2AD6F5EB" w14:textId="6899F7C5" w:rsidR="008D0B30" w:rsidRPr="00BE59D8" w:rsidRDefault="00850FF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75C32724" wp14:editId="6403421A">
                <wp:simplePos x="0" y="0"/>
                <wp:positionH relativeFrom="column">
                  <wp:posOffset>3317369</wp:posOffset>
                </wp:positionH>
                <wp:positionV relativeFrom="paragraph">
                  <wp:posOffset>8137</wp:posOffset>
                </wp:positionV>
                <wp:extent cx="1812240" cy="519480"/>
                <wp:effectExtent l="57150" t="57150" r="74295" b="7112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81224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260.05pt;margin-top:-.65pt;width:145.3pt;height:43.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">
                <v:imagedata r:id="rId9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6F672686" wp14:editId="327F3958">
                <wp:simplePos x="0" y="0"/>
                <wp:positionH relativeFrom="column">
                  <wp:posOffset>4777889</wp:posOffset>
                </wp:positionH>
                <wp:positionV relativeFrom="paragraph">
                  <wp:posOffset>249697</wp:posOffset>
                </wp:positionV>
                <wp:extent cx="216360" cy="142560"/>
                <wp:effectExtent l="57150" t="57150" r="69850" b="6731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2163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374.75pt;margin-top:18.25pt;width:19.6pt;height:14.1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">
                <v:imagedata r:id="rId9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5E545F80" wp14:editId="019965D5">
                <wp:simplePos x="0" y="0"/>
                <wp:positionH relativeFrom="column">
                  <wp:posOffset>4582049</wp:posOffset>
                </wp:positionH>
                <wp:positionV relativeFrom="paragraph">
                  <wp:posOffset>126217</wp:posOffset>
                </wp:positionV>
                <wp:extent cx="398160" cy="275760"/>
                <wp:effectExtent l="38100" t="38100" r="40005" b="6731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3981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359.95pt;margin-top:8.95pt;width:32.9pt;height:24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">
                <v:imagedata r:id="rId9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6707394C" wp14:editId="50BEB9FA">
                <wp:simplePos x="0" y="0"/>
                <wp:positionH relativeFrom="column">
                  <wp:posOffset>4390889</wp:posOffset>
                </wp:positionH>
                <wp:positionV relativeFrom="paragraph">
                  <wp:posOffset>212617</wp:posOffset>
                </wp:positionV>
                <wp:extent cx="154440" cy="191880"/>
                <wp:effectExtent l="0" t="57150" r="55245" b="7493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54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344.95pt;margin-top:15.35pt;width:14.35pt;height:17.8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">
                <v:imagedata r:id="rId9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60E91D6E" wp14:editId="371F9A9E">
                <wp:simplePos x="0" y="0"/>
                <wp:positionH relativeFrom="column">
                  <wp:posOffset>4178849</wp:posOffset>
                </wp:positionH>
                <wp:positionV relativeFrom="paragraph">
                  <wp:posOffset>273457</wp:posOffset>
                </wp:positionV>
                <wp:extent cx="23760" cy="93600"/>
                <wp:effectExtent l="38100" t="57150" r="52705" b="5905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23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328.55pt;margin-top:20.2pt;width:3.75pt;height:9.6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">
                <v:imagedata r:id="rId9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19EFCE81" wp14:editId="2ABCD0CA">
                <wp:simplePos x="0" y="0"/>
                <wp:positionH relativeFrom="column">
                  <wp:posOffset>3680969</wp:posOffset>
                </wp:positionH>
                <wp:positionV relativeFrom="paragraph">
                  <wp:posOffset>161497</wp:posOffset>
                </wp:positionV>
                <wp:extent cx="358200" cy="261000"/>
                <wp:effectExtent l="57150" t="57150" r="41910" b="8191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35820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288.75pt;margin-top:11.2pt;width:30.3pt;height:23.6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">
                <v:imagedata r:id="rId97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2A0F454" wp14:editId="080648DC">
                <wp:simplePos x="0" y="0"/>
                <wp:positionH relativeFrom="column">
                  <wp:posOffset>26609</wp:posOffset>
                </wp:positionH>
                <wp:positionV relativeFrom="paragraph">
                  <wp:posOffset>72420</wp:posOffset>
                </wp:positionV>
                <wp:extent cx="111240" cy="8640"/>
                <wp:effectExtent l="38100" t="38100" r="41275" b="4889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11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1.1pt;margin-top:4.75pt;width:10.3pt;height:3.2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">
                <v:imagedata r:id="rId98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5B7769D4" wp14:editId="2CE3BBC9">
                <wp:simplePos x="0" y="0"/>
                <wp:positionH relativeFrom="column">
                  <wp:posOffset>10049</wp:posOffset>
                </wp:positionH>
                <wp:positionV relativeFrom="paragraph">
                  <wp:posOffset>5460</wp:posOffset>
                </wp:positionV>
                <wp:extent cx="143640" cy="6480"/>
                <wp:effectExtent l="38100" t="57150" r="27940" b="6985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43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.2pt;margin-top:-.75pt;width:12.55pt;height: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">
                <v:imagedata r:id="rId98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CD304C7" wp14:editId="713AA511">
                <wp:simplePos x="0" y="0"/>
                <wp:positionH relativeFrom="column">
                  <wp:posOffset>1700969</wp:posOffset>
                </wp:positionH>
                <wp:positionV relativeFrom="paragraph">
                  <wp:posOffset>-52860</wp:posOffset>
                </wp:positionV>
                <wp:extent cx="179640" cy="191160"/>
                <wp:effectExtent l="38100" t="57150" r="49530" b="7556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796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133.35pt;margin-top:-5.5pt;width:16.4pt;height:18.0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">
                <v:imagedata r:id="rId98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FBDFA75" wp14:editId="3E5196FF">
                <wp:simplePos x="0" y="0"/>
                <wp:positionH relativeFrom="column">
                  <wp:posOffset>1563089</wp:posOffset>
                </wp:positionH>
                <wp:positionV relativeFrom="paragraph">
                  <wp:posOffset>-146820</wp:posOffset>
                </wp:positionV>
                <wp:extent cx="393120" cy="290880"/>
                <wp:effectExtent l="57150" t="57150" r="64135" b="7112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39312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121.9pt;margin-top:-13.2pt;width:33.25pt;height:26.2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">
                <v:imagedata r:id="rId98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496BB7F" wp14:editId="0EB9BEF4">
                <wp:simplePos x="0" y="0"/>
                <wp:positionH relativeFrom="column">
                  <wp:posOffset>1479929</wp:posOffset>
                </wp:positionH>
                <wp:positionV relativeFrom="paragraph">
                  <wp:posOffset>-88860</wp:posOffset>
                </wp:positionV>
                <wp:extent cx="10800" cy="236520"/>
                <wp:effectExtent l="57150" t="57150" r="65405" b="6858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08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114.95pt;margin-top:-8.45pt;width:3.7pt;height:21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">
                <v:imagedata r:id="rId9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75C63072" wp14:editId="732E3467">
                <wp:simplePos x="0" y="0"/>
                <wp:positionH relativeFrom="column">
                  <wp:posOffset>1056929</wp:posOffset>
                </wp:positionH>
                <wp:positionV relativeFrom="paragraph">
                  <wp:posOffset>74220</wp:posOffset>
                </wp:positionV>
                <wp:extent cx="184680" cy="8280"/>
                <wp:effectExtent l="57150" t="57150" r="44450" b="6794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8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81.8pt;margin-top:4.3pt;width:16.55pt;height:3.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">
                <v:imagedata r:id="rId9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747BA17F" wp14:editId="68B7A692">
                <wp:simplePos x="0" y="0"/>
                <wp:positionH relativeFrom="column">
                  <wp:posOffset>1121009</wp:posOffset>
                </wp:positionH>
                <wp:positionV relativeFrom="paragraph">
                  <wp:posOffset>5100</wp:posOffset>
                </wp:positionV>
                <wp:extent cx="34920" cy="146160"/>
                <wp:effectExtent l="38100" t="57150" r="60960" b="8255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34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87.55pt;margin-top:-1.05pt;width:4.9pt;height:14.5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">
                <v:imagedata r:id="rId9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22B9D17A" wp14:editId="0D3BDC08">
                <wp:simplePos x="0" y="0"/>
                <wp:positionH relativeFrom="column">
                  <wp:posOffset>703049</wp:posOffset>
                </wp:positionH>
                <wp:positionV relativeFrom="paragraph">
                  <wp:posOffset>23460</wp:posOffset>
                </wp:positionV>
                <wp:extent cx="154800" cy="195840"/>
                <wp:effectExtent l="57150" t="57150" r="36195" b="7112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548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53.75pt;margin-top:.35pt;width:15.45pt;height:18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">
                <v:imagedata r:id="rId9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03E8B267" wp14:editId="2ABCB0EB">
                <wp:simplePos x="0" y="0"/>
                <wp:positionH relativeFrom="column">
                  <wp:posOffset>515489</wp:posOffset>
                </wp:positionH>
                <wp:positionV relativeFrom="paragraph">
                  <wp:posOffset>-81660</wp:posOffset>
                </wp:positionV>
                <wp:extent cx="368640" cy="265320"/>
                <wp:effectExtent l="57150" t="57150" r="0" b="7810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3686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39.2pt;margin-top:-8.1pt;width:31.6pt;height:24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">
                <v:imagedata r:id="rId9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09717581" wp14:editId="0707DBFA">
                <wp:simplePos x="0" y="0"/>
                <wp:positionH relativeFrom="column">
                  <wp:posOffset>416489</wp:posOffset>
                </wp:positionH>
                <wp:positionV relativeFrom="paragraph">
                  <wp:posOffset>-73020</wp:posOffset>
                </wp:positionV>
                <wp:extent cx="19440" cy="270360"/>
                <wp:effectExtent l="38100" t="57150" r="57150" b="5397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94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31.1pt;margin-top:-7.15pt;width:4.85pt;height:23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">
                <v:imagedata r:id="rId9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1533F36A" wp14:editId="6B879613">
                <wp:simplePos x="0" y="0"/>
                <wp:positionH relativeFrom="column">
                  <wp:posOffset>333689</wp:posOffset>
                </wp:positionH>
                <wp:positionV relativeFrom="paragraph">
                  <wp:posOffset>-55020</wp:posOffset>
                </wp:positionV>
                <wp:extent cx="120960" cy="123120"/>
                <wp:effectExtent l="57150" t="57150" r="0" b="6794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20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24.65pt;margin-top:-5.7pt;width:12.15pt;height:12.7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">
                <v:imagedata r:id="rId1000" o:title=""/>
              </v:shape>
            </w:pict>
          </mc:Fallback>
        </mc:AlternateContent>
      </w:r>
    </w:p>
    <w:p w14:paraId="13A50985" w14:textId="66314285" w:rsidR="008D0B30" w:rsidRPr="00BE59D8" w:rsidRDefault="00850FF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0AD1E5D3" wp14:editId="74D266E5">
                <wp:simplePos x="0" y="0"/>
                <wp:positionH relativeFrom="column">
                  <wp:posOffset>3728489</wp:posOffset>
                </wp:positionH>
                <wp:positionV relativeFrom="paragraph">
                  <wp:posOffset>228332</wp:posOffset>
                </wp:positionV>
                <wp:extent cx="574920" cy="158760"/>
                <wp:effectExtent l="38100" t="38100" r="34925" b="3175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5749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293.3pt;margin-top:16.7pt;width:46.9pt;height:14.0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">
                <v:imagedata r:id="rId10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0524B6AA" wp14:editId="6E7DC259">
                <wp:simplePos x="0" y="0"/>
                <wp:positionH relativeFrom="column">
                  <wp:posOffset>3332129</wp:posOffset>
                </wp:positionH>
                <wp:positionV relativeFrom="paragraph">
                  <wp:posOffset>170607</wp:posOffset>
                </wp:positionV>
                <wp:extent cx="1773720" cy="75240"/>
                <wp:effectExtent l="19050" t="19050" r="17145" b="2032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773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261.75pt;margin-top:13.15pt;width:140.6pt;height:6.8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">
                <v:imagedata r:id="rId10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41EBEA1" wp14:editId="7C5F8D10">
                <wp:simplePos x="0" y="0"/>
                <wp:positionH relativeFrom="column">
                  <wp:posOffset>4142849</wp:posOffset>
                </wp:positionH>
                <wp:positionV relativeFrom="paragraph">
                  <wp:posOffset>-21273</wp:posOffset>
                </wp:positionV>
                <wp:extent cx="166680" cy="44280"/>
                <wp:effectExtent l="38100" t="38100" r="43180" b="3238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666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324.9pt;margin-top:-2.2pt;width:14.9pt;height:5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">
                <v:imagedata r:id="rId10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60AE118C" wp14:editId="65FAFFFF">
                <wp:simplePos x="0" y="0"/>
                <wp:positionH relativeFrom="column">
                  <wp:posOffset>3842249</wp:posOffset>
                </wp:positionH>
                <wp:positionV relativeFrom="paragraph">
                  <wp:posOffset>-76713</wp:posOffset>
                </wp:positionV>
                <wp:extent cx="141120" cy="174960"/>
                <wp:effectExtent l="38100" t="57150" r="30480" b="7302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411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302pt;margin-top:-7.45pt;width:13.1pt;height:16.7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">
                <v:imagedata r:id="rId10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34A40AB2" wp14:editId="505C208D">
                <wp:simplePos x="0" y="0"/>
                <wp:positionH relativeFrom="column">
                  <wp:posOffset>3466409</wp:posOffset>
                </wp:positionH>
                <wp:positionV relativeFrom="paragraph">
                  <wp:posOffset>-86433</wp:posOffset>
                </wp:positionV>
                <wp:extent cx="169560" cy="206280"/>
                <wp:effectExtent l="38100" t="57150" r="20955" b="8001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695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271.55pt;margin-top:-8.2pt;width:15.2pt;height:19.1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">
                <v:imagedata r:id="rId10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5BFE903B" wp14:editId="0F8A6E07">
                <wp:simplePos x="0" y="0"/>
                <wp:positionH relativeFrom="column">
                  <wp:posOffset>3099209</wp:posOffset>
                </wp:positionH>
                <wp:positionV relativeFrom="paragraph">
                  <wp:posOffset>111567</wp:posOffset>
                </wp:positionV>
                <wp:extent cx="99720" cy="11880"/>
                <wp:effectExtent l="38100" t="38100" r="52705" b="6477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99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242.75pt;margin-top:7.75pt;width:9.65pt;height:3.3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">
                <v:imagedata r:id="rId10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7AE62E71" wp14:editId="661AD619">
                <wp:simplePos x="0" y="0"/>
                <wp:positionH relativeFrom="column">
                  <wp:posOffset>3038729</wp:posOffset>
                </wp:positionH>
                <wp:positionV relativeFrom="paragraph">
                  <wp:posOffset>66927</wp:posOffset>
                </wp:positionV>
                <wp:extent cx="135000" cy="25560"/>
                <wp:effectExtent l="19050" t="38100" r="17780" b="5080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35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238.7pt;margin-top:4pt;width:11.75pt;height:3.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">
                <v:imagedata r:id="rId10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2C4747E0" wp14:editId="50927EE6">
                <wp:simplePos x="0" y="0"/>
                <wp:positionH relativeFrom="column">
                  <wp:posOffset>817889</wp:posOffset>
                </wp:positionH>
                <wp:positionV relativeFrom="paragraph">
                  <wp:posOffset>283099</wp:posOffset>
                </wp:positionV>
                <wp:extent cx="825480" cy="21240"/>
                <wp:effectExtent l="38100" t="38100" r="32385" b="5524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825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63.65pt;margin-top:21.25pt;width:66.25pt;height:4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">
                <v:imagedata r:id="rId10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6A840195" wp14:editId="5F3002B9">
                <wp:simplePos x="0" y="0"/>
                <wp:positionH relativeFrom="column">
                  <wp:posOffset>738689</wp:posOffset>
                </wp:positionH>
                <wp:positionV relativeFrom="paragraph">
                  <wp:posOffset>-85901</wp:posOffset>
                </wp:positionV>
                <wp:extent cx="871560" cy="372240"/>
                <wp:effectExtent l="57150" t="57150" r="62230" b="6604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87156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56.7pt;margin-top:-8.15pt;width:71.6pt;height:31.6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">
                <v:imagedata r:id="rId10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231C1D71" wp14:editId="132D5489">
                <wp:simplePos x="0" y="0"/>
                <wp:positionH relativeFrom="column">
                  <wp:posOffset>1279409</wp:posOffset>
                </wp:positionH>
                <wp:positionV relativeFrom="paragraph">
                  <wp:posOffset>70699</wp:posOffset>
                </wp:positionV>
                <wp:extent cx="176760" cy="190800"/>
                <wp:effectExtent l="57150" t="38100" r="33020" b="7620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767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99.25pt;margin-top:4.4pt;width:16.9pt;height:17.7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">
                <v:imagedata r:id="rId10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0A112934" wp14:editId="396CBB20">
                <wp:simplePos x="0" y="0"/>
                <wp:positionH relativeFrom="column">
                  <wp:posOffset>1115969</wp:posOffset>
                </wp:positionH>
                <wp:positionV relativeFrom="paragraph">
                  <wp:posOffset>-18221</wp:posOffset>
                </wp:positionV>
                <wp:extent cx="348120" cy="254520"/>
                <wp:effectExtent l="57150" t="57150" r="52070" b="6985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3481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86.55pt;margin-top:-2.95pt;width:29.55pt;height:23.1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">
                <v:imagedata r:id="rId10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22CA13FB" wp14:editId="5507B40B">
                <wp:simplePos x="0" y="0"/>
                <wp:positionH relativeFrom="column">
                  <wp:posOffset>849929</wp:posOffset>
                </wp:positionH>
                <wp:positionV relativeFrom="paragraph">
                  <wp:posOffset>23539</wp:posOffset>
                </wp:positionV>
                <wp:extent cx="124920" cy="222840"/>
                <wp:effectExtent l="57150" t="57150" r="46990" b="6350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249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65.55pt;margin-top:.5pt;width:12.7pt;height:20.4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">
                <v:imagedata r:id="rId10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064F9C4D" wp14:editId="2BA999EC">
                <wp:simplePos x="0" y="0"/>
                <wp:positionH relativeFrom="column">
                  <wp:posOffset>482729</wp:posOffset>
                </wp:positionH>
                <wp:positionV relativeFrom="paragraph">
                  <wp:posOffset>195619</wp:posOffset>
                </wp:positionV>
                <wp:extent cx="100080" cy="9000"/>
                <wp:effectExtent l="38100" t="57150" r="33655" b="673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00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36.9pt;margin-top:14.2pt;width:9.6pt;height:3.2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">
                <v:imagedata r:id="rId10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1D6AB0A9" wp14:editId="7A48073F">
                <wp:simplePos x="0" y="0"/>
                <wp:positionH relativeFrom="column">
                  <wp:posOffset>452849</wp:posOffset>
                </wp:positionH>
                <wp:positionV relativeFrom="paragraph">
                  <wp:posOffset>137299</wp:posOffset>
                </wp:positionV>
                <wp:extent cx="129240" cy="20160"/>
                <wp:effectExtent l="38100" t="38100" r="23495" b="3746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29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35.15pt;margin-top:9.4pt;width:11.45pt;height:3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">
                <v:imagedata r:id="rId1028" o:title=""/>
              </v:shape>
            </w:pict>
          </mc:Fallback>
        </mc:AlternateContent>
      </w:r>
    </w:p>
    <w:p w14:paraId="3D6B024B" w14:textId="13240CC7" w:rsidR="007A1901" w:rsidRPr="00BE59D8" w:rsidRDefault="00850FF5" w:rsidP="007A1901">
      <w:pPr>
        <w:ind w:firstLine="720"/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690AF446" wp14:editId="63C5EE87">
                <wp:simplePos x="0" y="0"/>
                <wp:positionH relativeFrom="column">
                  <wp:posOffset>3605009</wp:posOffset>
                </wp:positionH>
                <wp:positionV relativeFrom="paragraph">
                  <wp:posOffset>314757</wp:posOffset>
                </wp:positionV>
                <wp:extent cx="1860840" cy="514800"/>
                <wp:effectExtent l="38100" t="57150" r="63500" b="5715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860840" cy="51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283.15pt;margin-top:23.3pt;width:148.7pt;height:42.9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">
                <v:imagedata r:id="rId10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13B127C3" wp14:editId="27C66BF9">
                <wp:simplePos x="0" y="0"/>
                <wp:positionH relativeFrom="column">
                  <wp:posOffset>5137169</wp:posOffset>
                </wp:positionH>
                <wp:positionV relativeFrom="paragraph">
                  <wp:posOffset>544437</wp:posOffset>
                </wp:positionV>
                <wp:extent cx="138960" cy="148320"/>
                <wp:effectExtent l="57150" t="57150" r="13970" b="8064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38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403.4pt;margin-top:41.45pt;width:13.5pt;height:14.6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">
                <v:imagedata r:id="rId10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437ED8A8" wp14:editId="56B6C5FE">
                <wp:simplePos x="0" y="0"/>
                <wp:positionH relativeFrom="column">
                  <wp:posOffset>4937369</wp:posOffset>
                </wp:positionH>
                <wp:positionV relativeFrom="paragraph">
                  <wp:posOffset>436797</wp:posOffset>
                </wp:positionV>
                <wp:extent cx="398160" cy="231840"/>
                <wp:effectExtent l="19050" t="38100" r="20955" b="5397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3981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388.15pt;margin-top:34pt;width:32.35pt;height:20.1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">
                <v:imagedata r:id="rId10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60EA35A8" wp14:editId="493DB9CB">
                <wp:simplePos x="0" y="0"/>
                <wp:positionH relativeFrom="column">
                  <wp:posOffset>4860689</wp:posOffset>
                </wp:positionH>
                <wp:positionV relativeFrom="paragraph">
                  <wp:posOffset>491157</wp:posOffset>
                </wp:positionV>
                <wp:extent cx="7920" cy="176040"/>
                <wp:effectExtent l="57150" t="38100" r="68580" b="7175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79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381.35pt;margin-top:37.55pt;width:3.4pt;height:16.4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">
                <v:imagedata r:id="rId103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94F79D9" wp14:editId="050100C4">
                <wp:simplePos x="0" y="0"/>
                <wp:positionH relativeFrom="column">
                  <wp:posOffset>4753049</wp:posOffset>
                </wp:positionH>
                <wp:positionV relativeFrom="paragraph">
                  <wp:posOffset>523197</wp:posOffset>
                </wp:positionV>
                <wp:extent cx="123120" cy="54360"/>
                <wp:effectExtent l="38100" t="38100" r="10795" b="6032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231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372.8pt;margin-top:40.3pt;width:11.65pt;height:6.6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">
                <v:imagedata r:id="rId10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586C2E76" wp14:editId="713BAB1D">
                <wp:simplePos x="0" y="0"/>
                <wp:positionH relativeFrom="column">
                  <wp:posOffset>4694729</wp:posOffset>
                </wp:positionH>
                <wp:positionV relativeFrom="paragraph">
                  <wp:posOffset>520677</wp:posOffset>
                </wp:positionV>
                <wp:extent cx="16560" cy="147240"/>
                <wp:effectExtent l="38100" t="38100" r="40640" b="6286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6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368.7pt;margin-top:39.85pt;width:3.1pt;height:14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">
                <v:imagedata r:id="rId104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5039D7D1" wp14:editId="766C97C6">
                <wp:simplePos x="0" y="0"/>
                <wp:positionH relativeFrom="column">
                  <wp:posOffset>4458569</wp:posOffset>
                </wp:positionH>
                <wp:positionV relativeFrom="paragraph">
                  <wp:posOffset>585117</wp:posOffset>
                </wp:positionV>
                <wp:extent cx="154440" cy="30600"/>
                <wp:effectExtent l="19050" t="19050" r="17145" b="2667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54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350.45pt;margin-top:45.65pt;width:13.15pt;height:3.4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">
                <v:imagedata r:id="rId10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7411A93D" wp14:editId="42D91110">
                <wp:simplePos x="0" y="0"/>
                <wp:positionH relativeFrom="column">
                  <wp:posOffset>4502489</wp:posOffset>
                </wp:positionH>
                <wp:positionV relativeFrom="paragraph">
                  <wp:posOffset>542637</wp:posOffset>
                </wp:positionV>
                <wp:extent cx="7920" cy="127800"/>
                <wp:effectExtent l="38100" t="38100" r="49530" b="4381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7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353.75pt;margin-top:41.65pt;width:2.85pt;height:11.8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">
                <v:imagedata r:id="rId10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48027C56" wp14:editId="5167C8F1">
                <wp:simplePos x="0" y="0"/>
                <wp:positionH relativeFrom="column">
                  <wp:posOffset>4072289</wp:posOffset>
                </wp:positionH>
                <wp:positionV relativeFrom="paragraph">
                  <wp:posOffset>545517</wp:posOffset>
                </wp:positionV>
                <wp:extent cx="133200" cy="169560"/>
                <wp:effectExtent l="57150" t="38100" r="38735" b="5905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332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319.15pt;margin-top:41.8pt;width:13.55pt;height:16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">
                <v:imagedata r:id="rId10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37A53C33" wp14:editId="4890D0E8">
                <wp:simplePos x="0" y="0"/>
                <wp:positionH relativeFrom="column">
                  <wp:posOffset>3921809</wp:posOffset>
                </wp:positionH>
                <wp:positionV relativeFrom="paragraph">
                  <wp:posOffset>437157</wp:posOffset>
                </wp:positionV>
                <wp:extent cx="411480" cy="245520"/>
                <wp:effectExtent l="38100" t="57150" r="26670" b="7874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4114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307.6pt;margin-top:33pt;width:34.05pt;height:22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">
                <v:imagedata r:id="rId10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1B1C345F" wp14:editId="71CD73B5">
                <wp:simplePos x="0" y="0"/>
                <wp:positionH relativeFrom="column">
                  <wp:posOffset>3714449</wp:posOffset>
                </wp:positionH>
                <wp:positionV relativeFrom="paragraph">
                  <wp:posOffset>531477</wp:posOffset>
                </wp:positionV>
                <wp:extent cx="151200" cy="186840"/>
                <wp:effectExtent l="57150" t="38100" r="1270" b="6096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512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291.1pt;margin-top:40.7pt;width:14.75pt;height:17.3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">
                <v:imagedata r:id="rId10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3E2D6D85" wp14:editId="7F78977E">
                <wp:simplePos x="0" y="0"/>
                <wp:positionH relativeFrom="column">
                  <wp:posOffset>3826049</wp:posOffset>
                </wp:positionH>
                <wp:positionV relativeFrom="paragraph">
                  <wp:posOffset>264717</wp:posOffset>
                </wp:positionV>
                <wp:extent cx="68400" cy="6120"/>
                <wp:effectExtent l="19050" t="38100" r="27305" b="5143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68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300.7pt;margin-top:19.6pt;width:6.4pt;height:2.9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">
                <v:imagedata r:id="rId10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5DC5732F" wp14:editId="19103798">
                <wp:simplePos x="0" y="0"/>
                <wp:positionH relativeFrom="column">
                  <wp:posOffset>3812369</wp:posOffset>
                </wp:positionH>
                <wp:positionV relativeFrom="paragraph">
                  <wp:posOffset>261117</wp:posOffset>
                </wp:positionV>
                <wp:extent cx="55440" cy="0"/>
                <wp:effectExtent l="0" t="0" r="0" b="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554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300.2pt;margin-top:20.55pt;width:4.35pt;height:0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">
                <v:imagedata r:id="rId105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6C10A191" wp14:editId="7E8BD09F">
                <wp:simplePos x="0" y="0"/>
                <wp:positionH relativeFrom="column">
                  <wp:posOffset>3494129</wp:posOffset>
                </wp:positionH>
                <wp:positionV relativeFrom="paragraph">
                  <wp:posOffset>273717</wp:posOffset>
                </wp:positionV>
                <wp:extent cx="90720" cy="8280"/>
                <wp:effectExtent l="19050" t="38100" r="24130" b="4889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90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274.3pt;margin-top:20.6pt;width:8.3pt;height:2.6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">
                <v:imagedata r:id="rId105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1355EE6A" wp14:editId="21B84B02">
                <wp:simplePos x="0" y="0"/>
                <wp:positionH relativeFrom="column">
                  <wp:posOffset>3377489</wp:posOffset>
                </wp:positionH>
                <wp:positionV relativeFrom="paragraph">
                  <wp:posOffset>608157</wp:posOffset>
                </wp:positionV>
                <wp:extent cx="156240" cy="15840"/>
                <wp:effectExtent l="38100" t="57150" r="34290" b="6096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56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264.65pt;margin-top:46.65pt;width:13.95pt;height:4.0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">
                <v:imagedata r:id="rId105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416FA78B" wp14:editId="12DAEBE0">
                <wp:simplePos x="0" y="0"/>
                <wp:positionH relativeFrom="column">
                  <wp:posOffset>4219529</wp:posOffset>
                </wp:positionH>
                <wp:positionV relativeFrom="paragraph">
                  <wp:posOffset>-33723</wp:posOffset>
                </wp:positionV>
                <wp:extent cx="153720" cy="101160"/>
                <wp:effectExtent l="19050" t="38100" r="17780" b="5143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53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331.8pt;margin-top:-3.25pt;width:13.1pt;height:10.1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">
                <v:imagedata r:id="rId106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6EA3D1CF" wp14:editId="0669A56D">
                <wp:simplePos x="0" y="0"/>
                <wp:positionH relativeFrom="column">
                  <wp:posOffset>3898409</wp:posOffset>
                </wp:positionH>
                <wp:positionV relativeFrom="paragraph">
                  <wp:posOffset>1917</wp:posOffset>
                </wp:positionV>
                <wp:extent cx="122400" cy="98640"/>
                <wp:effectExtent l="19050" t="38100" r="30480" b="3492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22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306.35pt;margin-top:-.15pt;width:10.7pt;height:9.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">
                <v:imagedata r:id="rId10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59BE3E92" wp14:editId="4C8FAF64">
                <wp:simplePos x="0" y="0"/>
                <wp:positionH relativeFrom="column">
                  <wp:posOffset>3723089</wp:posOffset>
                </wp:positionH>
                <wp:positionV relativeFrom="paragraph">
                  <wp:posOffset>-43803</wp:posOffset>
                </wp:positionV>
                <wp:extent cx="245160" cy="129960"/>
                <wp:effectExtent l="57150" t="57150" r="59690" b="6096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245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291.8pt;margin-top:-4.85pt;width:21.85pt;height:12.6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">
                <v:imagedata r:id="rId10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1DE41554" wp14:editId="51E64071">
                <wp:simplePos x="0" y="0"/>
                <wp:positionH relativeFrom="column">
                  <wp:posOffset>85289</wp:posOffset>
                </wp:positionH>
                <wp:positionV relativeFrom="paragraph">
                  <wp:posOffset>77079</wp:posOffset>
                </wp:positionV>
                <wp:extent cx="5040" cy="269640"/>
                <wp:effectExtent l="57150" t="57150" r="71755" b="7366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50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4.8pt;margin-top:4.65pt;width:4.25pt;height:23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">
                <v:imagedata r:id="rId106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00C957C5" wp14:editId="0411457C">
                <wp:simplePos x="0" y="0"/>
                <wp:positionH relativeFrom="column">
                  <wp:posOffset>-15511</wp:posOffset>
                </wp:positionH>
                <wp:positionV relativeFrom="paragraph">
                  <wp:posOffset>139719</wp:posOffset>
                </wp:positionV>
                <wp:extent cx="104760" cy="87480"/>
                <wp:effectExtent l="38100" t="57150" r="10160" b="8445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04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-2.85pt;margin-top:9.55pt;width:10.7pt;height:10.0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">
                <v:imagedata r:id="rId10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230F30E2" wp14:editId="1B1F3DC2">
                <wp:simplePos x="0" y="0"/>
                <wp:positionH relativeFrom="column">
                  <wp:posOffset>-136831</wp:posOffset>
                </wp:positionH>
                <wp:positionV relativeFrom="paragraph">
                  <wp:posOffset>117039</wp:posOffset>
                </wp:positionV>
                <wp:extent cx="87840" cy="242280"/>
                <wp:effectExtent l="57150" t="57150" r="26670" b="819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878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-12.3pt;margin-top:7.85pt;width:10.05pt;height:22.0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">
                <v:imagedata r:id="rId10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2345C53E" wp14:editId="477DBFF8">
                <wp:simplePos x="0" y="0"/>
                <wp:positionH relativeFrom="column">
                  <wp:posOffset>-345991</wp:posOffset>
                </wp:positionH>
                <wp:positionV relativeFrom="paragraph">
                  <wp:posOffset>359319</wp:posOffset>
                </wp:positionV>
                <wp:extent cx="88200" cy="142200"/>
                <wp:effectExtent l="38100" t="38100" r="45720" b="4889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88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-27.9pt;margin-top:27.45pt;width:8.8pt;height:12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">
                <v:imagedata r:id="rId10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7A07EF12" wp14:editId="0ADF7DCA">
                <wp:simplePos x="0" y="0"/>
                <wp:positionH relativeFrom="column">
                  <wp:posOffset>-399271</wp:posOffset>
                </wp:positionH>
                <wp:positionV relativeFrom="paragraph">
                  <wp:posOffset>140079</wp:posOffset>
                </wp:positionV>
                <wp:extent cx="114840" cy="237240"/>
                <wp:effectExtent l="38100" t="57150" r="76200" b="8699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1484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-32.8pt;margin-top:9.45pt;width:12.05pt;height:21.9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">
                <v:imagedata r:id="rId10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0496F08C" wp14:editId="63E24C0C">
                <wp:simplePos x="0" y="0"/>
                <wp:positionH relativeFrom="column">
                  <wp:posOffset>-555511</wp:posOffset>
                </wp:positionH>
                <wp:positionV relativeFrom="paragraph">
                  <wp:posOffset>155919</wp:posOffset>
                </wp:positionV>
                <wp:extent cx="123840" cy="251640"/>
                <wp:effectExtent l="57150" t="57150" r="47625" b="7239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238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-45.35pt;margin-top:10.75pt;width:12.85pt;height:22.9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">
                <v:imagedata r:id="rId10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23305D6C" wp14:editId="72DF05FD">
                <wp:simplePos x="0" y="0"/>
                <wp:positionH relativeFrom="column">
                  <wp:posOffset>-717871</wp:posOffset>
                </wp:positionH>
                <wp:positionV relativeFrom="paragraph">
                  <wp:posOffset>409719</wp:posOffset>
                </wp:positionV>
                <wp:extent cx="85680" cy="98280"/>
                <wp:effectExtent l="38100" t="38100" r="48260" b="3556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856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-57.05pt;margin-top:31.05pt;width:8.9pt;height:9.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">
                <v:imagedata r:id="rId107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5F81C4B5" wp14:editId="3A4D2880">
                <wp:simplePos x="0" y="0"/>
                <wp:positionH relativeFrom="column">
                  <wp:posOffset>-809671</wp:posOffset>
                </wp:positionH>
                <wp:positionV relativeFrom="paragraph">
                  <wp:posOffset>150519</wp:posOffset>
                </wp:positionV>
                <wp:extent cx="124560" cy="252360"/>
                <wp:effectExtent l="57150" t="57150" r="46990" b="7175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2456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-65.3pt;margin-top:10.4pt;width:12.55pt;height:22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">
                <v:imagedata r:id="rId1080" o:title=""/>
              </v:shape>
            </w:pict>
          </mc:Fallback>
        </mc:AlternateContent>
      </w:r>
      <w:r w:rsidR="008D0B30" w:rsidRPr="00BE59D8">
        <w:rPr>
          <w:rFonts w:ascii="Times New Roman" w:hAnsi="Times New Roman"/>
          <w:sz w:val="24"/>
          <w:szCs w:val="24"/>
        </w:rPr>
        <w:t>c)</w:t>
      </w:r>
      <w:r w:rsidR="00A86395" w:rsidRPr="00BE59D8">
        <w:rPr>
          <w:rFonts w:ascii="Times New Roman" w:hAnsi="Times New Roman"/>
          <w:sz w:val="24"/>
          <w:szCs w:val="24"/>
        </w:rPr>
        <w:t xml:space="preserve">  </w:t>
      </w:r>
      <w:r w:rsidR="000D34E9" w:rsidRPr="00BE59D8">
        <w:rPr>
          <w:rFonts w:ascii="Times New Roman" w:hAnsi="Times New Roman"/>
          <w:position w:val="-22"/>
          <w:sz w:val="24"/>
          <w:szCs w:val="24"/>
        </w:rPr>
        <w:object w:dxaOrig="1740" w:dyaOrig="620" w14:anchorId="731EFE69">
          <v:shape id="_x0000_i1038" type="#_x0000_t75" style="width:105.2pt;height:38.2pt" o:ole="">
            <v:imagedata r:id="rId1081" o:title=""/>
          </v:shape>
          <o:OLEObject Type="Embed" ProgID="Equation.DSMT4" ShapeID="_x0000_i1038" DrawAspect="Content" ObjectID="_1422254762" r:id="rId1082"/>
        </w:object>
      </w:r>
      <w:r w:rsidR="000D34E9" w:rsidRPr="00BE59D8">
        <w:rPr>
          <w:rFonts w:ascii="Times New Roman" w:hAnsi="Times New Roman"/>
          <w:sz w:val="24"/>
          <w:szCs w:val="24"/>
        </w:rPr>
        <w:tab/>
      </w:r>
      <w:r w:rsidR="000D34E9" w:rsidRPr="00BE59D8">
        <w:rPr>
          <w:rFonts w:ascii="Times New Roman" w:hAnsi="Times New Roman"/>
          <w:sz w:val="24"/>
          <w:szCs w:val="24"/>
        </w:rPr>
        <w:tab/>
      </w:r>
      <w:r w:rsidR="007A1901" w:rsidRPr="00BE59D8">
        <w:rPr>
          <w:rFonts w:ascii="Times New Roman" w:hAnsi="Times New Roman"/>
          <w:sz w:val="24"/>
          <w:szCs w:val="24"/>
        </w:rPr>
        <w:tab/>
      </w:r>
      <w:proofErr w:type="gramStart"/>
      <w:r w:rsidR="007A1901" w:rsidRPr="00BE59D8">
        <w:rPr>
          <w:rFonts w:ascii="Times New Roman" w:hAnsi="Times New Roman"/>
          <w:sz w:val="24"/>
          <w:szCs w:val="24"/>
          <w:lang w:val="en-CA"/>
        </w:rPr>
        <w:t>d</w:t>
      </w:r>
      <w:proofErr w:type="gramEnd"/>
      <w:r w:rsidR="007A1901" w:rsidRPr="00BE59D8">
        <w:rPr>
          <w:rFonts w:ascii="Times New Roman" w:hAnsi="Times New Roman"/>
          <w:sz w:val="24"/>
          <w:szCs w:val="24"/>
          <w:lang w:val="en-CA"/>
        </w:rPr>
        <w:t xml:space="preserve">)    </w:t>
      </w:r>
      <w:r w:rsidR="007A1901" w:rsidRPr="00BE59D8">
        <w:rPr>
          <w:rFonts w:ascii="Times New Roman" w:hAnsi="Times New Roman"/>
          <w:sz w:val="24"/>
          <w:szCs w:val="24"/>
          <w:lang w:val="en-CA"/>
        </w:rPr>
        <w:object w:dxaOrig="1440" w:dyaOrig="480" w14:anchorId="0712F3E4">
          <v:shape id="_x0000_i1039" type="#_x0000_t75" style="width:1in;height:23.8pt" o:ole="">
            <v:imagedata r:id="rId1083" o:title=""/>
          </v:shape>
          <o:OLEObject Type="Embed" ProgID="Equation.DSMT4" ShapeID="_x0000_i1039" DrawAspect="Content" ObjectID="_1422254763" r:id="rId1084"/>
        </w:object>
      </w:r>
    </w:p>
    <w:p w14:paraId="4D43BBF4" w14:textId="6DCC3246" w:rsidR="007A1901" w:rsidRPr="00BE59D8" w:rsidRDefault="00850FF5" w:rsidP="007A1901">
      <w:pPr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DB18AA2" wp14:editId="6BC4D34B">
                <wp:simplePos x="0" y="0"/>
                <wp:positionH relativeFrom="column">
                  <wp:posOffset>3615449</wp:posOffset>
                </wp:positionH>
                <wp:positionV relativeFrom="paragraph">
                  <wp:posOffset>203282</wp:posOffset>
                </wp:positionV>
                <wp:extent cx="1818000" cy="73440"/>
                <wp:effectExtent l="38100" t="57150" r="0" b="7937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8180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284.2pt;margin-top:14.4pt;width:145.25pt;height:8.8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">
                <v:imagedata r:id="rId108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0EF9A9FE" wp14:editId="582B9F60">
                <wp:simplePos x="0" y="0"/>
                <wp:positionH relativeFrom="column">
                  <wp:posOffset>3584129</wp:posOffset>
                </wp:positionH>
                <wp:positionV relativeFrom="paragraph">
                  <wp:posOffset>-198838</wp:posOffset>
                </wp:positionV>
                <wp:extent cx="32760" cy="453960"/>
                <wp:effectExtent l="38100" t="38100" r="43815" b="4191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32760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280.75pt;margin-top:-15.95pt;width:4.4pt;height:37.4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">
                <v:imagedata r:id="rId10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022219FE" wp14:editId="01F85BFC">
                <wp:simplePos x="0" y="0"/>
                <wp:positionH relativeFrom="column">
                  <wp:posOffset>3386849</wp:posOffset>
                </wp:positionH>
                <wp:positionV relativeFrom="paragraph">
                  <wp:posOffset>38762</wp:posOffset>
                </wp:positionV>
                <wp:extent cx="168120" cy="20880"/>
                <wp:effectExtent l="38100" t="38100" r="41910" b="5588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68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265.55pt;margin-top:2.25pt;width:14.85pt;height:3.8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">
                <v:imagedata r:id="rId10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49128F12" wp14:editId="477DF773">
                <wp:simplePos x="0" y="0"/>
                <wp:positionH relativeFrom="column">
                  <wp:posOffset>528809</wp:posOffset>
                </wp:positionH>
                <wp:positionV relativeFrom="paragraph">
                  <wp:posOffset>307244</wp:posOffset>
                </wp:positionV>
                <wp:extent cx="661680" cy="24120"/>
                <wp:effectExtent l="38100" t="57150" r="0" b="5270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661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40.65pt;margin-top:23.05pt;width:53.55pt;height:4.1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">
                <v:imagedata r:id="rId10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42E76149" wp14:editId="7D8DEC4C">
                <wp:simplePos x="0" y="0"/>
                <wp:positionH relativeFrom="column">
                  <wp:posOffset>2634809</wp:posOffset>
                </wp:positionH>
                <wp:positionV relativeFrom="paragraph">
                  <wp:posOffset>19604</wp:posOffset>
                </wp:positionV>
                <wp:extent cx="195480" cy="175320"/>
                <wp:effectExtent l="57150" t="57150" r="14605" b="7239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95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206.05pt;margin-top:.2pt;width:17.7pt;height:16.6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">
                <v:imagedata r:id="rId10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30FB84D4" wp14:editId="105D8091">
                <wp:simplePos x="0" y="0"/>
                <wp:positionH relativeFrom="column">
                  <wp:posOffset>2506289</wp:posOffset>
                </wp:positionH>
                <wp:positionV relativeFrom="paragraph">
                  <wp:posOffset>72164</wp:posOffset>
                </wp:positionV>
                <wp:extent cx="87480" cy="5400"/>
                <wp:effectExtent l="38100" t="38100" r="46355" b="711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87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196.05pt;margin-top:4.5pt;width:8.65pt;height:3.1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">
                <v:imagedata r:id="rId10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538B085C" wp14:editId="406079C2">
                <wp:simplePos x="0" y="0"/>
                <wp:positionH relativeFrom="column">
                  <wp:posOffset>2296049</wp:posOffset>
                </wp:positionH>
                <wp:positionV relativeFrom="paragraph">
                  <wp:posOffset>89804</wp:posOffset>
                </wp:positionV>
                <wp:extent cx="104040" cy="7560"/>
                <wp:effectExtent l="38100" t="57150" r="29845" b="6921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04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179.8pt;margin-top:5.6pt;width:9.7pt;height:3.4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">
                <v:imagedata r:id="rId10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1C632A14" wp14:editId="29A57199">
                <wp:simplePos x="0" y="0"/>
                <wp:positionH relativeFrom="column">
                  <wp:posOffset>2038289</wp:posOffset>
                </wp:positionH>
                <wp:positionV relativeFrom="paragraph">
                  <wp:posOffset>89084</wp:posOffset>
                </wp:positionV>
                <wp:extent cx="155160" cy="114480"/>
                <wp:effectExtent l="38100" t="57150" r="35560" b="571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55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" o:spid="_x0000_s1026" type="#_x0000_t75" style="position:absolute;margin-left:159.2pt;margin-top:5.7pt;width:13.95pt;height:11.6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">
                <v:imagedata r:id="rId11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7D8C6932" wp14:editId="71EF2F97">
                <wp:simplePos x="0" y="0"/>
                <wp:positionH relativeFrom="column">
                  <wp:posOffset>1954769</wp:posOffset>
                </wp:positionH>
                <wp:positionV relativeFrom="paragraph">
                  <wp:posOffset>145964</wp:posOffset>
                </wp:positionV>
                <wp:extent cx="26640" cy="29880"/>
                <wp:effectExtent l="57150" t="57150" r="50165" b="6540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266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152.5pt;margin-top:10.15pt;width:4.15pt;height:5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">
                <v:imagedata r:id="rId11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0235B8D9" wp14:editId="5B655C2F">
                <wp:simplePos x="0" y="0"/>
                <wp:positionH relativeFrom="column">
                  <wp:posOffset>1806449</wp:posOffset>
                </wp:positionH>
                <wp:positionV relativeFrom="paragraph">
                  <wp:posOffset>72164</wp:posOffset>
                </wp:positionV>
                <wp:extent cx="82440" cy="163800"/>
                <wp:effectExtent l="57150" t="57150" r="51435" b="6540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824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140.95pt;margin-top:4.4pt;width:9.15pt;height:15.5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">
                <v:imagedata r:id="rId11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04090012" wp14:editId="6D3C1D71">
                <wp:simplePos x="0" y="0"/>
                <wp:positionH relativeFrom="column">
                  <wp:posOffset>1593689</wp:posOffset>
                </wp:positionH>
                <wp:positionV relativeFrom="paragraph">
                  <wp:posOffset>-32236</wp:posOffset>
                </wp:positionV>
                <wp:extent cx="611640" cy="265320"/>
                <wp:effectExtent l="19050" t="38100" r="17145" b="5905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6116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125.1pt;margin-top:-3.55pt;width:49pt;height:23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">
                <v:imagedata r:id="rId11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60343297" wp14:editId="2587CC76">
                <wp:simplePos x="0" y="0"/>
                <wp:positionH relativeFrom="column">
                  <wp:posOffset>1589009</wp:posOffset>
                </wp:positionH>
                <wp:positionV relativeFrom="paragraph">
                  <wp:posOffset>-10276</wp:posOffset>
                </wp:positionV>
                <wp:extent cx="65520" cy="101520"/>
                <wp:effectExtent l="38100" t="57150" r="48895" b="7048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65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124.25pt;margin-top:-2.1pt;width:7.25pt;height:10.6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">
                <v:imagedata r:id="rId11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2642CF73" wp14:editId="29D89672">
                <wp:simplePos x="0" y="0"/>
                <wp:positionH relativeFrom="column">
                  <wp:posOffset>1321889</wp:posOffset>
                </wp:positionH>
                <wp:positionV relativeFrom="paragraph">
                  <wp:posOffset>98444</wp:posOffset>
                </wp:positionV>
                <wp:extent cx="150840" cy="36000"/>
                <wp:effectExtent l="38100" t="38100" r="40005" b="4064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50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103.15pt;margin-top:7.25pt;width:13.3pt;height:4.3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">
                <v:imagedata r:id="rId11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72D220D" wp14:editId="5B2A9039">
                <wp:simplePos x="0" y="0"/>
                <wp:positionH relativeFrom="column">
                  <wp:posOffset>1375529</wp:posOffset>
                </wp:positionH>
                <wp:positionV relativeFrom="paragraph">
                  <wp:posOffset>72524</wp:posOffset>
                </wp:positionV>
                <wp:extent cx="8640" cy="116280"/>
                <wp:effectExtent l="38100" t="38100" r="67945" b="5524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8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106.9pt;margin-top:4.55pt;width:3.4pt;height:11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">
                <v:imagedata r:id="rId11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5E339DA2" wp14:editId="706199EA">
                <wp:simplePos x="0" y="0"/>
                <wp:positionH relativeFrom="column">
                  <wp:posOffset>1048649</wp:posOffset>
                </wp:positionH>
                <wp:positionV relativeFrom="paragraph">
                  <wp:posOffset>89084</wp:posOffset>
                </wp:positionV>
                <wp:extent cx="138600" cy="129600"/>
                <wp:effectExtent l="57150" t="57150" r="33020" b="8001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38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81.1pt;margin-top:5.6pt;width:12.85pt;height:13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">
                <v:imagedata r:id="rId11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3E82156D" wp14:editId="0B5CB9B6">
                <wp:simplePos x="0" y="0"/>
                <wp:positionH relativeFrom="column">
                  <wp:posOffset>978449</wp:posOffset>
                </wp:positionH>
                <wp:positionV relativeFrom="paragraph">
                  <wp:posOffset>161804</wp:posOffset>
                </wp:positionV>
                <wp:extent cx="24480" cy="19080"/>
                <wp:effectExtent l="57150" t="38100" r="71120" b="5715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24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75.6pt;margin-top:11.75pt;width:4.7pt;height:4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">
                <v:imagedata r:id="rId11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57DBF222" wp14:editId="784E5D72">
                <wp:simplePos x="0" y="0"/>
                <wp:positionH relativeFrom="column">
                  <wp:posOffset>876209</wp:posOffset>
                </wp:positionH>
                <wp:positionV relativeFrom="paragraph">
                  <wp:posOffset>79004</wp:posOffset>
                </wp:positionV>
                <wp:extent cx="37080" cy="160920"/>
                <wp:effectExtent l="57150" t="57150" r="58420" b="6794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370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67.5pt;margin-top:4.9pt;width:5.75pt;height:15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">
                <v:imagedata r:id="rId11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CD15A22" wp14:editId="52E40AB9">
                <wp:simplePos x="0" y="0"/>
                <wp:positionH relativeFrom="column">
                  <wp:posOffset>821849</wp:posOffset>
                </wp:positionH>
                <wp:positionV relativeFrom="paragraph">
                  <wp:posOffset>105284</wp:posOffset>
                </wp:positionV>
                <wp:extent cx="88920" cy="70560"/>
                <wp:effectExtent l="38100" t="57150" r="44450" b="6286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88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63.25pt;margin-top:7.05pt;width:9.2pt;height:8.3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">
                <v:imagedata r:id="rId11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4AADBC6F" wp14:editId="5E9B53C2">
                <wp:simplePos x="0" y="0"/>
                <wp:positionH relativeFrom="column">
                  <wp:posOffset>698729</wp:posOffset>
                </wp:positionH>
                <wp:positionV relativeFrom="paragraph">
                  <wp:posOffset>72884</wp:posOffset>
                </wp:positionV>
                <wp:extent cx="90720" cy="185400"/>
                <wp:effectExtent l="57150" t="38100" r="24130" b="628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907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53.55pt;margin-top:4.6pt;width:10.1pt;height:17.3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">
                <v:imagedata r:id="rId11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6B42A74" wp14:editId="4CC376C5">
                <wp:simplePos x="0" y="0"/>
                <wp:positionH relativeFrom="column">
                  <wp:posOffset>511889</wp:posOffset>
                </wp:positionH>
                <wp:positionV relativeFrom="paragraph">
                  <wp:posOffset>-53836</wp:posOffset>
                </wp:positionV>
                <wp:extent cx="714960" cy="294840"/>
                <wp:effectExtent l="38100" t="57150" r="28575" b="6731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7149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39.65pt;margin-top:-5.6pt;width:57.65pt;height:25.9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">
                <v:imagedata r:id="rId11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87189F5" wp14:editId="4C598E52">
                <wp:simplePos x="0" y="0"/>
                <wp:positionH relativeFrom="column">
                  <wp:posOffset>478769</wp:posOffset>
                </wp:positionH>
                <wp:positionV relativeFrom="paragraph">
                  <wp:posOffset>-38716</wp:posOffset>
                </wp:positionV>
                <wp:extent cx="82080" cy="108360"/>
                <wp:effectExtent l="57150" t="57150" r="51435" b="6350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82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36.6pt;margin-top:-4.2pt;width:8.75pt;height:11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">
                <v:imagedata r:id="rId11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1E4F3846" wp14:editId="26AEFBA8">
                <wp:simplePos x="0" y="0"/>
                <wp:positionH relativeFrom="column">
                  <wp:posOffset>220289</wp:posOffset>
                </wp:positionH>
                <wp:positionV relativeFrom="paragraph">
                  <wp:posOffset>149924</wp:posOffset>
                </wp:positionV>
                <wp:extent cx="98280" cy="4320"/>
                <wp:effectExtent l="19050" t="38100" r="16510" b="5334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98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16.7pt;margin-top:10.7pt;width:8.75pt;height:2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">
                <v:imagedata r:id="rId112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31013F81" wp14:editId="6B9928BF">
                <wp:simplePos x="0" y="0"/>
                <wp:positionH relativeFrom="column">
                  <wp:posOffset>195449</wp:posOffset>
                </wp:positionH>
                <wp:positionV relativeFrom="paragraph">
                  <wp:posOffset>82964</wp:posOffset>
                </wp:positionV>
                <wp:extent cx="127800" cy="17280"/>
                <wp:effectExtent l="38100" t="38100" r="43815" b="4000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27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14.4pt;margin-top:5.65pt;width:11.6pt;height:3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">
                <v:imagedata r:id="rId11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786A5063" wp14:editId="7AA8613E">
                <wp:simplePos x="0" y="0"/>
                <wp:positionH relativeFrom="column">
                  <wp:posOffset>-584311</wp:posOffset>
                </wp:positionH>
                <wp:positionV relativeFrom="paragraph">
                  <wp:posOffset>26084</wp:posOffset>
                </wp:positionV>
                <wp:extent cx="140400" cy="173160"/>
                <wp:effectExtent l="57150" t="57150" r="31115" b="7493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404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-47.6pt;margin-top:.55pt;width:14.25pt;height:16.8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">
                <v:imagedata r:id="rId11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2975F421" wp14:editId="25A9D520">
                <wp:simplePos x="0" y="0"/>
                <wp:positionH relativeFrom="column">
                  <wp:posOffset>-799591</wp:posOffset>
                </wp:positionH>
                <wp:positionV relativeFrom="paragraph">
                  <wp:posOffset>66404</wp:posOffset>
                </wp:positionV>
                <wp:extent cx="189000" cy="147600"/>
                <wp:effectExtent l="38100" t="57150" r="1905" b="8128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890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-63.9pt;margin-top:3.7pt;width:16.45pt;height:14.8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">
                <v:imagedata r:id="rId11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371BC377" wp14:editId="2D8B4BDB">
                <wp:simplePos x="0" y="0"/>
                <wp:positionH relativeFrom="column">
                  <wp:posOffset>-849631</wp:posOffset>
                </wp:positionH>
                <wp:positionV relativeFrom="paragraph">
                  <wp:posOffset>62444</wp:posOffset>
                </wp:positionV>
                <wp:extent cx="19080" cy="185760"/>
                <wp:effectExtent l="38100" t="57150" r="76200" b="8128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90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-68.1pt;margin-top:3.45pt;width:4.3pt;height:17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">
                <v:imagedata r:id="rId1136" o:title=""/>
              </v:shape>
            </w:pict>
          </mc:Fallback>
        </mc:AlternateContent>
      </w:r>
    </w:p>
    <w:p w14:paraId="3A8E6F22" w14:textId="7326F80E" w:rsidR="007A1901" w:rsidRPr="00BE59D8" w:rsidRDefault="00850FF5" w:rsidP="007A1901">
      <w:pPr>
        <w:ind w:firstLine="720"/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3907339D" wp14:editId="100EB856">
                <wp:simplePos x="0" y="0"/>
                <wp:positionH relativeFrom="column">
                  <wp:posOffset>902129</wp:posOffset>
                </wp:positionH>
                <wp:positionV relativeFrom="paragraph">
                  <wp:posOffset>45634</wp:posOffset>
                </wp:positionV>
                <wp:extent cx="35640" cy="179640"/>
                <wp:effectExtent l="57150" t="38100" r="59690" b="4953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356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" o:spid="_x0000_s1026" type="#_x0000_t75" style="position:absolute;margin-left:69.7pt;margin-top:2.4pt;width:5.15pt;height:16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">
                <v:imagedata r:id="rId11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103F45EA" wp14:editId="7ADEC51E">
                <wp:simplePos x="0" y="0"/>
                <wp:positionH relativeFrom="column">
                  <wp:posOffset>800249</wp:posOffset>
                </wp:positionH>
                <wp:positionV relativeFrom="paragraph">
                  <wp:posOffset>53554</wp:posOffset>
                </wp:positionV>
                <wp:extent cx="125280" cy="81000"/>
                <wp:effectExtent l="57150" t="57150" r="46355" b="7175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25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" o:spid="_x0000_s1026" type="#_x0000_t75" style="position:absolute;margin-left:61.55pt;margin-top:2.9pt;width:11.8pt;height:9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">
                <v:imagedata r:id="rId1140" o:title=""/>
              </v:shape>
            </w:pict>
          </mc:Fallback>
        </mc:AlternateContent>
      </w:r>
    </w:p>
    <w:p w14:paraId="054A4FFC" w14:textId="4E883915" w:rsidR="007A1901" w:rsidRPr="00BE59D8" w:rsidRDefault="00850FF5" w:rsidP="007A1901">
      <w:pPr>
        <w:ind w:firstLine="720"/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5B02C70C" wp14:editId="4B0E343B">
                <wp:simplePos x="0" y="0"/>
                <wp:positionH relativeFrom="column">
                  <wp:posOffset>1682609</wp:posOffset>
                </wp:positionH>
                <wp:positionV relativeFrom="paragraph">
                  <wp:posOffset>155537</wp:posOffset>
                </wp:positionV>
                <wp:extent cx="465120" cy="17640"/>
                <wp:effectExtent l="0" t="171450" r="125730" b="19240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46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130.05pt;margin-top:1pt;width:44.7pt;height:22.9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">
                <v:imagedata r:id="rId11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518CF965" wp14:editId="40B5F35A">
                <wp:simplePos x="0" y="0"/>
                <wp:positionH relativeFrom="column">
                  <wp:posOffset>766049</wp:posOffset>
                </wp:positionH>
                <wp:positionV relativeFrom="paragraph">
                  <wp:posOffset>107297</wp:posOffset>
                </wp:positionV>
                <wp:extent cx="450720" cy="40320"/>
                <wp:effectExtent l="0" t="152400" r="102235" b="1885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4507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56.9pt;margin-top:-.7pt;width:42.5pt;height:22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">
                <v:imagedata r:id="rId11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1C9D8B4D" wp14:editId="0DAFFAD6">
                <wp:simplePos x="0" y="0"/>
                <wp:positionH relativeFrom="column">
                  <wp:posOffset>2583689</wp:posOffset>
                </wp:positionH>
                <wp:positionV relativeFrom="paragraph">
                  <wp:posOffset>22979</wp:posOffset>
                </wp:positionV>
                <wp:extent cx="250560" cy="177120"/>
                <wp:effectExtent l="57150" t="57150" r="16510" b="7112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2505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201.95pt;margin-top:.25pt;width:21.75pt;height:17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">
                <v:imagedata r:id="rId11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4A6642B4" wp14:editId="631B0F77">
                <wp:simplePos x="0" y="0"/>
                <wp:positionH relativeFrom="column">
                  <wp:posOffset>2377769</wp:posOffset>
                </wp:positionH>
                <wp:positionV relativeFrom="paragraph">
                  <wp:posOffset>131699</wp:posOffset>
                </wp:positionV>
                <wp:extent cx="156240" cy="20880"/>
                <wp:effectExtent l="38100" t="57150" r="34290" b="5588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56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185.9pt;margin-top:8.95pt;width:14.05pt;height:4.2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">
                <v:imagedata r:id="rId11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600FC489" wp14:editId="235E2CCB">
                <wp:simplePos x="0" y="0"/>
                <wp:positionH relativeFrom="column">
                  <wp:posOffset>2421689</wp:posOffset>
                </wp:positionH>
                <wp:positionV relativeFrom="paragraph">
                  <wp:posOffset>57539</wp:posOffset>
                </wp:positionV>
                <wp:extent cx="27000" cy="160200"/>
                <wp:effectExtent l="57150" t="57150" r="68580" b="6858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270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189.25pt;margin-top:3.2pt;width:5.05pt;height:15.2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">
                <v:imagedata r:id="rId11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1387DB55" wp14:editId="035F3928">
                <wp:simplePos x="0" y="0"/>
                <wp:positionH relativeFrom="column">
                  <wp:posOffset>2039729</wp:posOffset>
                </wp:positionH>
                <wp:positionV relativeFrom="paragraph">
                  <wp:posOffset>133859</wp:posOffset>
                </wp:positionV>
                <wp:extent cx="135360" cy="142200"/>
                <wp:effectExtent l="57150" t="57150" r="55245" b="6794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35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159.1pt;margin-top:9.05pt;width:12.65pt;height:14.2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">
                <v:imagedata r:id="rId11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3B304194" wp14:editId="6D62B175">
                <wp:simplePos x="0" y="0"/>
                <wp:positionH relativeFrom="column">
                  <wp:posOffset>1888169</wp:posOffset>
                </wp:positionH>
                <wp:positionV relativeFrom="paragraph">
                  <wp:posOffset>25499</wp:posOffset>
                </wp:positionV>
                <wp:extent cx="373680" cy="262080"/>
                <wp:effectExtent l="38100" t="57150" r="45720" b="6223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37368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147.75pt;margin-top:.8pt;width:31pt;height:23.4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">
                <v:imagedata r:id="rId115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750DAB48" wp14:editId="12370725">
                <wp:simplePos x="0" y="0"/>
                <wp:positionH relativeFrom="column">
                  <wp:posOffset>1861529</wp:posOffset>
                </wp:positionH>
                <wp:positionV relativeFrom="paragraph">
                  <wp:posOffset>31259</wp:posOffset>
                </wp:positionV>
                <wp:extent cx="61200" cy="99000"/>
                <wp:effectExtent l="38100" t="57150" r="53340" b="7302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61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146.25pt;margin-top:1pt;width:6.6pt;height:10.7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">
                <v:imagedata r:id="rId115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27AC6A4F" wp14:editId="2C76B5AE">
                <wp:simplePos x="0" y="0"/>
                <wp:positionH relativeFrom="column">
                  <wp:posOffset>1630769</wp:posOffset>
                </wp:positionH>
                <wp:positionV relativeFrom="paragraph">
                  <wp:posOffset>92819</wp:posOffset>
                </wp:positionV>
                <wp:extent cx="150120" cy="204840"/>
                <wp:effectExtent l="38100" t="57150" r="21590" b="6223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501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127.1pt;margin-top:5.85pt;width:13.6pt;height:18.9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">
                <v:imagedata r:id="rId115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3463A559" wp14:editId="672AFF90">
                <wp:simplePos x="0" y="0"/>
                <wp:positionH relativeFrom="column">
                  <wp:posOffset>1365449</wp:posOffset>
                </wp:positionH>
                <wp:positionV relativeFrom="paragraph">
                  <wp:posOffset>158339</wp:posOffset>
                </wp:positionV>
                <wp:extent cx="159120" cy="36720"/>
                <wp:effectExtent l="38100" t="38100" r="31750" b="4000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591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106.85pt;margin-top:11.95pt;width:13.7pt;height:4.4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">
                <v:imagedata r:id="rId116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5D828498" wp14:editId="77E6139A">
                <wp:simplePos x="0" y="0"/>
                <wp:positionH relativeFrom="column">
                  <wp:posOffset>1415489</wp:posOffset>
                </wp:positionH>
                <wp:positionV relativeFrom="paragraph">
                  <wp:posOffset>109019</wp:posOffset>
                </wp:positionV>
                <wp:extent cx="18720" cy="150480"/>
                <wp:effectExtent l="57150" t="38100" r="57785" b="406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87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110.25pt;margin-top:7.9pt;width:3.6pt;height:13.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">
                <v:imagedata r:id="rId11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3F95E3FA" wp14:editId="4D631C97">
                <wp:simplePos x="0" y="0"/>
                <wp:positionH relativeFrom="column">
                  <wp:posOffset>447809</wp:posOffset>
                </wp:positionH>
                <wp:positionV relativeFrom="paragraph">
                  <wp:posOffset>-13381</wp:posOffset>
                </wp:positionV>
                <wp:extent cx="223200" cy="437040"/>
                <wp:effectExtent l="38100" t="38100" r="43815" b="3937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22320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34.65pt;margin-top:-2.05pt;width:19.2pt;height:35.8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">
                <v:imagedata r:id="rId11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4CAE5AEB" wp14:editId="7FD125C2">
                <wp:simplePos x="0" y="0"/>
                <wp:positionH relativeFrom="column">
                  <wp:posOffset>939209</wp:posOffset>
                </wp:positionH>
                <wp:positionV relativeFrom="paragraph">
                  <wp:posOffset>109019</wp:posOffset>
                </wp:positionV>
                <wp:extent cx="179640" cy="147600"/>
                <wp:effectExtent l="57150" t="57150" r="11430" b="8128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79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72.5pt;margin-top:7.2pt;width:16.2pt;height:14.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">
                <v:imagedata r:id="rId116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2ABD3EA3" wp14:editId="4F97279E">
                <wp:simplePos x="0" y="0"/>
                <wp:positionH relativeFrom="column">
                  <wp:posOffset>769649</wp:posOffset>
                </wp:positionH>
                <wp:positionV relativeFrom="paragraph">
                  <wp:posOffset>-10141</wp:posOffset>
                </wp:positionV>
                <wp:extent cx="421560" cy="275760"/>
                <wp:effectExtent l="38100" t="38100" r="36195" b="6731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4215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59.6pt;margin-top:-1.85pt;width:35pt;height:24.3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">
                <v:imagedata r:id="rId11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8B28E6A" wp14:editId="1F1A3EAE">
                <wp:simplePos x="0" y="0"/>
                <wp:positionH relativeFrom="column">
                  <wp:posOffset>731129</wp:posOffset>
                </wp:positionH>
                <wp:positionV relativeFrom="paragraph">
                  <wp:posOffset>16499</wp:posOffset>
                </wp:positionV>
                <wp:extent cx="68760" cy="105840"/>
                <wp:effectExtent l="38100" t="57150" r="45720" b="6604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68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57.05pt;margin-top:0;width:7.25pt;height:10.9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">
                <v:imagedata r:id="rId11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2307200" wp14:editId="7281E1D4">
                <wp:simplePos x="0" y="0"/>
                <wp:positionH relativeFrom="column">
                  <wp:posOffset>573089</wp:posOffset>
                </wp:positionH>
                <wp:positionV relativeFrom="paragraph">
                  <wp:posOffset>43859</wp:posOffset>
                </wp:positionV>
                <wp:extent cx="28440" cy="224640"/>
                <wp:effectExtent l="57150" t="57150" r="67310" b="8064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284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43.55pt;margin-top:2.2pt;width:5.25pt;height:20.6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">
                <v:imagedata r:id="rId11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413C53E7" wp14:editId="4E957B22">
                <wp:simplePos x="0" y="0"/>
                <wp:positionH relativeFrom="column">
                  <wp:posOffset>509009</wp:posOffset>
                </wp:positionH>
                <wp:positionV relativeFrom="paragraph">
                  <wp:posOffset>60779</wp:posOffset>
                </wp:positionV>
                <wp:extent cx="89640" cy="57240"/>
                <wp:effectExtent l="57150" t="57150" r="62865" b="7620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896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" o:spid="_x0000_s1026" type="#_x0000_t75" style="position:absolute;margin-left:38.7pt;margin-top:3.4pt;width:9.4pt;height:7.3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">
                <v:imagedata r:id="rId11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428BCE41" wp14:editId="5FC44066">
                <wp:simplePos x="0" y="0"/>
                <wp:positionH relativeFrom="column">
                  <wp:posOffset>203729</wp:posOffset>
                </wp:positionH>
                <wp:positionV relativeFrom="paragraph">
                  <wp:posOffset>269939</wp:posOffset>
                </wp:positionV>
                <wp:extent cx="78120" cy="10080"/>
                <wp:effectExtent l="38100" t="38100" r="36195" b="4762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78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" o:spid="_x0000_s1026" type="#_x0000_t75" style="position:absolute;margin-left:15.05pt;margin-top:20.35pt;width:7.6pt;height:3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">
                <v:imagedata r:id="rId11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7ECEA726" wp14:editId="69E0A536">
                <wp:simplePos x="0" y="0"/>
                <wp:positionH relativeFrom="column">
                  <wp:posOffset>168089</wp:posOffset>
                </wp:positionH>
                <wp:positionV relativeFrom="paragraph">
                  <wp:posOffset>200459</wp:posOffset>
                </wp:positionV>
                <wp:extent cx="106560" cy="22320"/>
                <wp:effectExtent l="19050" t="38100" r="27305" b="3492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065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" o:spid="_x0000_s1026" type="#_x0000_t75" style="position:absolute;margin-left:12.6pt;margin-top:14.6pt;width:9.5pt;height:3.3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">
                <v:imagedata r:id="rId1178" o:title=""/>
              </v:shape>
            </w:pict>
          </mc:Fallback>
        </mc:AlternateContent>
      </w:r>
    </w:p>
    <w:p w14:paraId="0EEB27DA" w14:textId="08C65A5C" w:rsidR="007A1901" w:rsidRPr="00BE59D8" w:rsidRDefault="00AB00BB" w:rsidP="007A1901">
      <w:pPr>
        <w:ind w:firstLine="720"/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3C851FD6" wp14:editId="6A11DD56">
                <wp:simplePos x="0" y="0"/>
                <wp:positionH relativeFrom="column">
                  <wp:posOffset>5331209</wp:posOffset>
                </wp:positionH>
                <wp:positionV relativeFrom="paragraph">
                  <wp:posOffset>241843</wp:posOffset>
                </wp:positionV>
                <wp:extent cx="18720" cy="147960"/>
                <wp:effectExtent l="38100" t="38100" r="57785" b="6159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8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419.05pt;margin-top:18pt;width:3.75pt;height:13.9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">
                <v:imagedata r:id="rId118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1DC4C8E2" wp14:editId="213A1523">
                <wp:simplePos x="0" y="0"/>
                <wp:positionH relativeFrom="column">
                  <wp:posOffset>2876369</wp:posOffset>
                </wp:positionH>
                <wp:positionV relativeFrom="paragraph">
                  <wp:posOffset>197767</wp:posOffset>
                </wp:positionV>
                <wp:extent cx="235440" cy="165600"/>
                <wp:effectExtent l="57150" t="57150" r="12700" b="8255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2354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224.95pt;margin-top:14.05pt;width:21.05pt;height:16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">
                <v:imagedata r:id="rId118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0742CC5B" wp14:editId="584870EF">
                <wp:simplePos x="0" y="0"/>
                <wp:positionH relativeFrom="column">
                  <wp:posOffset>2657489</wp:posOffset>
                </wp:positionH>
                <wp:positionV relativeFrom="paragraph">
                  <wp:posOffset>306127</wp:posOffset>
                </wp:positionV>
                <wp:extent cx="154800" cy="31320"/>
                <wp:effectExtent l="38100" t="38100" r="36195" b="4508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548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208.3pt;margin-top:23.6pt;width:13.7pt;height:3.9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">
                <v:imagedata r:id="rId118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6BCEB390" wp14:editId="57E38283">
                <wp:simplePos x="0" y="0"/>
                <wp:positionH relativeFrom="column">
                  <wp:posOffset>2699969</wp:posOffset>
                </wp:positionH>
                <wp:positionV relativeFrom="paragraph">
                  <wp:posOffset>269047</wp:posOffset>
                </wp:positionV>
                <wp:extent cx="12600" cy="103320"/>
                <wp:effectExtent l="38100" t="57150" r="64135" b="6858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2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211.55pt;margin-top:19.85pt;width:3.65pt;height:10.6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">
                <v:imagedata r:id="rId118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0EC25431" wp14:editId="32906C23">
                <wp:simplePos x="0" y="0"/>
                <wp:positionH relativeFrom="column">
                  <wp:posOffset>2139809</wp:posOffset>
                </wp:positionH>
                <wp:positionV relativeFrom="paragraph">
                  <wp:posOffset>231967</wp:posOffset>
                </wp:positionV>
                <wp:extent cx="72720" cy="111960"/>
                <wp:effectExtent l="38100" t="57150" r="41910" b="5969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72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168pt;margin-top:16.95pt;width:7.65pt;height:11.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">
                <v:imagedata r:id="rId118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719C6ED0" wp14:editId="7E9F0D16">
                <wp:simplePos x="0" y="0"/>
                <wp:positionH relativeFrom="column">
                  <wp:posOffset>753089</wp:posOffset>
                </wp:positionH>
                <wp:positionV relativeFrom="paragraph">
                  <wp:posOffset>28849</wp:posOffset>
                </wp:positionV>
                <wp:extent cx="130320" cy="235800"/>
                <wp:effectExtent l="38100" t="38100" r="41275" b="3111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303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58.85pt;margin-top:1.35pt;width:11.85pt;height:19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">
                <v:imagedata r:id="rId119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B0B087B" wp14:editId="2F30005F">
                <wp:simplePos x="0" y="0"/>
                <wp:positionH relativeFrom="column">
                  <wp:posOffset>842009</wp:posOffset>
                </wp:positionH>
                <wp:positionV relativeFrom="paragraph">
                  <wp:posOffset>98689</wp:posOffset>
                </wp:positionV>
                <wp:extent cx="34920" cy="179280"/>
                <wp:effectExtent l="38100" t="57150" r="60960" b="4953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349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64.85pt;margin-top:6.45pt;width:5.4pt;height:16.3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">
                <v:imagedata r:id="rId119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2CD71010" wp14:editId="012882A2">
                <wp:simplePos x="0" y="0"/>
                <wp:positionH relativeFrom="column">
                  <wp:posOffset>742649</wp:posOffset>
                </wp:positionH>
                <wp:positionV relativeFrom="paragraph">
                  <wp:posOffset>86809</wp:posOffset>
                </wp:positionV>
                <wp:extent cx="154440" cy="91440"/>
                <wp:effectExtent l="38100" t="38100" r="17145" b="6096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54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57pt;margin-top:5.85pt;width:14.45pt;height:9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">
                <v:imagedata r:id="rId119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5AAEACBD" wp14:editId="558F7C3A">
                <wp:simplePos x="0" y="0"/>
                <wp:positionH relativeFrom="column">
                  <wp:posOffset>537089</wp:posOffset>
                </wp:positionH>
                <wp:positionV relativeFrom="paragraph">
                  <wp:posOffset>-29471</wp:posOffset>
                </wp:positionV>
                <wp:extent cx="645840" cy="60120"/>
                <wp:effectExtent l="57150" t="57150" r="59055" b="7366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6458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41.2pt;margin-top:-3.7pt;width:53.1pt;height:7.6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">
                <v:imagedata r:id="rId1196" o:title=""/>
              </v:shape>
            </w:pict>
          </mc:Fallback>
        </mc:AlternateContent>
      </w:r>
    </w:p>
    <w:p w14:paraId="6E649D99" w14:textId="1655D609" w:rsidR="007A1901" w:rsidRPr="00BE59D8" w:rsidRDefault="00AB00BB" w:rsidP="007A1901">
      <w:pPr>
        <w:ind w:firstLine="720"/>
        <w:rPr>
          <w:rFonts w:ascii="Times New Roman" w:hAnsi="Times New Roman"/>
          <w:sz w:val="24"/>
          <w:szCs w:val="24"/>
          <w:lang w:val="en-CA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7600C965" wp14:editId="16A5C5AF">
                <wp:simplePos x="0" y="0"/>
                <wp:positionH relativeFrom="column">
                  <wp:posOffset>5336609</wp:posOffset>
                </wp:positionH>
                <wp:positionV relativeFrom="paragraph">
                  <wp:posOffset>477668</wp:posOffset>
                </wp:positionV>
                <wp:extent cx="272520" cy="154800"/>
                <wp:effectExtent l="38100" t="38100" r="32385" b="5524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72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419.6pt;margin-top:37.1pt;width:22.6pt;height:14.3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">
                <v:imagedata r:id="rId11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7E66B310" wp14:editId="3FE3282E">
                <wp:simplePos x="0" y="0"/>
                <wp:positionH relativeFrom="column">
                  <wp:posOffset>3817769</wp:posOffset>
                </wp:positionH>
                <wp:positionV relativeFrom="paragraph">
                  <wp:posOffset>242588</wp:posOffset>
                </wp:positionV>
                <wp:extent cx="1628280" cy="412920"/>
                <wp:effectExtent l="57150" t="38100" r="67310" b="4445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62828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299.5pt;margin-top:17.75pt;width:130.75pt;height:34.2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">
                <v:imagedata r:id="rId12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79695F27" wp14:editId="0E88C1B6">
                <wp:simplePos x="0" y="0"/>
                <wp:positionH relativeFrom="column">
                  <wp:posOffset>4758089</wp:posOffset>
                </wp:positionH>
                <wp:positionV relativeFrom="paragraph">
                  <wp:posOffset>420428</wp:posOffset>
                </wp:positionV>
                <wp:extent cx="234720" cy="214200"/>
                <wp:effectExtent l="38100" t="38100" r="51435" b="5270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2347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373.35pt;margin-top:32.6pt;width:20.3pt;height:18.9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">
                <v:imagedata r:id="rId12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AA5EDCD" wp14:editId="1F1A339A">
                <wp:simplePos x="0" y="0"/>
                <wp:positionH relativeFrom="column">
                  <wp:posOffset>3876809</wp:posOffset>
                </wp:positionH>
                <wp:positionV relativeFrom="paragraph">
                  <wp:posOffset>289748</wp:posOffset>
                </wp:positionV>
                <wp:extent cx="1009800" cy="353520"/>
                <wp:effectExtent l="38100" t="38100" r="38100" b="4699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00980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304.8pt;margin-top:21.5pt;width:81.05pt;height:29.5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">
                <v:imagedata r:id="rId12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2A0F52C3" wp14:editId="4E691C71">
                <wp:simplePos x="0" y="0"/>
                <wp:positionH relativeFrom="column">
                  <wp:posOffset>5406089</wp:posOffset>
                </wp:positionH>
                <wp:positionV relativeFrom="paragraph">
                  <wp:posOffset>332948</wp:posOffset>
                </wp:positionV>
                <wp:extent cx="3240" cy="144000"/>
                <wp:effectExtent l="38100" t="38100" r="73025" b="4699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3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424.3pt;margin-top:24.9pt;width:3.1pt;height:13.2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">
                <v:imagedata r:id="rId12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5D2AC32F" wp14:editId="15F39E38">
                <wp:simplePos x="0" y="0"/>
                <wp:positionH relativeFrom="column">
                  <wp:posOffset>5152289</wp:posOffset>
                </wp:positionH>
                <wp:positionV relativeFrom="paragraph">
                  <wp:posOffset>403868</wp:posOffset>
                </wp:positionV>
                <wp:extent cx="144720" cy="11880"/>
                <wp:effectExtent l="38100" t="57150" r="46355" b="6477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44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404.5pt;margin-top:30.55pt;width:13pt;height:3.5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">
                <v:imagedata r:id="rId12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71386A77" wp14:editId="5F6F3931">
                <wp:simplePos x="0" y="0"/>
                <wp:positionH relativeFrom="column">
                  <wp:posOffset>4944209</wp:posOffset>
                </wp:positionH>
                <wp:positionV relativeFrom="paragraph">
                  <wp:posOffset>364268</wp:posOffset>
                </wp:positionV>
                <wp:extent cx="110880" cy="120240"/>
                <wp:effectExtent l="57150" t="38100" r="41910" b="7048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108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387.95pt;margin-top:27.6pt;width:11.55pt;height:11.9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">
                <v:imagedata r:id="rId12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368706B3" wp14:editId="14B9C7D3">
                <wp:simplePos x="0" y="0"/>
                <wp:positionH relativeFrom="column">
                  <wp:posOffset>4814969</wp:posOffset>
                </wp:positionH>
                <wp:positionV relativeFrom="paragraph">
                  <wp:posOffset>291908</wp:posOffset>
                </wp:positionV>
                <wp:extent cx="277920" cy="207720"/>
                <wp:effectExtent l="38100" t="57150" r="46355" b="7810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2779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378.3pt;margin-top:21.7pt;width:23.85pt;height:19.1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">
                <v:imagedata r:id="rId12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0A3F697F" wp14:editId="6696B660">
                <wp:simplePos x="0" y="0"/>
                <wp:positionH relativeFrom="column">
                  <wp:posOffset>4663769</wp:posOffset>
                </wp:positionH>
                <wp:positionV relativeFrom="paragraph">
                  <wp:posOffset>348068</wp:posOffset>
                </wp:positionV>
                <wp:extent cx="117000" cy="145800"/>
                <wp:effectExtent l="38100" t="57150" r="35560" b="6413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170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366.8pt;margin-top:26.05pt;width:11.05pt;height:14.3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">
                <v:imagedata r:id="rId12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349CE8F0" wp14:editId="20F85C08">
                <wp:simplePos x="0" y="0"/>
                <wp:positionH relativeFrom="column">
                  <wp:posOffset>4719209</wp:posOffset>
                </wp:positionH>
                <wp:positionV relativeFrom="paragraph">
                  <wp:posOffset>165908</wp:posOffset>
                </wp:positionV>
                <wp:extent cx="686160" cy="60120"/>
                <wp:effectExtent l="38100" t="57150" r="38100" b="5461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6861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370.75pt;margin-top:11.7pt;width:55.6pt;height:7.0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">
                <v:imagedata r:id="rId12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4D229DA9" wp14:editId="0DCD3F6D">
                <wp:simplePos x="0" y="0"/>
                <wp:positionH relativeFrom="column">
                  <wp:posOffset>5089289</wp:posOffset>
                </wp:positionH>
                <wp:positionV relativeFrom="paragraph">
                  <wp:posOffset>20828</wp:posOffset>
                </wp:positionV>
                <wp:extent cx="111240" cy="18000"/>
                <wp:effectExtent l="38100" t="38100" r="60325" b="5842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11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399.6pt;margin-top:.55pt;width:11.3pt;height:3.8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">
                <v:imagedata r:id="rId12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25742208" wp14:editId="175217E5">
                <wp:simplePos x="0" y="0"/>
                <wp:positionH relativeFrom="column">
                  <wp:posOffset>4858529</wp:posOffset>
                </wp:positionH>
                <wp:positionV relativeFrom="paragraph">
                  <wp:posOffset>17228</wp:posOffset>
                </wp:positionV>
                <wp:extent cx="111240" cy="97920"/>
                <wp:effectExtent l="57150" t="38100" r="41275" b="7366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112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381.15pt;margin-top:.2pt;width:11.6pt;height:10.3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">
                <v:imagedata r:id="rId12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24C464B8" wp14:editId="69091296">
                <wp:simplePos x="0" y="0"/>
                <wp:positionH relativeFrom="column">
                  <wp:posOffset>4723529</wp:posOffset>
                </wp:positionH>
                <wp:positionV relativeFrom="paragraph">
                  <wp:posOffset>-55492</wp:posOffset>
                </wp:positionV>
                <wp:extent cx="288360" cy="180720"/>
                <wp:effectExtent l="57150" t="57150" r="54610" b="6731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288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370.75pt;margin-top:-5.85pt;width:24.85pt;height:17.2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">
                <v:imagedata r:id="rId12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6D588411" wp14:editId="76DB80AB">
                <wp:simplePos x="0" y="0"/>
                <wp:positionH relativeFrom="column">
                  <wp:posOffset>4562249</wp:posOffset>
                </wp:positionH>
                <wp:positionV relativeFrom="paragraph">
                  <wp:posOffset>-21292</wp:posOffset>
                </wp:positionV>
                <wp:extent cx="117720" cy="140040"/>
                <wp:effectExtent l="38100" t="57150" r="53975" b="6985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17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358.85pt;margin-top:-3pt;width:11.05pt;height:13.8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">
                <v:imagedata r:id="rId12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249F4EAB" wp14:editId="32636641">
                <wp:simplePos x="0" y="0"/>
                <wp:positionH relativeFrom="column">
                  <wp:posOffset>4371449</wp:posOffset>
                </wp:positionH>
                <wp:positionV relativeFrom="paragraph">
                  <wp:posOffset>178868</wp:posOffset>
                </wp:positionV>
                <wp:extent cx="52920" cy="57600"/>
                <wp:effectExtent l="57150" t="57150" r="61595" b="7620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529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342.85pt;margin-top:12.65pt;width:6.95pt;height:7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">
                <v:imagedata r:id="rId122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4DD9AFB3" wp14:editId="4E110587">
                <wp:simplePos x="0" y="0"/>
                <wp:positionH relativeFrom="column">
                  <wp:posOffset>1582169</wp:posOffset>
                </wp:positionH>
                <wp:positionV relativeFrom="paragraph">
                  <wp:posOffset>361310</wp:posOffset>
                </wp:positionV>
                <wp:extent cx="97920" cy="132480"/>
                <wp:effectExtent l="57150" t="38100" r="54610" b="5842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97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123.15pt;margin-top:27.55pt;width:10.65pt;height:12.8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">
                <v:imagedata r:id="rId122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5264E1EB" wp14:editId="3BEC57E7">
                <wp:simplePos x="0" y="0"/>
                <wp:positionH relativeFrom="column">
                  <wp:posOffset>1470569</wp:posOffset>
                </wp:positionH>
                <wp:positionV relativeFrom="paragraph">
                  <wp:posOffset>327470</wp:posOffset>
                </wp:positionV>
                <wp:extent cx="160920" cy="160560"/>
                <wp:effectExtent l="38100" t="57150" r="29845" b="6858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609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114.7pt;margin-top:24.25pt;width:14.35pt;height:15.8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">
                <v:imagedata r:id="rId123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7EC657DB" wp14:editId="6AEAC42A">
                <wp:simplePos x="0" y="0"/>
                <wp:positionH relativeFrom="column">
                  <wp:posOffset>1463009</wp:posOffset>
                </wp:positionH>
                <wp:positionV relativeFrom="paragraph">
                  <wp:posOffset>251150</wp:posOffset>
                </wp:positionV>
                <wp:extent cx="182520" cy="19080"/>
                <wp:effectExtent l="19050" t="57150" r="27305" b="571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82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114.8pt;margin-top:18.5pt;width:15.25pt;height:3.7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">
                <v:imagedata r:id="rId123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16AB4974" wp14:editId="68758E64">
                <wp:simplePos x="0" y="0"/>
                <wp:positionH relativeFrom="column">
                  <wp:posOffset>1559849</wp:posOffset>
                </wp:positionH>
                <wp:positionV relativeFrom="paragraph">
                  <wp:posOffset>96710</wp:posOffset>
                </wp:positionV>
                <wp:extent cx="55080" cy="104040"/>
                <wp:effectExtent l="57150" t="57150" r="59690" b="6794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55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121.55pt;margin-top:6.35pt;width:6.9pt;height:10.9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">
                <v:imagedata r:id="rId123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67761436" wp14:editId="064BE7DC">
                <wp:simplePos x="0" y="0"/>
                <wp:positionH relativeFrom="column">
                  <wp:posOffset>1484249</wp:posOffset>
                </wp:positionH>
                <wp:positionV relativeFrom="paragraph">
                  <wp:posOffset>50630</wp:posOffset>
                </wp:positionV>
                <wp:extent cx="140760" cy="154080"/>
                <wp:effectExtent l="38100" t="57150" r="50165" b="7493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407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115.75pt;margin-top:2.8pt;width:12.9pt;height:14.7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">
                <v:imagedata r:id="rId123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68747247" wp14:editId="1C53941A">
                <wp:simplePos x="0" y="0"/>
                <wp:positionH relativeFrom="column">
                  <wp:posOffset>1390289</wp:posOffset>
                </wp:positionH>
                <wp:positionV relativeFrom="paragraph">
                  <wp:posOffset>222350</wp:posOffset>
                </wp:positionV>
                <wp:extent cx="32400" cy="27000"/>
                <wp:effectExtent l="57150" t="57150" r="62865" b="6858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32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108.1pt;margin-top:16.15pt;width:5.25pt;height:4.8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">
                <v:imagedata r:id="rId123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50913432" wp14:editId="7BC18ACF">
                <wp:simplePos x="0" y="0"/>
                <wp:positionH relativeFrom="column">
                  <wp:posOffset>155129</wp:posOffset>
                </wp:positionH>
                <wp:positionV relativeFrom="paragraph">
                  <wp:posOffset>368510</wp:posOffset>
                </wp:positionV>
                <wp:extent cx="220320" cy="316440"/>
                <wp:effectExtent l="57150" t="57150" r="66040" b="8382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22032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11.05pt;margin-top:27.4pt;width:20.2pt;height:28.2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">
                <v:imagedata r:id="rId124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468FF9A6" wp14:editId="54CA99B7">
                <wp:simplePos x="0" y="0"/>
                <wp:positionH relativeFrom="column">
                  <wp:posOffset>137849</wp:posOffset>
                </wp:positionH>
                <wp:positionV relativeFrom="paragraph">
                  <wp:posOffset>506390</wp:posOffset>
                </wp:positionV>
                <wp:extent cx="77760" cy="219600"/>
                <wp:effectExtent l="57150" t="57150" r="55880" b="4762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7776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9.45pt;margin-top:38.65pt;width:8.55pt;height:19.4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">
                <v:imagedata r:id="rId124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6DA6AEA2" wp14:editId="598C246D">
                <wp:simplePos x="0" y="0"/>
                <wp:positionH relativeFrom="column">
                  <wp:posOffset>-362551</wp:posOffset>
                </wp:positionH>
                <wp:positionV relativeFrom="paragraph">
                  <wp:posOffset>351590</wp:posOffset>
                </wp:positionV>
                <wp:extent cx="414720" cy="250200"/>
                <wp:effectExtent l="57150" t="57150" r="0" b="7366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4147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-29.85pt;margin-top:26.1pt;width:34.6pt;height:22.9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">
                <v:imagedata r:id="rId124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6422DA5E" wp14:editId="38DB47C4">
                <wp:simplePos x="0" y="0"/>
                <wp:positionH relativeFrom="column">
                  <wp:posOffset>-333031</wp:posOffset>
                </wp:positionH>
                <wp:positionV relativeFrom="paragraph">
                  <wp:posOffset>483350</wp:posOffset>
                </wp:positionV>
                <wp:extent cx="51120" cy="159840"/>
                <wp:effectExtent l="57150" t="57150" r="63500" b="5016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511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-27.6pt;margin-top:36.65pt;width:6.65pt;height:14.9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">
                <v:imagedata r:id="rId124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521B942A" wp14:editId="6F0732AA">
                <wp:simplePos x="0" y="0"/>
                <wp:positionH relativeFrom="column">
                  <wp:posOffset>-43231</wp:posOffset>
                </wp:positionH>
                <wp:positionV relativeFrom="paragraph">
                  <wp:posOffset>-103810</wp:posOffset>
                </wp:positionV>
                <wp:extent cx="162360" cy="230400"/>
                <wp:effectExtent l="57150" t="57150" r="0" b="558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623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-4.95pt;margin-top:-9.65pt;width:15.95pt;height:20.2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">
                <v:imagedata r:id="rId124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6A872DBF" wp14:editId="2DE3525F">
                <wp:simplePos x="0" y="0"/>
                <wp:positionH relativeFrom="column">
                  <wp:posOffset>-126031</wp:posOffset>
                </wp:positionH>
                <wp:positionV relativeFrom="paragraph">
                  <wp:posOffset>-69250</wp:posOffset>
                </wp:positionV>
                <wp:extent cx="66600" cy="192240"/>
                <wp:effectExtent l="57150" t="57150" r="48260" b="5588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666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-11.4pt;margin-top:-6.95pt;width:7.3pt;height:17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">
                <v:imagedata r:id="rId125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70225FC7" wp14:editId="127586DB">
                <wp:simplePos x="0" y="0"/>
                <wp:positionH relativeFrom="column">
                  <wp:posOffset>-238351</wp:posOffset>
                </wp:positionH>
                <wp:positionV relativeFrom="paragraph">
                  <wp:posOffset>102470</wp:posOffset>
                </wp:positionV>
                <wp:extent cx="137160" cy="163080"/>
                <wp:effectExtent l="57150" t="57150" r="0" b="8509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37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-20.35pt;margin-top:6.45pt;width:12.95pt;height:16.1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">
                <v:imagedata r:id="rId125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25A6E1C4" wp14:editId="58AAD25E">
                <wp:simplePos x="0" y="0"/>
                <wp:positionH relativeFrom="column">
                  <wp:posOffset>-327631</wp:posOffset>
                </wp:positionH>
                <wp:positionV relativeFrom="paragraph">
                  <wp:posOffset>166190</wp:posOffset>
                </wp:positionV>
                <wp:extent cx="74160" cy="148320"/>
                <wp:effectExtent l="57150" t="57150" r="40640" b="806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74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-27.5pt;margin-top:11.5pt;width:8.15pt;height:14.8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">
                <v:imagedata r:id="rId125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67D1349D" wp14:editId="2E5C2EDD">
                <wp:simplePos x="0" y="0"/>
                <wp:positionH relativeFrom="column">
                  <wp:posOffset>-418351</wp:posOffset>
                </wp:positionH>
                <wp:positionV relativeFrom="paragraph">
                  <wp:posOffset>201830</wp:posOffset>
                </wp:positionV>
                <wp:extent cx="18720" cy="27360"/>
                <wp:effectExtent l="38100" t="38100" r="38735" b="4889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8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-34.15pt;margin-top:14.7pt;width:3.15pt;height:4.0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">
                <v:imagedata r:id="rId125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6609C4A9" wp14:editId="00AA70F2">
                <wp:simplePos x="0" y="0"/>
                <wp:positionH relativeFrom="column">
                  <wp:posOffset>-403231</wp:posOffset>
                </wp:positionH>
                <wp:positionV relativeFrom="paragraph">
                  <wp:posOffset>279950</wp:posOffset>
                </wp:positionV>
                <wp:extent cx="37080" cy="102960"/>
                <wp:effectExtent l="57150" t="57150" r="58420" b="6858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37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-33.3pt;margin-top:20.65pt;width:5.35pt;height:10.7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">
                <v:imagedata r:id="rId125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3A2E7D95" wp14:editId="62B39532">
                <wp:simplePos x="0" y="0"/>
                <wp:positionH relativeFrom="column">
                  <wp:posOffset>-556951</wp:posOffset>
                </wp:positionH>
                <wp:positionV relativeFrom="paragraph">
                  <wp:posOffset>248630</wp:posOffset>
                </wp:positionV>
                <wp:extent cx="138960" cy="209880"/>
                <wp:effectExtent l="57150" t="57150" r="0" b="7620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389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-45.45pt;margin-top:18.4pt;width:13.1pt;height:19.4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">
                <v:imagedata r:id="rId126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44360540" wp14:editId="485E79E0">
                <wp:simplePos x="0" y="0"/>
                <wp:positionH relativeFrom="column">
                  <wp:posOffset>-731911</wp:posOffset>
                </wp:positionH>
                <wp:positionV relativeFrom="paragraph">
                  <wp:posOffset>370670</wp:posOffset>
                </wp:positionV>
                <wp:extent cx="165600" cy="174960"/>
                <wp:effectExtent l="57150" t="57150" r="0" b="7302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65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-59.25pt;margin-top:27.75pt;width:15.25pt;height:16.9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">
                <v:imagedata r:id="rId126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6DAC1562" wp14:editId="6F06898D">
                <wp:simplePos x="0" y="0"/>
                <wp:positionH relativeFrom="column">
                  <wp:posOffset>-838831</wp:posOffset>
                </wp:positionH>
                <wp:positionV relativeFrom="paragraph">
                  <wp:posOffset>380750</wp:posOffset>
                </wp:positionV>
                <wp:extent cx="107280" cy="211680"/>
                <wp:effectExtent l="57150" t="38100" r="45720" b="7429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072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-67.45pt;margin-top:28.9pt;width:10.45pt;height:19.4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">
                <v:imagedata r:id="rId126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42B787A4" wp14:editId="7FA2C66A">
                <wp:simplePos x="0" y="0"/>
                <wp:positionH relativeFrom="column">
                  <wp:posOffset>-602671</wp:posOffset>
                </wp:positionH>
                <wp:positionV relativeFrom="paragraph">
                  <wp:posOffset>12830</wp:posOffset>
                </wp:positionV>
                <wp:extent cx="93960" cy="136440"/>
                <wp:effectExtent l="57150" t="57150" r="40005" b="7366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3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-49pt;margin-top:-.3pt;width:10.6pt;height:13.7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">
                <v:imagedata r:id="rId126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5902E64C" wp14:editId="46E31E7D">
                <wp:simplePos x="0" y="0"/>
                <wp:positionH relativeFrom="column">
                  <wp:posOffset>-846751</wp:posOffset>
                </wp:positionH>
                <wp:positionV relativeFrom="paragraph">
                  <wp:posOffset>-14890</wp:posOffset>
                </wp:positionV>
                <wp:extent cx="187560" cy="295560"/>
                <wp:effectExtent l="57150" t="38100" r="41275" b="6667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875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-68.15pt;margin-top:-2.35pt;width:17.85pt;height:26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">
                <v:imagedata r:id="rId126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7A2E5609" wp14:editId="2EE555B5">
                <wp:simplePos x="0" y="0"/>
                <wp:positionH relativeFrom="column">
                  <wp:posOffset>814289</wp:posOffset>
                </wp:positionH>
                <wp:positionV relativeFrom="paragraph">
                  <wp:posOffset>193550</wp:posOffset>
                </wp:positionV>
                <wp:extent cx="71280" cy="141840"/>
                <wp:effectExtent l="38100" t="38100" r="43180" b="4889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71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63.85pt;margin-top:14.55pt;width:7.15pt;height:12.8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">
                <v:imagedata r:id="rId127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392B8B5E" wp14:editId="66E192FF">
                <wp:simplePos x="0" y="0"/>
                <wp:positionH relativeFrom="column">
                  <wp:posOffset>5369</wp:posOffset>
                </wp:positionH>
                <wp:positionV relativeFrom="paragraph">
                  <wp:posOffset>122990</wp:posOffset>
                </wp:positionV>
                <wp:extent cx="859680" cy="163440"/>
                <wp:effectExtent l="57150" t="57150" r="55245" b="6540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596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-.7pt;margin-top:8.3pt;width:70.1pt;height:15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">
                <v:imagedata r:id="rId127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107AD6BC" wp14:editId="583F6376">
                <wp:simplePos x="0" y="0"/>
                <wp:positionH relativeFrom="column">
                  <wp:posOffset>1864409</wp:posOffset>
                </wp:positionH>
                <wp:positionV relativeFrom="paragraph">
                  <wp:posOffset>158192</wp:posOffset>
                </wp:positionV>
                <wp:extent cx="1316520" cy="178560"/>
                <wp:effectExtent l="19050" t="38100" r="17145" b="3111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3165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146.35pt;margin-top:11.95pt;width:104.6pt;height:15.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">
                <v:imagedata r:id="rId127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7CBCE98A" wp14:editId="4024E35D">
                <wp:simplePos x="0" y="0"/>
                <wp:positionH relativeFrom="column">
                  <wp:posOffset>1841729</wp:posOffset>
                </wp:positionH>
                <wp:positionV relativeFrom="paragraph">
                  <wp:posOffset>-369568</wp:posOffset>
                </wp:positionV>
                <wp:extent cx="1366200" cy="736560"/>
                <wp:effectExtent l="38100" t="57150" r="81915" b="6413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36620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143.55pt;margin-top:-30.4pt;width:110.45pt;height:60.8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">
                <v:imagedata r:id="rId127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4E97F3D3" wp14:editId="7290D7E4">
                <wp:simplePos x="0" y="0"/>
                <wp:positionH relativeFrom="column">
                  <wp:posOffset>2351129</wp:posOffset>
                </wp:positionH>
                <wp:positionV relativeFrom="paragraph">
                  <wp:posOffset>-7048</wp:posOffset>
                </wp:positionV>
                <wp:extent cx="173160" cy="138960"/>
                <wp:effectExtent l="38100" t="57150" r="17780" b="7112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73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183.65pt;margin-top:-2.05pt;width:15.55pt;height:1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">
                <v:imagedata r:id="rId127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6A0F74E6" wp14:editId="7D7C95DC">
                <wp:simplePos x="0" y="0"/>
                <wp:positionH relativeFrom="column">
                  <wp:posOffset>2203529</wp:posOffset>
                </wp:positionH>
                <wp:positionV relativeFrom="paragraph">
                  <wp:posOffset>-149968</wp:posOffset>
                </wp:positionV>
                <wp:extent cx="358560" cy="309960"/>
                <wp:effectExtent l="57150" t="38100" r="60960" b="7112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35856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172.3pt;margin-top:-13pt;width:30.45pt;height:27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">
                <v:imagedata r:id="rId128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27DCF442" wp14:editId="4250F2A4">
                <wp:simplePos x="0" y="0"/>
                <wp:positionH relativeFrom="column">
                  <wp:posOffset>1920929</wp:posOffset>
                </wp:positionH>
                <wp:positionV relativeFrom="paragraph">
                  <wp:posOffset>-80488</wp:posOffset>
                </wp:positionV>
                <wp:extent cx="133920" cy="282240"/>
                <wp:effectExtent l="38100" t="57150" r="38100" b="8001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339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150.45pt;margin-top:-7.75pt;width:12.8pt;height:25.0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">
                <v:imagedata r:id="rId128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37BAAB32" wp14:editId="1AF608C9">
                <wp:simplePos x="0" y="0"/>
                <wp:positionH relativeFrom="column">
                  <wp:posOffset>1726529</wp:posOffset>
                </wp:positionH>
                <wp:positionV relativeFrom="paragraph">
                  <wp:posOffset>53072</wp:posOffset>
                </wp:positionV>
                <wp:extent cx="68400" cy="7200"/>
                <wp:effectExtent l="57150" t="38100" r="46355" b="6921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68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134.55pt;margin-top:3.15pt;width:7.45pt;height:3.1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">
                <v:imagedata r:id="rId128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602A4E45" wp14:editId="49ADC92C">
                <wp:simplePos x="0" y="0"/>
                <wp:positionH relativeFrom="column">
                  <wp:posOffset>1716089</wp:posOffset>
                </wp:positionH>
                <wp:positionV relativeFrom="paragraph">
                  <wp:posOffset>-208</wp:posOffset>
                </wp:positionV>
                <wp:extent cx="119880" cy="4320"/>
                <wp:effectExtent l="38100" t="57150" r="33020" b="7239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19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134.05pt;margin-top:-1.5pt;width:11.1pt;height:3.3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">
                <v:imagedata r:id="rId1286" o:title=""/>
              </v:shape>
            </w:pict>
          </mc:Fallback>
        </mc:AlternateContent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>e)</w:t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r w:rsidR="007A1901" w:rsidRPr="00BE59D8">
        <w:rPr>
          <w:rFonts w:ascii="Times New Roman" w:hAnsi="Times New Roman"/>
          <w:sz w:val="24"/>
          <w:szCs w:val="24"/>
          <w:lang w:val="en-CA"/>
        </w:rPr>
        <w:object w:dxaOrig="800" w:dyaOrig="720" w14:anchorId="7D231B1C">
          <v:shape id="_x0000_i1040" type="#_x0000_t75" style="width:40.05pt;height:36.3pt" o:ole="">
            <v:imagedata r:id="rId1287" o:title=""/>
          </v:shape>
          <o:OLEObject Type="Embed" ProgID="Equation.DSMT4" ShapeID="_x0000_i1040" DrawAspect="Content" ObjectID="_1422254764" r:id="rId1288"/>
        </w:object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proofErr w:type="gramStart"/>
      <w:r w:rsidR="007A1901" w:rsidRPr="00BE59D8">
        <w:rPr>
          <w:rFonts w:ascii="Times New Roman" w:hAnsi="Times New Roman"/>
          <w:sz w:val="24"/>
          <w:szCs w:val="24"/>
          <w:lang w:val="en-CA"/>
        </w:rPr>
        <w:t>f</w:t>
      </w:r>
      <w:proofErr w:type="gramEnd"/>
      <w:r w:rsidR="007A1901" w:rsidRPr="00BE59D8">
        <w:rPr>
          <w:rFonts w:ascii="Times New Roman" w:hAnsi="Times New Roman"/>
          <w:sz w:val="24"/>
          <w:szCs w:val="24"/>
          <w:lang w:val="en-CA"/>
        </w:rPr>
        <w:t>)</w:t>
      </w:r>
      <w:r w:rsidR="007A1901" w:rsidRPr="00BE59D8">
        <w:rPr>
          <w:rFonts w:ascii="Times New Roman" w:hAnsi="Times New Roman"/>
          <w:sz w:val="24"/>
          <w:szCs w:val="24"/>
          <w:lang w:val="en-CA"/>
        </w:rPr>
        <w:tab/>
      </w:r>
      <w:r w:rsidR="007A1901" w:rsidRPr="00BE59D8">
        <w:rPr>
          <w:rFonts w:ascii="Times New Roman" w:hAnsi="Times New Roman"/>
          <w:sz w:val="24"/>
          <w:szCs w:val="24"/>
          <w:lang w:val="en-CA"/>
        </w:rPr>
        <w:object w:dxaOrig="1040" w:dyaOrig="720" w14:anchorId="46D40499">
          <v:shape id="_x0000_i1041" type="#_x0000_t75" style="width:51.95pt;height:36.3pt" o:ole="">
            <v:imagedata r:id="rId1289" o:title=""/>
          </v:shape>
          <o:OLEObject Type="Embed" ProgID="Equation.DSMT4" ShapeID="_x0000_i1041" DrawAspect="Content" ObjectID="_1422254765" r:id="rId1290"/>
        </w:object>
      </w:r>
    </w:p>
    <w:p w14:paraId="24FEFAC2" w14:textId="7BCE0276" w:rsidR="008D0B30" w:rsidRDefault="00AB00BB" w:rsidP="00A8639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294168B2" wp14:editId="1FE2C7F1">
                <wp:simplePos x="0" y="0"/>
                <wp:positionH relativeFrom="column">
                  <wp:posOffset>5478449</wp:posOffset>
                </wp:positionH>
                <wp:positionV relativeFrom="paragraph">
                  <wp:posOffset>-58307</wp:posOffset>
                </wp:positionV>
                <wp:extent cx="178200" cy="293040"/>
                <wp:effectExtent l="38100" t="38100" r="31750" b="5016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782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430.85pt;margin-top:-5.8pt;width:16.1pt;height:24.8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">
                <v:imagedata r:id="rId12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3D2A9F5B" wp14:editId="7FD8ADFE">
                <wp:simplePos x="0" y="0"/>
                <wp:positionH relativeFrom="column">
                  <wp:posOffset>5468729</wp:posOffset>
                </wp:positionH>
                <wp:positionV relativeFrom="paragraph">
                  <wp:posOffset>70933</wp:posOffset>
                </wp:positionV>
                <wp:extent cx="8640" cy="170280"/>
                <wp:effectExtent l="38100" t="57150" r="67945" b="7747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8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428.9pt;margin-top:4.2pt;width:3.9pt;height:16.1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">
                <v:imagedata r:id="rId12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0ED25821" wp14:editId="383470A2">
                <wp:simplePos x="0" y="0"/>
                <wp:positionH relativeFrom="column">
                  <wp:posOffset>5259929</wp:posOffset>
                </wp:positionH>
                <wp:positionV relativeFrom="paragraph">
                  <wp:posOffset>171373</wp:posOffset>
                </wp:positionV>
                <wp:extent cx="110160" cy="18720"/>
                <wp:effectExtent l="38100" t="38100" r="42545" b="5778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10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413.05pt;margin-top:12.55pt;width:10.3pt;height:3.7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">
                <v:imagedata r:id="rId12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FC64663" wp14:editId="297425F5">
                <wp:simplePos x="0" y="0"/>
                <wp:positionH relativeFrom="column">
                  <wp:posOffset>5052569</wp:posOffset>
                </wp:positionH>
                <wp:positionV relativeFrom="paragraph">
                  <wp:posOffset>108733</wp:posOffset>
                </wp:positionV>
                <wp:extent cx="99720" cy="181800"/>
                <wp:effectExtent l="57150" t="38100" r="33655" b="6604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997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396.3pt;margin-top:7.5pt;width:10.95pt;height:16.9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">
                <v:imagedata r:id="rId12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256BC66A" wp14:editId="1EC54EA6">
                <wp:simplePos x="0" y="0"/>
                <wp:positionH relativeFrom="column">
                  <wp:posOffset>4907129</wp:posOffset>
                </wp:positionH>
                <wp:positionV relativeFrom="paragraph">
                  <wp:posOffset>23773</wp:posOffset>
                </wp:positionV>
                <wp:extent cx="272160" cy="258120"/>
                <wp:effectExtent l="57150" t="57150" r="13970" b="8509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2721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385.1pt;margin-top:.25pt;width:23.65pt;height:23.5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">
                <v:imagedata r:id="rId13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0BF9D117" wp14:editId="593A632F">
                <wp:simplePos x="0" y="0"/>
                <wp:positionH relativeFrom="column">
                  <wp:posOffset>4795529</wp:posOffset>
                </wp:positionH>
                <wp:positionV relativeFrom="paragraph">
                  <wp:posOffset>53653</wp:posOffset>
                </wp:positionV>
                <wp:extent cx="79560" cy="203040"/>
                <wp:effectExtent l="57150" t="57150" r="34925" b="8318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795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376.3pt;margin-top:2.75pt;width:9.05pt;height:19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">
                <v:imagedata r:id="rId13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12E9B64" wp14:editId="52873A91">
                <wp:simplePos x="0" y="0"/>
                <wp:positionH relativeFrom="column">
                  <wp:posOffset>4653689</wp:posOffset>
                </wp:positionH>
                <wp:positionV relativeFrom="paragraph">
                  <wp:posOffset>28093</wp:posOffset>
                </wp:positionV>
                <wp:extent cx="73440" cy="234360"/>
                <wp:effectExtent l="57150" t="57150" r="60325" b="5143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734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364.9pt;margin-top:.9pt;width:8.05pt;height:20.6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">
                <v:imagedata r:id="rId13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138DBFA5" wp14:editId="0967D63A">
                <wp:simplePos x="0" y="0"/>
                <wp:positionH relativeFrom="column">
                  <wp:posOffset>3537329</wp:posOffset>
                </wp:positionH>
                <wp:positionV relativeFrom="paragraph">
                  <wp:posOffset>-46787</wp:posOffset>
                </wp:positionV>
                <wp:extent cx="120600" cy="394200"/>
                <wp:effectExtent l="57150" t="38100" r="51435" b="4445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2060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277.05pt;margin-top:-4.95pt;width:12.1pt;height:32.9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">
                <v:imagedata r:id="rId13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0B043BE0" wp14:editId="19220A05">
                <wp:simplePos x="0" y="0"/>
                <wp:positionH relativeFrom="column">
                  <wp:posOffset>4530209</wp:posOffset>
                </wp:positionH>
                <wp:positionV relativeFrom="paragraph">
                  <wp:posOffset>1813</wp:posOffset>
                </wp:positionV>
                <wp:extent cx="109080" cy="298800"/>
                <wp:effectExtent l="19050" t="38100" r="43815" b="4445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0908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356.05pt;margin-top:-1.15pt;width:10.85pt;height:25.3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">
                <v:imagedata r:id="rId13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11D0CE8F" wp14:editId="6055985B">
                <wp:simplePos x="0" y="0"/>
                <wp:positionH relativeFrom="column">
                  <wp:posOffset>4405649</wp:posOffset>
                </wp:positionH>
                <wp:positionV relativeFrom="paragraph">
                  <wp:posOffset>152653</wp:posOffset>
                </wp:positionV>
                <wp:extent cx="101880" cy="182160"/>
                <wp:effectExtent l="57150" t="57150" r="31750" b="8509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018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345.5pt;margin-top:10.45pt;width:11pt;height:17.4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">
                <v:imagedata r:id="rId13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88635F1" wp14:editId="4CFF197A">
                <wp:simplePos x="0" y="0"/>
                <wp:positionH relativeFrom="column">
                  <wp:posOffset>4255169</wp:posOffset>
                </wp:positionH>
                <wp:positionV relativeFrom="paragraph">
                  <wp:posOffset>77413</wp:posOffset>
                </wp:positionV>
                <wp:extent cx="236880" cy="228600"/>
                <wp:effectExtent l="57150" t="57150" r="48895" b="7620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2368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333.75pt;margin-top:4.55pt;width:20.8pt;height:21.1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">
                <v:imagedata r:id="rId13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4F8F6FA5" wp14:editId="21FC474A">
                <wp:simplePos x="0" y="0"/>
                <wp:positionH relativeFrom="column">
                  <wp:posOffset>4113329</wp:posOffset>
                </wp:positionH>
                <wp:positionV relativeFrom="paragraph">
                  <wp:posOffset>160213</wp:posOffset>
                </wp:positionV>
                <wp:extent cx="86040" cy="11880"/>
                <wp:effectExtent l="38100" t="57150" r="28575" b="6477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86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322.7pt;margin-top:11.45pt;width:8.6pt;height:3.6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">
                <v:imagedata r:id="rId13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1F5CA262" wp14:editId="4E8AC57F">
                <wp:simplePos x="0" y="0"/>
                <wp:positionH relativeFrom="column">
                  <wp:posOffset>3896609</wp:posOffset>
                </wp:positionH>
                <wp:positionV relativeFrom="paragraph">
                  <wp:posOffset>149413</wp:posOffset>
                </wp:positionV>
                <wp:extent cx="131400" cy="144720"/>
                <wp:effectExtent l="38100" t="57150" r="2540" b="8445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314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305.6pt;margin-top:10.25pt;width:12.15pt;height:14.4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">
                <v:imagedata r:id="rId13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2D128738" wp14:editId="52033376">
                <wp:simplePos x="0" y="0"/>
                <wp:positionH relativeFrom="column">
                  <wp:posOffset>3759809</wp:posOffset>
                </wp:positionH>
                <wp:positionV relativeFrom="paragraph">
                  <wp:posOffset>65533</wp:posOffset>
                </wp:positionV>
                <wp:extent cx="249480" cy="210600"/>
                <wp:effectExtent l="57150" t="57150" r="55880" b="7556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2494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294.65pt;margin-top:3.6pt;width:21.95pt;height:19.7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">
                <v:imagedata r:id="rId13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41A9BD14" wp14:editId="0521FDCD">
                <wp:simplePos x="0" y="0"/>
                <wp:positionH relativeFrom="column">
                  <wp:posOffset>3695729</wp:posOffset>
                </wp:positionH>
                <wp:positionV relativeFrom="paragraph">
                  <wp:posOffset>107293</wp:posOffset>
                </wp:positionV>
                <wp:extent cx="14400" cy="191520"/>
                <wp:effectExtent l="38100" t="57150" r="62230" b="5651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44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289.6pt;margin-top:7.25pt;width:3.5pt;height:17.6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">
                <v:imagedata r:id="rId13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6ECC4797" wp14:editId="53B967CE">
                <wp:simplePos x="0" y="0"/>
                <wp:positionH relativeFrom="column">
                  <wp:posOffset>3625889</wp:posOffset>
                </wp:positionH>
                <wp:positionV relativeFrom="paragraph">
                  <wp:posOffset>117013</wp:posOffset>
                </wp:positionV>
                <wp:extent cx="85680" cy="84960"/>
                <wp:effectExtent l="57150" t="38100" r="48260" b="6794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85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284pt;margin-top:8pt;width:9.05pt;height:9.4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">
                <v:imagedata r:id="rId13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5F72B1D6" wp14:editId="4349CE89">
                <wp:simplePos x="0" y="0"/>
                <wp:positionH relativeFrom="column">
                  <wp:posOffset>3375329</wp:posOffset>
                </wp:positionH>
                <wp:positionV relativeFrom="paragraph">
                  <wp:posOffset>200533</wp:posOffset>
                </wp:positionV>
                <wp:extent cx="125280" cy="9720"/>
                <wp:effectExtent l="38100" t="38100" r="46355" b="6667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25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264.5pt;margin-top:14.8pt;width:11.5pt;height:3.1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">
                <v:imagedata r:id="rId13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4EA0FB9E" wp14:editId="18668B35">
                <wp:simplePos x="0" y="0"/>
                <wp:positionH relativeFrom="column">
                  <wp:posOffset>3354449</wp:posOffset>
                </wp:positionH>
                <wp:positionV relativeFrom="paragraph">
                  <wp:posOffset>137533</wp:posOffset>
                </wp:positionV>
                <wp:extent cx="128880" cy="16200"/>
                <wp:effectExtent l="38100" t="38100" r="43180" b="6032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28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263.15pt;margin-top:9.8pt;width:11.7pt;height:3.7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">
                <v:imagedata r:id="rId132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42EBE8A4" wp14:editId="05473022">
                <wp:simplePos x="0" y="0"/>
                <wp:positionH relativeFrom="column">
                  <wp:posOffset>1999769</wp:posOffset>
                </wp:positionH>
                <wp:positionV relativeFrom="paragraph">
                  <wp:posOffset>42963</wp:posOffset>
                </wp:positionV>
                <wp:extent cx="230040" cy="141120"/>
                <wp:effectExtent l="38100" t="38100" r="36830" b="4953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300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156.5pt;margin-top:3.15pt;width:19.3pt;height:12.8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">
                <v:imagedata r:id="rId132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7C737FF7" wp14:editId="7FDFC39E">
                <wp:simplePos x="0" y="0"/>
                <wp:positionH relativeFrom="column">
                  <wp:posOffset>1043969</wp:posOffset>
                </wp:positionH>
                <wp:positionV relativeFrom="paragraph">
                  <wp:posOffset>-106797</wp:posOffset>
                </wp:positionV>
                <wp:extent cx="1034640" cy="303480"/>
                <wp:effectExtent l="38100" t="38100" r="32385" b="4000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03464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81.85pt;margin-top:-9.55pt;width:83.1pt;height:25.7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">
                <v:imagedata r:id="rId133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014E3868" wp14:editId="2E10775E">
                <wp:simplePos x="0" y="0"/>
                <wp:positionH relativeFrom="column">
                  <wp:posOffset>1458689</wp:posOffset>
                </wp:positionH>
                <wp:positionV relativeFrom="paragraph">
                  <wp:posOffset>67083</wp:posOffset>
                </wp:positionV>
                <wp:extent cx="192240" cy="206280"/>
                <wp:effectExtent l="38100" t="38100" r="36830" b="4191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922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114.05pt;margin-top:4.95pt;width:16.6pt;height:17.9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">
                <v:imagedata r:id="rId133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E292380" wp14:editId="6262982C">
                <wp:simplePos x="0" y="0"/>
                <wp:positionH relativeFrom="column">
                  <wp:posOffset>1104449</wp:posOffset>
                </wp:positionH>
                <wp:positionV relativeFrom="paragraph">
                  <wp:posOffset>16683</wp:posOffset>
                </wp:positionV>
                <wp:extent cx="474480" cy="228240"/>
                <wp:effectExtent l="38100" t="38100" r="40005" b="3873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4744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86.2pt;margin-top:.2pt;width:38.7pt;height:19.5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">
                <v:imagedata r:id="rId133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71A396E8" wp14:editId="4D68EAEB">
                <wp:simplePos x="0" y="0"/>
                <wp:positionH relativeFrom="column">
                  <wp:posOffset>-96871</wp:posOffset>
                </wp:positionH>
                <wp:positionV relativeFrom="paragraph">
                  <wp:posOffset>-6185</wp:posOffset>
                </wp:positionV>
                <wp:extent cx="24840" cy="25200"/>
                <wp:effectExtent l="57150" t="38100" r="51435" b="514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48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-9pt;margin-top:-1.35pt;width:4.15pt;height:4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">
                <v:imagedata r:id="rId133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2E8F198F" wp14:editId="0E7CAA0B">
                <wp:simplePos x="0" y="0"/>
                <wp:positionH relativeFrom="column">
                  <wp:posOffset>29489</wp:posOffset>
                </wp:positionH>
                <wp:positionV relativeFrom="paragraph">
                  <wp:posOffset>6415</wp:posOffset>
                </wp:positionV>
                <wp:extent cx="146160" cy="181440"/>
                <wp:effectExtent l="57150" t="57150" r="6350" b="8572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461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.7pt;margin-top:-1.1pt;width:13.7pt;height:17.5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">
                <v:imagedata r:id="rId133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680C9F96" wp14:editId="0BB612B6">
                <wp:simplePos x="0" y="0"/>
                <wp:positionH relativeFrom="column">
                  <wp:posOffset>-106951</wp:posOffset>
                </wp:positionH>
                <wp:positionV relativeFrom="paragraph">
                  <wp:posOffset>84895</wp:posOffset>
                </wp:positionV>
                <wp:extent cx="158760" cy="184680"/>
                <wp:effectExtent l="57150" t="57150" r="0" b="8255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587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-9.85pt;margin-top:5.05pt;width:14.55pt;height:17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">
                <v:imagedata r:id="rId134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1532E0ED" wp14:editId="4E594275">
                <wp:simplePos x="0" y="0"/>
                <wp:positionH relativeFrom="column">
                  <wp:posOffset>-141511</wp:posOffset>
                </wp:positionH>
                <wp:positionV relativeFrom="paragraph">
                  <wp:posOffset>151855</wp:posOffset>
                </wp:positionV>
                <wp:extent cx="69120" cy="139680"/>
                <wp:effectExtent l="57150" t="38100" r="45720" b="5143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691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-12.65pt;margin-top:10.9pt;width:7.65pt;height:12.9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">
                <v:imagedata r:id="rId134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10490D1" wp14:editId="739251B8">
                <wp:simplePos x="0" y="0"/>
                <wp:positionH relativeFrom="column">
                  <wp:posOffset>-393871</wp:posOffset>
                </wp:positionH>
                <wp:positionV relativeFrom="paragraph">
                  <wp:posOffset>193975</wp:posOffset>
                </wp:positionV>
                <wp:extent cx="265320" cy="239400"/>
                <wp:effectExtent l="57150" t="57150" r="1905" b="8445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2653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-32.6pt;margin-top:13.65pt;width:23.15pt;height:22.1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">
                <v:imagedata r:id="rId134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2374C3EB" wp14:editId="510E5A68">
                <wp:simplePos x="0" y="0"/>
                <wp:positionH relativeFrom="column">
                  <wp:posOffset>-669631</wp:posOffset>
                </wp:positionH>
                <wp:positionV relativeFrom="paragraph">
                  <wp:posOffset>-18425</wp:posOffset>
                </wp:positionV>
                <wp:extent cx="178200" cy="182880"/>
                <wp:effectExtent l="38100" t="57150" r="12700" b="8382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782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-53.5pt;margin-top:-3.1pt;width:15.95pt;height:17.7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">
                <v:imagedata r:id="rId134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5CCE8793" wp14:editId="2BEB4AE6">
                <wp:simplePos x="0" y="0"/>
                <wp:positionH relativeFrom="column">
                  <wp:posOffset>-777271</wp:posOffset>
                </wp:positionH>
                <wp:positionV relativeFrom="paragraph">
                  <wp:posOffset>16495</wp:posOffset>
                </wp:positionV>
                <wp:extent cx="21240" cy="34920"/>
                <wp:effectExtent l="38100" t="57150" r="55245" b="6096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212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-62.65pt;margin-top:-.15pt;width:4pt;height:5.1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">
                <v:imagedata r:id="rId134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055816C2" wp14:editId="6BB0B79D">
                <wp:simplePos x="0" y="0"/>
                <wp:positionH relativeFrom="column">
                  <wp:posOffset>-748831</wp:posOffset>
                </wp:positionH>
                <wp:positionV relativeFrom="paragraph">
                  <wp:posOffset>96055</wp:posOffset>
                </wp:positionV>
                <wp:extent cx="23400" cy="140400"/>
                <wp:effectExtent l="57150" t="57150" r="72390" b="6921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3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-60.55pt;margin-top:6pt;width:4.85pt;height:13.6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">
                <v:imagedata r:id="rId1350" o:title=""/>
              </v:shape>
            </w:pict>
          </mc:Fallback>
        </mc:AlternateContent>
      </w:r>
    </w:p>
    <w:p w14:paraId="371E1D32" w14:textId="3DB3CAF5" w:rsidR="009D5309" w:rsidRDefault="00AB00BB" w:rsidP="00A8639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357DEFC6" wp14:editId="082AE182">
                <wp:simplePos x="0" y="0"/>
                <wp:positionH relativeFrom="column">
                  <wp:posOffset>5205929</wp:posOffset>
                </wp:positionH>
                <wp:positionV relativeFrom="paragraph">
                  <wp:posOffset>-29037</wp:posOffset>
                </wp:positionV>
                <wp:extent cx="202680" cy="79560"/>
                <wp:effectExtent l="38100" t="38100" r="45085" b="3492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202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408.6pt;margin-top:-3.45pt;width:17.65pt;height:7.8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">
                <v:imagedata r:id="rId13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713E6148" wp14:editId="6336B293">
                <wp:simplePos x="0" y="0"/>
                <wp:positionH relativeFrom="column">
                  <wp:posOffset>4302329</wp:posOffset>
                </wp:positionH>
                <wp:positionV relativeFrom="paragraph">
                  <wp:posOffset>-3117</wp:posOffset>
                </wp:positionV>
                <wp:extent cx="1041120" cy="163080"/>
                <wp:effectExtent l="38100" t="57150" r="45085" b="8509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0411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338.2pt;margin-top:-1.8pt;width:84.15pt;height:15.9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">
                <v:imagedata r:id="rId135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3867821E" wp14:editId="0BE35B75">
                <wp:simplePos x="0" y="0"/>
                <wp:positionH relativeFrom="column">
                  <wp:posOffset>4386569</wp:posOffset>
                </wp:positionH>
                <wp:positionV relativeFrom="paragraph">
                  <wp:posOffset>10563</wp:posOffset>
                </wp:positionV>
                <wp:extent cx="511200" cy="113400"/>
                <wp:effectExtent l="38100" t="38100" r="41275" b="5842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511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344.7pt;margin-top:.05pt;width:41.8pt;height:11.3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">
                <v:imagedata r:id="rId135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0CFF1A2F" wp14:editId="36F4F0CD">
                <wp:simplePos x="0" y="0"/>
                <wp:positionH relativeFrom="column">
                  <wp:posOffset>5373329</wp:posOffset>
                </wp:positionH>
                <wp:positionV relativeFrom="paragraph">
                  <wp:posOffset>151683</wp:posOffset>
                </wp:positionV>
                <wp:extent cx="190080" cy="240480"/>
                <wp:effectExtent l="38100" t="38100" r="19685" b="4572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900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422.55pt;margin-top:10.85pt;width:17.05pt;height:20.6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">
                <v:imagedata r:id="rId135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7CBAFCF4" wp14:editId="49225020">
                <wp:simplePos x="0" y="0"/>
                <wp:positionH relativeFrom="column">
                  <wp:posOffset>5334449</wp:posOffset>
                </wp:positionH>
                <wp:positionV relativeFrom="paragraph">
                  <wp:posOffset>230523</wp:posOffset>
                </wp:positionV>
                <wp:extent cx="11160" cy="130680"/>
                <wp:effectExtent l="57150" t="38100" r="65405" b="6032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1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418.8pt;margin-top:16.95pt;width:3.65pt;height:13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">
                <v:imagedata r:id="rId136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18C43084" wp14:editId="7E4B6A2A">
                <wp:simplePos x="0" y="0"/>
                <wp:positionH relativeFrom="column">
                  <wp:posOffset>5177489</wp:posOffset>
                </wp:positionH>
                <wp:positionV relativeFrom="paragraph">
                  <wp:posOffset>302883</wp:posOffset>
                </wp:positionV>
                <wp:extent cx="88920" cy="3240"/>
                <wp:effectExtent l="57150" t="57150" r="44450" b="7302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88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406.45pt;margin-top:22.45pt;width:8.9pt;height:3.0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">
                <v:imagedata r:id="rId13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136451B0" wp14:editId="1C2A8ADA">
                <wp:simplePos x="0" y="0"/>
                <wp:positionH relativeFrom="column">
                  <wp:posOffset>4984889</wp:posOffset>
                </wp:positionH>
                <wp:positionV relativeFrom="paragraph">
                  <wp:posOffset>278763</wp:posOffset>
                </wp:positionV>
                <wp:extent cx="86760" cy="97920"/>
                <wp:effectExtent l="38100" t="38100" r="46990" b="7366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86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391pt;margin-top:20.8pt;width:9.9pt;height:10.3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">
                <v:imagedata r:id="rId13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28C0BE7A" wp14:editId="79CFA253">
                <wp:simplePos x="0" y="0"/>
                <wp:positionH relativeFrom="column">
                  <wp:posOffset>4840529</wp:posOffset>
                </wp:positionH>
                <wp:positionV relativeFrom="paragraph">
                  <wp:posOffset>217923</wp:posOffset>
                </wp:positionV>
                <wp:extent cx="284400" cy="169560"/>
                <wp:effectExtent l="57150" t="57150" r="20955" b="7810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2844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379.95pt;margin-top:15.7pt;width:24.45pt;height:16.3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">
                <v:imagedata r:id="rId136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11B20609" wp14:editId="23720CE8">
                <wp:simplePos x="0" y="0"/>
                <wp:positionH relativeFrom="column">
                  <wp:posOffset>4696529</wp:posOffset>
                </wp:positionH>
                <wp:positionV relativeFrom="paragraph">
                  <wp:posOffset>233403</wp:posOffset>
                </wp:positionV>
                <wp:extent cx="96480" cy="154080"/>
                <wp:effectExtent l="57150" t="57150" r="37465" b="7493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64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368.55pt;margin-top:16.95pt;width:10.35pt;height:15.1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">
                <v:imagedata r:id="rId13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5FBD188A" wp14:editId="6E2550C8">
                <wp:simplePos x="0" y="0"/>
                <wp:positionH relativeFrom="column">
                  <wp:posOffset>4535609</wp:posOffset>
                </wp:positionH>
                <wp:positionV relativeFrom="paragraph">
                  <wp:posOffset>170403</wp:posOffset>
                </wp:positionV>
                <wp:extent cx="83520" cy="266040"/>
                <wp:effectExtent l="57150" t="38100" r="50165" b="3937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835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355.65pt;margin-top:12.35pt;width:8.6pt;height:22.6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">
                <v:imagedata r:id="rId13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26ABF32B" wp14:editId="060E538A">
                <wp:simplePos x="0" y="0"/>
                <wp:positionH relativeFrom="column">
                  <wp:posOffset>4358849</wp:posOffset>
                </wp:positionH>
                <wp:positionV relativeFrom="paragraph">
                  <wp:posOffset>188043</wp:posOffset>
                </wp:positionV>
                <wp:extent cx="141840" cy="248400"/>
                <wp:effectExtent l="38100" t="38100" r="29845" b="5651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418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342.9pt;margin-top:13.7pt;width:12.95pt;height:22.0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">
                <v:imagedata r:id="rId13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4EFBDB61" wp14:editId="7F694B52">
                <wp:simplePos x="0" y="0"/>
                <wp:positionH relativeFrom="column">
                  <wp:posOffset>4305569</wp:posOffset>
                </wp:positionH>
                <wp:positionV relativeFrom="paragraph">
                  <wp:posOffset>249243</wp:posOffset>
                </wp:positionV>
                <wp:extent cx="11880" cy="141840"/>
                <wp:effectExtent l="38100" t="38100" r="64770" b="4889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1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338.1pt;margin-top:18.55pt;width:3.5pt;height:13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">
                <v:imagedata r:id="rId13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5F872A3B" wp14:editId="496C5416">
                <wp:simplePos x="0" y="0"/>
                <wp:positionH relativeFrom="column">
                  <wp:posOffset>3554249</wp:posOffset>
                </wp:positionH>
                <wp:positionV relativeFrom="paragraph">
                  <wp:posOffset>45123</wp:posOffset>
                </wp:positionV>
                <wp:extent cx="2025000" cy="74880"/>
                <wp:effectExtent l="19050" t="57150" r="0" b="5905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20250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279.3pt;margin-top:2.15pt;width:160.3pt;height:8.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">
                <v:imagedata r:id="rId137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40CAA649" wp14:editId="63F247A4">
                <wp:simplePos x="0" y="0"/>
                <wp:positionH relativeFrom="column">
                  <wp:posOffset>1945409</wp:posOffset>
                </wp:positionH>
                <wp:positionV relativeFrom="paragraph">
                  <wp:posOffset>305873</wp:posOffset>
                </wp:positionV>
                <wp:extent cx="496800" cy="25920"/>
                <wp:effectExtent l="38100" t="57150" r="36830" b="6985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496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152.4pt;margin-top:22.6pt;width:40.9pt;height:4.5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">
                <v:imagedata r:id="rId137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02634E2B" wp14:editId="6CEAADFF">
                <wp:simplePos x="0" y="0"/>
                <wp:positionH relativeFrom="column">
                  <wp:posOffset>2171489</wp:posOffset>
                </wp:positionH>
                <wp:positionV relativeFrom="paragraph">
                  <wp:posOffset>-134047</wp:posOffset>
                </wp:positionV>
                <wp:extent cx="245520" cy="335520"/>
                <wp:effectExtent l="38100" t="38100" r="40640" b="4572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4552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170.2pt;margin-top:-11.85pt;width:21.7pt;height:28.2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">
                <v:imagedata r:id="rId138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20FF28F8" wp14:editId="698D5440">
                <wp:simplePos x="0" y="0"/>
                <wp:positionH relativeFrom="column">
                  <wp:posOffset>2263649</wp:posOffset>
                </wp:positionH>
                <wp:positionV relativeFrom="paragraph">
                  <wp:posOffset>-2287</wp:posOffset>
                </wp:positionV>
                <wp:extent cx="10800" cy="168840"/>
                <wp:effectExtent l="38100" t="38100" r="65405" b="6032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08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176.7pt;margin-top:-1.4pt;width:3.55pt;height:15.9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">
                <v:imagedata r:id="rId138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0C953B3A" wp14:editId="30BA42ED">
                <wp:simplePos x="0" y="0"/>
                <wp:positionH relativeFrom="column">
                  <wp:posOffset>2050169</wp:posOffset>
                </wp:positionH>
                <wp:positionV relativeFrom="paragraph">
                  <wp:posOffset>66833</wp:posOffset>
                </wp:positionV>
                <wp:extent cx="132480" cy="21600"/>
                <wp:effectExtent l="38100" t="38100" r="39370" b="5461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32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160.1pt;margin-top:4.75pt;width:12.25pt;height:3.7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">
                <v:imagedata r:id="rId138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1EC85990" wp14:editId="13862B1F">
                <wp:simplePos x="0" y="0"/>
                <wp:positionH relativeFrom="column">
                  <wp:posOffset>932369</wp:posOffset>
                </wp:positionH>
                <wp:positionV relativeFrom="paragraph">
                  <wp:posOffset>318285</wp:posOffset>
                </wp:positionV>
                <wp:extent cx="1084320" cy="17640"/>
                <wp:effectExtent l="19050" t="57150" r="0" b="5905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084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73.05pt;margin-top:23.7pt;width:86.3pt;height:3.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">
                <v:imagedata r:id="rId138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2D61834C" wp14:editId="64B728A0">
                <wp:simplePos x="0" y="0"/>
                <wp:positionH relativeFrom="column">
                  <wp:posOffset>1805009</wp:posOffset>
                </wp:positionH>
                <wp:positionV relativeFrom="paragraph">
                  <wp:posOffset>19485</wp:posOffset>
                </wp:positionV>
                <wp:extent cx="109440" cy="164160"/>
                <wp:effectExtent l="38100" t="57150" r="24130" b="6477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09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141.25pt;margin-top:.15pt;width:10.95pt;height:15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">
                <v:imagedata r:id="rId138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0095309C" wp14:editId="77B8C1C7">
                <wp:simplePos x="0" y="0"/>
                <wp:positionH relativeFrom="column">
                  <wp:posOffset>1636529</wp:posOffset>
                </wp:positionH>
                <wp:positionV relativeFrom="paragraph">
                  <wp:posOffset>-37755</wp:posOffset>
                </wp:positionV>
                <wp:extent cx="256680" cy="230040"/>
                <wp:effectExtent l="38100" t="38100" r="48260" b="5588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2566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127.75pt;margin-top:-3.55pt;width:21.85pt;height:20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">
                <v:imagedata r:id="rId139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52AF3D23" wp14:editId="5D42DEE0">
                <wp:simplePos x="0" y="0"/>
                <wp:positionH relativeFrom="column">
                  <wp:posOffset>1473089</wp:posOffset>
                </wp:positionH>
                <wp:positionV relativeFrom="paragraph">
                  <wp:posOffset>-5355</wp:posOffset>
                </wp:positionV>
                <wp:extent cx="106200" cy="198360"/>
                <wp:effectExtent l="57150" t="38100" r="27305" b="4953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62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114.65pt;margin-top:-1.6pt;width:11.15pt;height:17.2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">
                <v:imagedata r:id="rId139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33BBD9A2" wp14:editId="73A08A90">
                <wp:simplePos x="0" y="0"/>
                <wp:positionH relativeFrom="column">
                  <wp:posOffset>1490369</wp:posOffset>
                </wp:positionH>
                <wp:positionV relativeFrom="paragraph">
                  <wp:posOffset>8325</wp:posOffset>
                </wp:positionV>
                <wp:extent cx="16200" cy="15840"/>
                <wp:effectExtent l="38100" t="57150" r="60325" b="6096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6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116.1pt;margin-top:-.8pt;width:3.7pt;height:4.1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">
                <v:imagedata r:id="rId139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67B841B" wp14:editId="5902AD33">
                <wp:simplePos x="0" y="0"/>
                <wp:positionH relativeFrom="column">
                  <wp:posOffset>1288769</wp:posOffset>
                </wp:positionH>
                <wp:positionV relativeFrom="paragraph">
                  <wp:posOffset>-25875</wp:posOffset>
                </wp:positionV>
                <wp:extent cx="99720" cy="229680"/>
                <wp:effectExtent l="57150" t="38100" r="33655" b="5651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997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100pt;margin-top:-3.2pt;width:9.9pt;height:20.5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">
                <v:imagedata r:id="rId139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469BF833" wp14:editId="523B647B">
                <wp:simplePos x="0" y="0"/>
                <wp:positionH relativeFrom="column">
                  <wp:posOffset>1045049</wp:posOffset>
                </wp:positionH>
                <wp:positionV relativeFrom="paragraph">
                  <wp:posOffset>6885</wp:posOffset>
                </wp:positionV>
                <wp:extent cx="110160" cy="176400"/>
                <wp:effectExtent l="38100" t="38100" r="61595" b="5270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101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80.95pt;margin-top:-.15pt;width:11.2pt;height:16.1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">
                <v:imagedata r:id="rId139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49E72311" wp14:editId="316D420C">
                <wp:simplePos x="0" y="0"/>
                <wp:positionH relativeFrom="column">
                  <wp:posOffset>884849</wp:posOffset>
                </wp:positionH>
                <wp:positionV relativeFrom="paragraph">
                  <wp:posOffset>-49995</wp:posOffset>
                </wp:positionV>
                <wp:extent cx="273600" cy="213840"/>
                <wp:effectExtent l="57150" t="57150" r="50800" b="7239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2736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68.5pt;margin-top:-5.45pt;width:23.75pt;height:19.8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">
                <v:imagedata r:id="rId140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0B620096" wp14:editId="711FB355">
                <wp:simplePos x="0" y="0"/>
                <wp:positionH relativeFrom="column">
                  <wp:posOffset>-537511</wp:posOffset>
                </wp:positionH>
                <wp:positionV relativeFrom="paragraph">
                  <wp:posOffset>-5355</wp:posOffset>
                </wp:positionV>
                <wp:extent cx="169200" cy="185400"/>
                <wp:effectExtent l="57150" t="57150" r="0" b="8191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692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-43.8pt;margin-top:-2.05pt;width:15.3pt;height:17.9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">
                <v:imagedata r:id="rId140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50066645" wp14:editId="6332574E">
                <wp:simplePos x="0" y="0"/>
                <wp:positionH relativeFrom="column">
                  <wp:posOffset>-657031</wp:posOffset>
                </wp:positionH>
                <wp:positionV relativeFrom="paragraph">
                  <wp:posOffset>67005</wp:posOffset>
                </wp:positionV>
                <wp:extent cx="109080" cy="176040"/>
                <wp:effectExtent l="38100" t="57150" r="62865" b="7175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090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-52.5pt;margin-top:3.65pt;width:10.8pt;height:17.1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">
                <v:imagedata r:id="rId140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3B7452AA" wp14:editId="5E6D2A10">
                <wp:simplePos x="0" y="0"/>
                <wp:positionH relativeFrom="column">
                  <wp:posOffset>-830551</wp:posOffset>
                </wp:positionH>
                <wp:positionV relativeFrom="paragraph">
                  <wp:posOffset>29205</wp:posOffset>
                </wp:positionV>
                <wp:extent cx="154800" cy="267480"/>
                <wp:effectExtent l="57150" t="57150" r="0" b="7556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5480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-67.05pt;margin-top:.75pt;width:15.55pt;height:24.2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">
                <v:imagedata r:id="rId1406" o:title=""/>
              </v:shape>
            </w:pict>
          </mc:Fallback>
        </mc:AlternateContent>
      </w:r>
    </w:p>
    <w:p w14:paraId="1952DBC3" w14:textId="4CC0AB04" w:rsidR="009D5309" w:rsidRDefault="00AB00B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166D9119" wp14:editId="0218A842">
                <wp:simplePos x="0" y="0"/>
                <wp:positionH relativeFrom="column">
                  <wp:posOffset>5456880</wp:posOffset>
                </wp:positionH>
                <wp:positionV relativeFrom="paragraph">
                  <wp:posOffset>1654646</wp:posOffset>
                </wp:positionV>
                <wp:extent cx="115920" cy="180000"/>
                <wp:effectExtent l="57150" t="57150" r="36830" b="6794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159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428.65pt;margin-top:129pt;width:11.6pt;height:16.9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">
                <v:imagedata r:id="rId14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44B78D7E" wp14:editId="2B193E37">
                <wp:simplePos x="0" y="0"/>
                <wp:positionH relativeFrom="column">
                  <wp:posOffset>5247720</wp:posOffset>
                </wp:positionH>
                <wp:positionV relativeFrom="paragraph">
                  <wp:posOffset>1664366</wp:posOffset>
                </wp:positionV>
                <wp:extent cx="137880" cy="163800"/>
                <wp:effectExtent l="38100" t="38100" r="52705" b="6540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378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411.9pt;margin-top:130.15pt;width:12.7pt;height:15.3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">
                <v:imagedata r:id="rId14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70D45BD4" wp14:editId="55F52F3C">
                <wp:simplePos x="0" y="0"/>
                <wp:positionH relativeFrom="column">
                  <wp:posOffset>3881160</wp:posOffset>
                </wp:positionH>
                <wp:positionV relativeFrom="paragraph">
                  <wp:posOffset>1536566</wp:posOffset>
                </wp:positionV>
                <wp:extent cx="2369880" cy="111240"/>
                <wp:effectExtent l="38100" t="38100" r="30480" b="4127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23698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304.7pt;margin-top:120.65pt;width:187.75pt;height:10.1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">
                <v:imagedata r:id="rId14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6D03C4DB" wp14:editId="56D08A71">
                <wp:simplePos x="0" y="0"/>
                <wp:positionH relativeFrom="column">
                  <wp:posOffset>6556320</wp:posOffset>
                </wp:positionH>
                <wp:positionV relativeFrom="paragraph">
                  <wp:posOffset>1230628</wp:posOffset>
                </wp:positionV>
                <wp:extent cx="151560" cy="141480"/>
                <wp:effectExtent l="57150" t="57150" r="58420" b="6858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51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515.2pt;margin-top:95.45pt;width:14.5pt;height:14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">
                <v:imagedata r:id="rId14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106F4316" wp14:editId="6E7332F8">
                <wp:simplePos x="0" y="0"/>
                <wp:positionH relativeFrom="column">
                  <wp:posOffset>6392880</wp:posOffset>
                </wp:positionH>
                <wp:positionV relativeFrom="paragraph">
                  <wp:posOffset>1124428</wp:posOffset>
                </wp:positionV>
                <wp:extent cx="275040" cy="242280"/>
                <wp:effectExtent l="38100" t="57150" r="48895" b="8191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2750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502.6pt;margin-top:87.1pt;width:23.45pt;height:22.1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">
                <v:imagedata r:id="rId14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58B3E50A" wp14:editId="55CC8148">
                <wp:simplePos x="0" y="0"/>
                <wp:positionH relativeFrom="column">
                  <wp:posOffset>6211080</wp:posOffset>
                </wp:positionH>
                <wp:positionV relativeFrom="paragraph">
                  <wp:posOffset>1311268</wp:posOffset>
                </wp:positionV>
                <wp:extent cx="123120" cy="5760"/>
                <wp:effectExtent l="38100" t="57150" r="29845" b="5143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23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488pt;margin-top:101.95pt;width:11.1pt;height:2.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">
                <v:imagedata r:id="rId14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138BF277" wp14:editId="0D68C17F">
                <wp:simplePos x="0" y="0"/>
                <wp:positionH relativeFrom="column">
                  <wp:posOffset>6248880</wp:posOffset>
                </wp:positionH>
                <wp:positionV relativeFrom="paragraph">
                  <wp:posOffset>1254748</wp:posOffset>
                </wp:positionV>
                <wp:extent cx="18000" cy="107640"/>
                <wp:effectExtent l="38100" t="57150" r="58420" b="4508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8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491.25pt;margin-top:97.55pt;width:3.7pt;height:10.6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">
                <v:imagedata r:id="rId14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233040C4" wp14:editId="2A9E3B57">
                <wp:simplePos x="0" y="0"/>
                <wp:positionH relativeFrom="column">
                  <wp:posOffset>5963040</wp:posOffset>
                </wp:positionH>
                <wp:positionV relativeFrom="paragraph">
                  <wp:posOffset>1296148</wp:posOffset>
                </wp:positionV>
                <wp:extent cx="119880" cy="92880"/>
                <wp:effectExtent l="38100" t="57150" r="13970" b="7874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19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468.55pt;margin-top:100.75pt;width:11pt;height:10.0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">
                <v:imagedata r:id="rId14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0F91BA46" wp14:editId="265AF1F2">
                <wp:simplePos x="0" y="0"/>
                <wp:positionH relativeFrom="column">
                  <wp:posOffset>5888880</wp:posOffset>
                </wp:positionH>
                <wp:positionV relativeFrom="paragraph">
                  <wp:posOffset>1340788</wp:posOffset>
                </wp:positionV>
                <wp:extent cx="30600" cy="15480"/>
                <wp:effectExtent l="38100" t="38100" r="26670" b="6096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30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463.15pt;margin-top:104.4pt;width:3.55pt;height:3.3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">
                <v:imagedata r:id="rId14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56288ACF" wp14:editId="4ACB8CE5">
                <wp:simplePos x="0" y="0"/>
                <wp:positionH relativeFrom="column">
                  <wp:posOffset>5735520</wp:posOffset>
                </wp:positionH>
                <wp:positionV relativeFrom="paragraph">
                  <wp:posOffset>1278508</wp:posOffset>
                </wp:positionV>
                <wp:extent cx="115200" cy="119160"/>
                <wp:effectExtent l="57150" t="57150" r="56515" b="7175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15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450.25pt;margin-top:99.4pt;width:11.8pt;height:12.1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">
                <v:imagedata r:id="rId14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3198FA90" wp14:editId="151113AC">
                <wp:simplePos x="0" y="0"/>
                <wp:positionH relativeFrom="column">
                  <wp:posOffset>5607360</wp:posOffset>
                </wp:positionH>
                <wp:positionV relativeFrom="paragraph">
                  <wp:posOffset>1193188</wp:posOffset>
                </wp:positionV>
                <wp:extent cx="471600" cy="218160"/>
                <wp:effectExtent l="38100" t="57150" r="43180" b="6794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4716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440.55pt;margin-top:92.6pt;width:38.75pt;height:20.0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">
                <v:imagedata r:id="rId142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0AFDC756" wp14:editId="528EBC91">
                <wp:simplePos x="0" y="0"/>
                <wp:positionH relativeFrom="column">
                  <wp:posOffset>5433480</wp:posOffset>
                </wp:positionH>
                <wp:positionV relativeFrom="paragraph">
                  <wp:posOffset>1242148</wp:posOffset>
                </wp:positionV>
                <wp:extent cx="109800" cy="171360"/>
                <wp:effectExtent l="38100" t="57150" r="24130" b="7683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09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427.05pt;margin-top:96.45pt;width:10.95pt;height:16.3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">
                <v:imagedata r:id="rId14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573AA82A" wp14:editId="77607581">
                <wp:simplePos x="0" y="0"/>
                <wp:positionH relativeFrom="column">
                  <wp:posOffset>5235480</wp:posOffset>
                </wp:positionH>
                <wp:positionV relativeFrom="paragraph">
                  <wp:posOffset>1344028</wp:posOffset>
                </wp:positionV>
                <wp:extent cx="143640" cy="9000"/>
                <wp:effectExtent l="38100" t="38100" r="46990" b="4826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143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411.2pt;margin-top:104.85pt;width:12.9pt;height:2.9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">
                <v:imagedata r:id="rId14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5CF8AB2E" wp14:editId="58C34124">
                <wp:simplePos x="0" y="0"/>
                <wp:positionH relativeFrom="column">
                  <wp:posOffset>5013360</wp:posOffset>
                </wp:positionH>
                <wp:positionV relativeFrom="paragraph">
                  <wp:posOffset>1302988</wp:posOffset>
                </wp:positionV>
                <wp:extent cx="136440" cy="100080"/>
                <wp:effectExtent l="57150" t="38100" r="35560" b="7175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36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393.25pt;margin-top:101.5pt;width:12.8pt;height:10.5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">
                <v:imagedata r:id="rId14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0BB706D0" wp14:editId="29825351">
                <wp:simplePos x="0" y="0"/>
                <wp:positionH relativeFrom="column">
                  <wp:posOffset>4831920</wp:posOffset>
                </wp:positionH>
                <wp:positionV relativeFrom="paragraph">
                  <wp:posOffset>1224868</wp:posOffset>
                </wp:positionV>
                <wp:extent cx="288000" cy="210600"/>
                <wp:effectExtent l="38100" t="57150" r="36195" b="7556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288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379.85pt;margin-top:94.95pt;width:24.25pt;height:19.6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">
                <v:imagedata r:id="rId143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65457334" wp14:editId="5BB9B513">
                <wp:simplePos x="0" y="0"/>
                <wp:positionH relativeFrom="column">
                  <wp:posOffset>4751640</wp:posOffset>
                </wp:positionH>
                <wp:positionV relativeFrom="paragraph">
                  <wp:posOffset>1295788</wp:posOffset>
                </wp:positionV>
                <wp:extent cx="12960" cy="147600"/>
                <wp:effectExtent l="57150" t="38100" r="63500" b="622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2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372.75pt;margin-top:100.95pt;width:3.75pt;height:13.8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">
                <v:imagedata r:id="rId14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6494DA89" wp14:editId="539E0E0C">
                <wp:simplePos x="0" y="0"/>
                <wp:positionH relativeFrom="column">
                  <wp:posOffset>4678920</wp:posOffset>
                </wp:positionH>
                <wp:positionV relativeFrom="paragraph">
                  <wp:posOffset>1310188</wp:posOffset>
                </wp:positionV>
                <wp:extent cx="93960" cy="60840"/>
                <wp:effectExtent l="38100" t="38100" r="59055" b="7302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939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366.95pt;margin-top:101.95pt;width:9.65pt;height:7.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">
                <v:imagedata r:id="rId144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6532F6A1" wp14:editId="7AEA2ADC">
                <wp:simplePos x="0" y="0"/>
                <wp:positionH relativeFrom="column">
                  <wp:posOffset>4469400</wp:posOffset>
                </wp:positionH>
                <wp:positionV relativeFrom="paragraph">
                  <wp:posOffset>1380388</wp:posOffset>
                </wp:positionV>
                <wp:extent cx="129960" cy="12960"/>
                <wp:effectExtent l="38100" t="38100" r="41910" b="635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29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350.75pt;margin-top:107.7pt;width:11.85pt;height:3.3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">
                <v:imagedata r:id="rId14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6D7E5985" wp14:editId="2F12BAC4">
                <wp:simplePos x="0" y="0"/>
                <wp:positionH relativeFrom="column">
                  <wp:posOffset>4192560</wp:posOffset>
                </wp:positionH>
                <wp:positionV relativeFrom="paragraph">
                  <wp:posOffset>1341508</wp:posOffset>
                </wp:positionV>
                <wp:extent cx="122400" cy="128160"/>
                <wp:effectExtent l="38100" t="57150" r="30480" b="8191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224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329.3pt;margin-top:104.25pt;width:11.95pt;height:13.1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">
                <v:imagedata r:id="rId14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51B29BD4" wp14:editId="7D209FB3">
                <wp:simplePos x="0" y="0"/>
                <wp:positionH relativeFrom="column">
                  <wp:posOffset>4154760</wp:posOffset>
                </wp:positionH>
                <wp:positionV relativeFrom="paragraph">
                  <wp:posOffset>1401988</wp:posOffset>
                </wp:positionV>
                <wp:extent cx="7200" cy="22320"/>
                <wp:effectExtent l="38100" t="57150" r="69215" b="5397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325.7pt;margin-top:109pt;width:3.45pt;height:4.1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">
                <v:imagedata r:id="rId14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288E2127" wp14:editId="50B406D5">
                <wp:simplePos x="0" y="0"/>
                <wp:positionH relativeFrom="column">
                  <wp:posOffset>4027320</wp:posOffset>
                </wp:positionH>
                <wp:positionV relativeFrom="paragraph">
                  <wp:posOffset>1329268</wp:posOffset>
                </wp:positionV>
                <wp:extent cx="34560" cy="159480"/>
                <wp:effectExtent l="38100" t="38100" r="60960" b="5016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345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315.8pt;margin-top:103.55pt;width:5.2pt;height:14.7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">
                <v:imagedata r:id="rId14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74855EB8" wp14:editId="65E66BA1">
                <wp:simplePos x="0" y="0"/>
                <wp:positionH relativeFrom="column">
                  <wp:posOffset>3974040</wp:posOffset>
                </wp:positionH>
                <wp:positionV relativeFrom="paragraph">
                  <wp:posOffset>1326748</wp:posOffset>
                </wp:positionV>
                <wp:extent cx="91800" cy="63000"/>
                <wp:effectExtent l="38100" t="38100" r="41910" b="5143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91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311.5pt;margin-top:103.5pt;width:9.25pt;height:6.7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">
                <v:imagedata r:id="rId14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31AE3044" wp14:editId="3D2C5D45">
                <wp:simplePos x="0" y="0"/>
                <wp:positionH relativeFrom="column">
                  <wp:posOffset>3794400</wp:posOffset>
                </wp:positionH>
                <wp:positionV relativeFrom="paragraph">
                  <wp:posOffset>1251508</wp:posOffset>
                </wp:positionV>
                <wp:extent cx="513360" cy="233280"/>
                <wp:effectExtent l="19050" t="38100" r="20320" b="5270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51336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298.25pt;margin-top:98.05pt;width:41.4pt;height:20.3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">
                <v:imagedata r:id="rId14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1534277C" wp14:editId="16385582">
                <wp:simplePos x="0" y="0"/>
                <wp:positionH relativeFrom="column">
                  <wp:posOffset>3584160</wp:posOffset>
                </wp:positionH>
                <wp:positionV relativeFrom="paragraph">
                  <wp:posOffset>1353028</wp:posOffset>
                </wp:positionV>
                <wp:extent cx="180360" cy="129960"/>
                <wp:effectExtent l="19050" t="57150" r="29210" b="6096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80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281.8pt;margin-top:105.25pt;width:15.15pt;height:13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">
                <v:imagedata r:id="rId145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29136485" wp14:editId="400FB61B">
                <wp:simplePos x="0" y="0"/>
                <wp:positionH relativeFrom="column">
                  <wp:posOffset>3523320</wp:posOffset>
                </wp:positionH>
                <wp:positionV relativeFrom="paragraph">
                  <wp:posOffset>1367068</wp:posOffset>
                </wp:positionV>
                <wp:extent cx="3240" cy="127440"/>
                <wp:effectExtent l="38100" t="38100" r="73025" b="4445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32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276.15pt;margin-top:106.7pt;width:2.9pt;height:11.6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">
                <v:imagedata r:id="rId145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4CD22111" wp14:editId="349F577E">
                <wp:simplePos x="0" y="0"/>
                <wp:positionH relativeFrom="column">
                  <wp:posOffset>3142800</wp:posOffset>
                </wp:positionH>
                <wp:positionV relativeFrom="paragraph">
                  <wp:posOffset>1524028</wp:posOffset>
                </wp:positionV>
                <wp:extent cx="162720" cy="14400"/>
                <wp:effectExtent l="38100" t="38100" r="46990" b="6223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62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246.35pt;margin-top:119pt;width:14.35pt;height:3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">
                <v:imagedata r:id="rId145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0CB392CF" wp14:editId="219E4D19">
                <wp:simplePos x="0" y="0"/>
                <wp:positionH relativeFrom="column">
                  <wp:posOffset>3108960</wp:posOffset>
                </wp:positionH>
                <wp:positionV relativeFrom="paragraph">
                  <wp:posOffset>1454548</wp:posOffset>
                </wp:positionV>
                <wp:extent cx="159840" cy="5400"/>
                <wp:effectExtent l="38100" t="57150" r="50165" b="7112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59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243.55pt;margin-top:113.3pt;width:14.3pt;height:3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">
                <v:imagedata r:id="rId146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4E0C3FDA" wp14:editId="1395CF7D">
                <wp:simplePos x="0" y="0"/>
                <wp:positionH relativeFrom="column">
                  <wp:posOffset>4351680</wp:posOffset>
                </wp:positionH>
                <wp:positionV relativeFrom="paragraph">
                  <wp:posOffset>972148</wp:posOffset>
                </wp:positionV>
                <wp:extent cx="5760" cy="135000"/>
                <wp:effectExtent l="38100" t="57150" r="51435" b="5588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5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341.35pt;margin-top:75.35pt;width:3.3pt;height:12.8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">
                <v:imagedata r:id="rId146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7FC0B0F4" wp14:editId="5650E917">
                <wp:simplePos x="0" y="0"/>
                <wp:positionH relativeFrom="column">
                  <wp:posOffset>4067640</wp:posOffset>
                </wp:positionH>
                <wp:positionV relativeFrom="paragraph">
                  <wp:posOffset>1048468</wp:posOffset>
                </wp:positionV>
                <wp:extent cx="138960" cy="12240"/>
                <wp:effectExtent l="38100" t="57150" r="33020" b="6413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3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319.4pt;margin-top:81.15pt;width:12.45pt;height:3.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">
                <v:imagedata r:id="rId146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30D76BBA" wp14:editId="488FF695">
                <wp:simplePos x="0" y="0"/>
                <wp:positionH relativeFrom="column">
                  <wp:posOffset>3816720</wp:posOffset>
                </wp:positionH>
                <wp:positionV relativeFrom="paragraph">
                  <wp:posOffset>904108</wp:posOffset>
                </wp:positionV>
                <wp:extent cx="138960" cy="279720"/>
                <wp:effectExtent l="38100" t="19050" r="52070" b="2540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3896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300.1pt;margin-top:70.95pt;width:12.8pt;height:22.9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">
                <v:imagedata r:id="rId146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28EBE853" wp14:editId="6E903A5A">
                <wp:simplePos x="0" y="0"/>
                <wp:positionH relativeFrom="column">
                  <wp:posOffset>3739320</wp:posOffset>
                </wp:positionH>
                <wp:positionV relativeFrom="paragraph">
                  <wp:posOffset>1008148</wp:posOffset>
                </wp:positionV>
                <wp:extent cx="94680" cy="143640"/>
                <wp:effectExtent l="57150" t="38100" r="38735" b="6604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946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293.05pt;margin-top:78.45pt;width:10.3pt;height:13.7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">
                <v:imagedata r:id="rId146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2AE77EE5" wp14:editId="5C9A9F3E">
                <wp:simplePos x="0" y="0"/>
                <wp:positionH relativeFrom="column">
                  <wp:posOffset>3625560</wp:posOffset>
                </wp:positionH>
                <wp:positionV relativeFrom="paragraph">
                  <wp:posOffset>964228</wp:posOffset>
                </wp:positionV>
                <wp:extent cx="61200" cy="211320"/>
                <wp:effectExtent l="38100" t="38100" r="53340" b="3683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612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284.2pt;margin-top:75pt;width:6.6pt;height:18.3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">
                <v:imagedata r:id="rId147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4C46203E" wp14:editId="173ABB48">
                <wp:simplePos x="0" y="0"/>
                <wp:positionH relativeFrom="column">
                  <wp:posOffset>3464640</wp:posOffset>
                </wp:positionH>
                <wp:positionV relativeFrom="paragraph">
                  <wp:posOffset>987268</wp:posOffset>
                </wp:positionV>
                <wp:extent cx="102600" cy="158400"/>
                <wp:effectExtent l="57150" t="38100" r="50165" b="7048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026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271.65pt;margin-top:76.6pt;width:10.05pt;height:14.9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">
                <v:imagedata r:id="rId147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3FE32868" wp14:editId="5A6C8C9D">
                <wp:simplePos x="0" y="0"/>
                <wp:positionH relativeFrom="column">
                  <wp:posOffset>3251880</wp:posOffset>
                </wp:positionH>
                <wp:positionV relativeFrom="paragraph">
                  <wp:posOffset>660388</wp:posOffset>
                </wp:positionV>
                <wp:extent cx="2767320" cy="175320"/>
                <wp:effectExtent l="38100" t="38100" r="33655" b="3429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27673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255.05pt;margin-top:51.65pt;width:219.3pt;height:14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">
                <v:imagedata r:id="rId147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42DD7B4" wp14:editId="076756DF">
                <wp:simplePos x="0" y="0"/>
                <wp:positionH relativeFrom="column">
                  <wp:posOffset>5893920</wp:posOffset>
                </wp:positionH>
                <wp:positionV relativeFrom="paragraph">
                  <wp:posOffset>365548</wp:posOffset>
                </wp:positionV>
                <wp:extent cx="117720" cy="172800"/>
                <wp:effectExtent l="57150" t="57150" r="34925" b="7493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177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462.65pt;margin-top:27.35pt;width:12.25pt;height:16.6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">
                <v:imagedata r:id="rId147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3605764D" wp14:editId="4E62D4E5">
                <wp:simplePos x="0" y="0"/>
                <wp:positionH relativeFrom="column">
                  <wp:posOffset>5719680</wp:posOffset>
                </wp:positionH>
                <wp:positionV relativeFrom="paragraph">
                  <wp:posOffset>272308</wp:posOffset>
                </wp:positionV>
                <wp:extent cx="289080" cy="257400"/>
                <wp:effectExtent l="57150" t="57150" r="53975" b="6667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2890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449.05pt;margin-top:20.1pt;width:24.75pt;height:23.1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">
                <v:imagedata r:id="rId147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0DADC64B" wp14:editId="5BA9F322">
                <wp:simplePos x="0" y="0"/>
                <wp:positionH relativeFrom="column">
                  <wp:posOffset>5505480</wp:posOffset>
                </wp:positionH>
                <wp:positionV relativeFrom="paragraph">
                  <wp:posOffset>427828</wp:posOffset>
                </wp:positionV>
                <wp:extent cx="145080" cy="27360"/>
                <wp:effectExtent l="38100" t="38100" r="45720" b="4889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450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432.45pt;margin-top:33.2pt;width:13pt;height:4.0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">
                <v:imagedata r:id="rId148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0E96083E" wp14:editId="44BE6666">
                <wp:simplePos x="0" y="0"/>
                <wp:positionH relativeFrom="column">
                  <wp:posOffset>5531400</wp:posOffset>
                </wp:positionH>
                <wp:positionV relativeFrom="paragraph">
                  <wp:posOffset>399748</wp:posOffset>
                </wp:positionV>
                <wp:extent cx="29520" cy="133560"/>
                <wp:effectExtent l="38100" t="38100" r="46990" b="5715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295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435pt;margin-top:30.5pt;width:4.45pt;height:12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">
                <v:imagedata r:id="rId148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3CF7763E" wp14:editId="12C59336">
                <wp:simplePos x="0" y="0"/>
                <wp:positionH relativeFrom="column">
                  <wp:posOffset>5229720</wp:posOffset>
                </wp:positionH>
                <wp:positionV relativeFrom="paragraph">
                  <wp:posOffset>437188</wp:posOffset>
                </wp:positionV>
                <wp:extent cx="102600" cy="172440"/>
                <wp:effectExtent l="57150" t="57150" r="50165" b="7556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026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410.25pt;margin-top:32.9pt;width:11.2pt;height:16.6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">
                <v:imagedata r:id="rId148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5683289F" wp14:editId="08C24924">
                <wp:simplePos x="0" y="0"/>
                <wp:positionH relativeFrom="column">
                  <wp:posOffset>5167440</wp:posOffset>
                </wp:positionH>
                <wp:positionV relativeFrom="paragraph">
                  <wp:posOffset>453388</wp:posOffset>
                </wp:positionV>
                <wp:extent cx="17280" cy="132840"/>
                <wp:effectExtent l="38100" t="57150" r="59055" b="7683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72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405.55pt;margin-top:34.35pt;width:3.45pt;height:13.4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">
                <v:imagedata r:id="rId148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4E6EDFF9" wp14:editId="7288C52B">
                <wp:simplePos x="0" y="0"/>
                <wp:positionH relativeFrom="column">
                  <wp:posOffset>4975560</wp:posOffset>
                </wp:positionH>
                <wp:positionV relativeFrom="paragraph">
                  <wp:posOffset>365548</wp:posOffset>
                </wp:positionV>
                <wp:extent cx="327240" cy="247320"/>
                <wp:effectExtent l="38100" t="57150" r="53975" b="7683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3272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390.9pt;margin-top:27.35pt;width:28.05pt;height:22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">
                <v:imagedata r:id="rId14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5685912C" wp14:editId="169DA5B7">
                <wp:simplePos x="0" y="0"/>
                <wp:positionH relativeFrom="column">
                  <wp:posOffset>4832640</wp:posOffset>
                </wp:positionH>
                <wp:positionV relativeFrom="paragraph">
                  <wp:posOffset>437188</wp:posOffset>
                </wp:positionV>
                <wp:extent cx="100440" cy="176040"/>
                <wp:effectExtent l="38100" t="57150" r="52070" b="7175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004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379.7pt;margin-top:32.95pt;width:10.2pt;height:16.8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">
                <v:imagedata r:id="rId14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207EEE1D" wp14:editId="490AE62C">
                <wp:simplePos x="0" y="0"/>
                <wp:positionH relativeFrom="column">
                  <wp:posOffset>4648680</wp:posOffset>
                </wp:positionH>
                <wp:positionV relativeFrom="paragraph">
                  <wp:posOffset>500188</wp:posOffset>
                </wp:positionV>
                <wp:extent cx="89280" cy="8280"/>
                <wp:effectExtent l="38100" t="38100" r="44450" b="6794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89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365pt;margin-top:38.35pt;width:8.7pt;height:3.2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">
                <v:imagedata r:id="rId14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6A2F2F03" wp14:editId="578D71BA">
                <wp:simplePos x="0" y="0"/>
                <wp:positionH relativeFrom="column">
                  <wp:posOffset>4412880</wp:posOffset>
                </wp:positionH>
                <wp:positionV relativeFrom="paragraph">
                  <wp:posOffset>488668</wp:posOffset>
                </wp:positionV>
                <wp:extent cx="150120" cy="121680"/>
                <wp:effectExtent l="38100" t="57150" r="21590" b="6921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50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346.35pt;margin-top:37pt;width:13.45pt;height:12.7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">
                <v:imagedata r:id="rId14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701CC6E1" wp14:editId="6B46C0B1">
                <wp:simplePos x="0" y="0"/>
                <wp:positionH relativeFrom="column">
                  <wp:posOffset>4257000</wp:posOffset>
                </wp:positionH>
                <wp:positionV relativeFrom="paragraph">
                  <wp:posOffset>394708</wp:posOffset>
                </wp:positionV>
                <wp:extent cx="231480" cy="210240"/>
                <wp:effectExtent l="38100" t="38100" r="35560" b="7556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2314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334.6pt;margin-top:30.05pt;width:19.5pt;height:19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">
                <v:imagedata r:id="rId14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5E282067" wp14:editId="25DEE946">
                <wp:simplePos x="0" y="0"/>
                <wp:positionH relativeFrom="column">
                  <wp:posOffset>4207320</wp:posOffset>
                </wp:positionH>
                <wp:positionV relativeFrom="paragraph">
                  <wp:posOffset>443668</wp:posOffset>
                </wp:positionV>
                <wp:extent cx="29160" cy="173880"/>
                <wp:effectExtent l="57150" t="38100" r="66675" b="5524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29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330pt;margin-top:33.85pt;width:4.85pt;height:16.2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">
                <v:imagedata r:id="rId14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1CBAE067" wp14:editId="73C338A0">
                <wp:simplePos x="0" y="0"/>
                <wp:positionH relativeFrom="column">
                  <wp:posOffset>4137840</wp:posOffset>
                </wp:positionH>
                <wp:positionV relativeFrom="paragraph">
                  <wp:posOffset>468868</wp:posOffset>
                </wp:positionV>
                <wp:extent cx="95760" cy="83520"/>
                <wp:effectExtent l="57150" t="57150" r="57150" b="6921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95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324.2pt;margin-top:35.6pt;width:10pt;height:9.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">
                <v:imagedata r:id="rId15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5ED77568" wp14:editId="4C27D5BE">
                <wp:simplePos x="0" y="0"/>
                <wp:positionH relativeFrom="column">
                  <wp:posOffset>3985920</wp:posOffset>
                </wp:positionH>
                <wp:positionV relativeFrom="paragraph">
                  <wp:posOffset>524668</wp:posOffset>
                </wp:positionV>
                <wp:extent cx="85320" cy="31320"/>
                <wp:effectExtent l="38100" t="38100" r="48260" b="2603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853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312.55pt;margin-top:40.8pt;width:8.5pt;height:3.8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">
                <v:imagedata r:id="rId15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7746D203" wp14:editId="53F63F8A">
                <wp:simplePos x="0" y="0"/>
                <wp:positionH relativeFrom="column">
                  <wp:posOffset>3654720</wp:posOffset>
                </wp:positionH>
                <wp:positionV relativeFrom="paragraph">
                  <wp:posOffset>522148</wp:posOffset>
                </wp:positionV>
                <wp:extent cx="181080" cy="130680"/>
                <wp:effectExtent l="19050" t="57150" r="28575" b="7937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81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287pt;margin-top:39.55pt;width:15.95pt;height:13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">
                <v:imagedata r:id="rId15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1AB32CA7" wp14:editId="7C7ECF6A">
                <wp:simplePos x="0" y="0"/>
                <wp:positionH relativeFrom="column">
                  <wp:posOffset>3621600</wp:posOffset>
                </wp:positionH>
                <wp:positionV relativeFrom="paragraph">
                  <wp:posOffset>524668</wp:posOffset>
                </wp:positionV>
                <wp:extent cx="18360" cy="108360"/>
                <wp:effectExtent l="38100" t="57150" r="58420" b="6350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8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284.2pt;margin-top:40pt;width:4.05pt;height:11.4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">
                <v:imagedata r:id="rId15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50D352CA" wp14:editId="2DB8FB04">
                <wp:simplePos x="0" y="0"/>
                <wp:positionH relativeFrom="column">
                  <wp:posOffset>3468240</wp:posOffset>
                </wp:positionH>
                <wp:positionV relativeFrom="paragraph">
                  <wp:posOffset>416668</wp:posOffset>
                </wp:positionV>
                <wp:extent cx="309960" cy="244800"/>
                <wp:effectExtent l="38100" t="38100" r="33020" b="6032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3099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272.35pt;margin-top:32.15pt;width:25.8pt;height:21.5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">
                <v:imagedata r:id="rId15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1EB6AC2C" wp14:editId="47EB0B15">
                <wp:simplePos x="0" y="0"/>
                <wp:positionH relativeFrom="column">
                  <wp:posOffset>3287880</wp:posOffset>
                </wp:positionH>
                <wp:positionV relativeFrom="paragraph">
                  <wp:posOffset>495148</wp:posOffset>
                </wp:positionV>
                <wp:extent cx="150840" cy="164160"/>
                <wp:effectExtent l="38100" t="57150" r="1905" b="8382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508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258.25pt;margin-top:37.45pt;width:13.25pt;height:16.0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">
                <v:imagedata r:id="rId151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052EE5F2" wp14:editId="66E88E0C">
                <wp:simplePos x="0" y="0"/>
                <wp:positionH relativeFrom="column">
                  <wp:posOffset>3258000</wp:posOffset>
                </wp:positionH>
                <wp:positionV relativeFrom="paragraph">
                  <wp:posOffset>513868</wp:posOffset>
                </wp:positionV>
                <wp:extent cx="19440" cy="159840"/>
                <wp:effectExtent l="38100" t="57150" r="76200" b="6921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9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255.15pt;margin-top:39.15pt;width:4.3pt;height:15.4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">
                <v:imagedata r:id="rId151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3A314057" wp14:editId="6D32D5D2">
                <wp:simplePos x="0" y="0"/>
                <wp:positionH relativeFrom="column">
                  <wp:posOffset>3021840</wp:posOffset>
                </wp:positionH>
                <wp:positionV relativeFrom="paragraph">
                  <wp:posOffset>608548</wp:posOffset>
                </wp:positionV>
                <wp:extent cx="95760" cy="9360"/>
                <wp:effectExtent l="38100" t="38100" r="38100" b="4826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95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237.25pt;margin-top:47.05pt;width:8.75pt;height:2.9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">
                <v:imagedata r:id="rId151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4EB8E739" wp14:editId="450D9346">
                <wp:simplePos x="0" y="0"/>
                <wp:positionH relativeFrom="column">
                  <wp:posOffset>3016080</wp:posOffset>
                </wp:positionH>
                <wp:positionV relativeFrom="paragraph">
                  <wp:posOffset>558508</wp:posOffset>
                </wp:positionV>
                <wp:extent cx="100080" cy="6120"/>
                <wp:effectExtent l="38100" t="38100" r="33655" b="7048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00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236.65pt;margin-top:42.85pt;width:9.4pt;height:3.1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">
                <v:imagedata r:id="rId151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1D1A0541" wp14:editId="712F4449">
                <wp:simplePos x="0" y="0"/>
                <wp:positionH relativeFrom="column">
                  <wp:posOffset>1494360</wp:posOffset>
                </wp:positionH>
                <wp:positionV relativeFrom="paragraph">
                  <wp:posOffset>1702228</wp:posOffset>
                </wp:positionV>
                <wp:extent cx="99360" cy="97200"/>
                <wp:effectExtent l="57150" t="38100" r="53340" b="5524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99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116.35pt;margin-top:133.05pt;width:10.55pt;height:10.0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">
                <v:imagedata r:id="rId151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6272FA60" wp14:editId="49449880">
                <wp:simplePos x="0" y="0"/>
                <wp:positionH relativeFrom="column">
                  <wp:posOffset>1407240</wp:posOffset>
                </wp:positionH>
                <wp:positionV relativeFrom="paragraph">
                  <wp:posOffset>1691788</wp:posOffset>
                </wp:positionV>
                <wp:extent cx="7200" cy="129600"/>
                <wp:effectExtent l="38100" t="38100" r="69215" b="4191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7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109.5pt;margin-top:132.65pt;width:3.15pt;height:11.8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">
                <v:imagedata r:id="rId152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17536AAB" wp14:editId="4A74701F">
                <wp:simplePos x="0" y="0"/>
                <wp:positionH relativeFrom="column">
                  <wp:posOffset>1341720</wp:posOffset>
                </wp:positionH>
                <wp:positionV relativeFrom="paragraph">
                  <wp:posOffset>1695748</wp:posOffset>
                </wp:positionV>
                <wp:extent cx="99360" cy="73440"/>
                <wp:effectExtent l="38100" t="38100" r="53340" b="6032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99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104.3pt;margin-top:132.65pt;width:9.75pt;height:8.0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">
                <v:imagedata r:id="rId152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183FA4E7" wp14:editId="66991CC0">
                <wp:simplePos x="0" y="0"/>
                <wp:positionH relativeFrom="column">
                  <wp:posOffset>1118520</wp:posOffset>
                </wp:positionH>
                <wp:positionV relativeFrom="paragraph">
                  <wp:posOffset>1623028</wp:posOffset>
                </wp:positionV>
                <wp:extent cx="643320" cy="28080"/>
                <wp:effectExtent l="19050" t="38100" r="23495" b="4826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643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87.75pt;margin-top:126.65pt;width:51.35pt;height:4.4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">
                <v:imagedata r:id="rId152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1E22ACB7" wp14:editId="2BD757D8">
                <wp:simplePos x="0" y="0"/>
                <wp:positionH relativeFrom="column">
                  <wp:posOffset>1813320</wp:posOffset>
                </wp:positionH>
                <wp:positionV relativeFrom="paragraph">
                  <wp:posOffset>1452748</wp:posOffset>
                </wp:positionV>
                <wp:extent cx="122400" cy="117360"/>
                <wp:effectExtent l="57150" t="57150" r="49530" b="7366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22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141.4pt;margin-top:113.1pt;width:12.55pt;height:12.0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">
                <v:imagedata r:id="rId152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33E1061E" wp14:editId="09411825">
                <wp:simplePos x="0" y="0"/>
                <wp:positionH relativeFrom="column">
                  <wp:posOffset>1685160</wp:posOffset>
                </wp:positionH>
                <wp:positionV relativeFrom="paragraph">
                  <wp:posOffset>1382188</wp:posOffset>
                </wp:positionV>
                <wp:extent cx="271800" cy="177120"/>
                <wp:effectExtent l="38100" t="57150" r="0" b="7112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271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132.45pt;margin-top:107.3pt;width:23pt;height:17.0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">
                <v:imagedata r:id="rId152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4B3FEA71" wp14:editId="1B71224B">
                <wp:simplePos x="0" y="0"/>
                <wp:positionH relativeFrom="column">
                  <wp:posOffset>1542240</wp:posOffset>
                </wp:positionH>
                <wp:positionV relativeFrom="paragraph">
                  <wp:posOffset>1469668</wp:posOffset>
                </wp:positionV>
                <wp:extent cx="111960" cy="11880"/>
                <wp:effectExtent l="38100" t="38100" r="40640" b="6477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11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120.4pt;margin-top:114.75pt;width:10.3pt;height:3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">
                <v:imagedata r:id="rId153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4A39B19B" wp14:editId="5170D16D">
                <wp:simplePos x="0" y="0"/>
                <wp:positionH relativeFrom="column">
                  <wp:posOffset>1319400</wp:posOffset>
                </wp:positionH>
                <wp:positionV relativeFrom="paragraph">
                  <wp:posOffset>1412068</wp:posOffset>
                </wp:positionV>
                <wp:extent cx="124920" cy="132840"/>
                <wp:effectExtent l="38100" t="38100" r="46990" b="5778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249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102.55pt;margin-top:110.05pt;width:12.6pt;height:13.0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">
                <v:imagedata r:id="rId153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66A433DC" wp14:editId="0BD40AFF">
                <wp:simplePos x="0" y="0"/>
                <wp:positionH relativeFrom="column">
                  <wp:posOffset>1261800</wp:posOffset>
                </wp:positionH>
                <wp:positionV relativeFrom="paragraph">
                  <wp:posOffset>1435828</wp:posOffset>
                </wp:positionV>
                <wp:extent cx="16560" cy="102600"/>
                <wp:effectExtent l="38100" t="57150" r="59690" b="6921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6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98.05pt;margin-top:111.85pt;width:3.65pt;height:10.7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">
                <v:imagedata r:id="rId153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1E3FE21F" wp14:editId="77BFC72E">
                <wp:simplePos x="0" y="0"/>
                <wp:positionH relativeFrom="column">
                  <wp:posOffset>1137600</wp:posOffset>
                </wp:positionH>
                <wp:positionV relativeFrom="paragraph">
                  <wp:posOffset>1344388</wp:posOffset>
                </wp:positionV>
                <wp:extent cx="245880" cy="192960"/>
                <wp:effectExtent l="57150" t="57150" r="59055" b="7429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2458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88.2pt;margin-top:104.35pt;width:21.55pt;height:18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">
                <v:imagedata r:id="rId153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24020821" wp14:editId="3E37E42A">
                <wp:simplePos x="0" y="0"/>
                <wp:positionH relativeFrom="column">
                  <wp:posOffset>986760</wp:posOffset>
                </wp:positionH>
                <wp:positionV relativeFrom="paragraph">
                  <wp:posOffset>1383988</wp:posOffset>
                </wp:positionV>
                <wp:extent cx="78120" cy="138240"/>
                <wp:effectExtent l="57150" t="38100" r="55245" b="7175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78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76.3pt;margin-top:107.9pt;width:9.05pt;height:13.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">
                <v:imagedata r:id="rId153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47D0724F" wp14:editId="401B2B94">
                <wp:simplePos x="0" y="0"/>
                <wp:positionH relativeFrom="column">
                  <wp:posOffset>747360</wp:posOffset>
                </wp:positionH>
                <wp:positionV relativeFrom="paragraph">
                  <wp:posOffset>1520788</wp:posOffset>
                </wp:positionV>
                <wp:extent cx="47520" cy="2520"/>
                <wp:effectExtent l="38100" t="57150" r="48260" b="7429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47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57.5pt;margin-top:118.3pt;width:5.6pt;height:3.3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">
                <v:imagedata r:id="rId154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48B51033" wp14:editId="4697F84F">
                <wp:simplePos x="0" y="0"/>
                <wp:positionH relativeFrom="column">
                  <wp:posOffset>709560</wp:posOffset>
                </wp:positionH>
                <wp:positionV relativeFrom="paragraph">
                  <wp:posOffset>1479748</wp:posOffset>
                </wp:positionV>
                <wp:extent cx="81360" cy="7200"/>
                <wp:effectExtent l="38100" t="57150" r="52070" b="6921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81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54.65pt;margin-top:115.1pt;width:8.15pt;height:3.0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">
                <v:imagedata r:id="rId154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3825DFD8" wp14:editId="69F1EC4C">
                <wp:simplePos x="0" y="0"/>
                <wp:positionH relativeFrom="column">
                  <wp:posOffset>3957089</wp:posOffset>
                </wp:positionH>
                <wp:positionV relativeFrom="paragraph">
                  <wp:posOffset>-12812</wp:posOffset>
                </wp:positionV>
                <wp:extent cx="75960" cy="136440"/>
                <wp:effectExtent l="57150" t="38100" r="57785" b="5461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75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310.25pt;margin-top:-1.95pt;width:8.75pt;height:13.1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">
                <v:imagedata r:id="rId154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58EB71B5" wp14:editId="27D90CFC">
                <wp:simplePos x="0" y="0"/>
                <wp:positionH relativeFrom="column">
                  <wp:posOffset>4107929</wp:posOffset>
                </wp:positionH>
                <wp:positionV relativeFrom="paragraph">
                  <wp:posOffset>508</wp:posOffset>
                </wp:positionV>
                <wp:extent cx="113760" cy="30960"/>
                <wp:effectExtent l="19050" t="38100" r="19685" b="2667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137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322.9pt;margin-top:-.6pt;width:10pt;height:3.8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">
                <v:imagedata r:id="rId154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0A99FD6C" wp14:editId="4DF63FB1">
                <wp:simplePos x="0" y="0"/>
                <wp:positionH relativeFrom="column">
                  <wp:posOffset>4124849</wp:posOffset>
                </wp:positionH>
                <wp:positionV relativeFrom="paragraph">
                  <wp:posOffset>-27572</wp:posOffset>
                </wp:positionV>
                <wp:extent cx="26280" cy="112320"/>
                <wp:effectExtent l="38100" t="57150" r="50165" b="5969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26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324.25pt;margin-top:-3.4pt;width:3.95pt;height:10.9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">
                <v:imagedata r:id="rId154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3E79C8BB" wp14:editId="0E9D1553">
                <wp:simplePos x="0" y="0"/>
                <wp:positionH relativeFrom="column">
                  <wp:posOffset>3828209</wp:posOffset>
                </wp:positionH>
                <wp:positionV relativeFrom="paragraph">
                  <wp:posOffset>-77612</wp:posOffset>
                </wp:positionV>
                <wp:extent cx="220320" cy="199800"/>
                <wp:effectExtent l="38100" t="57150" r="27940" b="6731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2203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300.75pt;margin-top:-7.35pt;width:18.85pt;height:18.5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">
                <v:imagedata r:id="rId155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1DD837DA" wp14:editId="4360F0DE">
                <wp:simplePos x="0" y="0"/>
                <wp:positionH relativeFrom="column">
                  <wp:posOffset>3704369</wp:posOffset>
                </wp:positionH>
                <wp:positionV relativeFrom="paragraph">
                  <wp:posOffset>-43412</wp:posOffset>
                </wp:positionV>
                <wp:extent cx="95400" cy="142200"/>
                <wp:effectExtent l="57150" t="57150" r="57150" b="6794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954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290.6pt;margin-top:-4.8pt;width:10pt;height:14.0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">
                <v:imagedata r:id="rId155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3A7C7D53" wp14:editId="308FA346">
                <wp:simplePos x="0" y="0"/>
                <wp:positionH relativeFrom="column">
                  <wp:posOffset>3605009</wp:posOffset>
                </wp:positionH>
                <wp:positionV relativeFrom="paragraph">
                  <wp:posOffset>-94892</wp:posOffset>
                </wp:positionV>
                <wp:extent cx="57240" cy="204480"/>
                <wp:effectExtent l="57150" t="38100" r="57150" b="4318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572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282.45pt;margin-top:-8.65pt;width:6.6pt;height:17.8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">
                <v:imagedata r:id="rId155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211324C8" wp14:editId="486227ED">
                <wp:simplePos x="0" y="0"/>
                <wp:positionH relativeFrom="column">
                  <wp:posOffset>1910129</wp:posOffset>
                </wp:positionH>
                <wp:positionV relativeFrom="paragraph">
                  <wp:posOffset>1026978</wp:posOffset>
                </wp:positionV>
                <wp:extent cx="76680" cy="259560"/>
                <wp:effectExtent l="38100" t="57150" r="38100" b="4572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766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149.2pt;margin-top:79.65pt;width:8.8pt;height:22.4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">
                <v:imagedata r:id="rId155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6E2FD5C4" wp14:editId="08EA159C">
                <wp:simplePos x="0" y="0"/>
                <wp:positionH relativeFrom="column">
                  <wp:posOffset>1774769</wp:posOffset>
                </wp:positionH>
                <wp:positionV relativeFrom="paragraph">
                  <wp:posOffset>1070898</wp:posOffset>
                </wp:positionV>
                <wp:extent cx="99360" cy="160200"/>
                <wp:effectExtent l="57150" t="57150" r="53340" b="6858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993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138.45pt;margin-top:83.05pt;width:10.35pt;height:15.3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">
                <v:imagedata r:id="rId155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231C8AFA" wp14:editId="50127B94">
                <wp:simplePos x="0" y="0"/>
                <wp:positionH relativeFrom="column">
                  <wp:posOffset>1689449</wp:posOffset>
                </wp:positionH>
                <wp:positionV relativeFrom="paragraph">
                  <wp:posOffset>1053258</wp:posOffset>
                </wp:positionV>
                <wp:extent cx="70920" cy="198720"/>
                <wp:effectExtent l="38100" t="38100" r="43815" b="3048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709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131.65pt;margin-top:82.25pt;width:7.5pt;height:17.1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">
                <v:imagedata r:id="rId156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1D2D33AD" wp14:editId="70ACF9DA">
                <wp:simplePos x="0" y="0"/>
                <wp:positionH relativeFrom="column">
                  <wp:posOffset>1497929</wp:posOffset>
                </wp:positionH>
                <wp:positionV relativeFrom="paragraph">
                  <wp:posOffset>1069098</wp:posOffset>
                </wp:positionV>
                <wp:extent cx="113400" cy="196920"/>
                <wp:effectExtent l="57150" t="57150" r="39370" b="6985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134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116.6pt;margin-top:82.85pt;width:11.5pt;height:18.2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">
                <v:imagedata r:id="rId156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54786DB5" wp14:editId="77CA356D">
                <wp:simplePos x="0" y="0"/>
                <wp:positionH relativeFrom="column">
                  <wp:posOffset>1017689</wp:posOffset>
                </wp:positionH>
                <wp:positionV relativeFrom="paragraph">
                  <wp:posOffset>155778</wp:posOffset>
                </wp:positionV>
                <wp:extent cx="120240" cy="150480"/>
                <wp:effectExtent l="57150" t="38100" r="51435" b="5969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202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78.8pt;margin-top:11.1pt;width:12.15pt;height:14.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">
                <v:imagedata r:id="rId156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7F4E87C8" wp14:editId="21346A8F">
                <wp:simplePos x="0" y="0"/>
                <wp:positionH relativeFrom="column">
                  <wp:posOffset>872249</wp:posOffset>
                </wp:positionH>
                <wp:positionV relativeFrom="paragraph">
                  <wp:posOffset>71538</wp:posOffset>
                </wp:positionV>
                <wp:extent cx="327240" cy="248400"/>
                <wp:effectExtent l="38100" t="57150" r="34925" b="7556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3272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67.75pt;margin-top:4.25pt;width:27.3pt;height:22.4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">
                <v:imagedata r:id="rId156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3B234B8B" wp14:editId="667E3867">
                <wp:simplePos x="0" y="0"/>
                <wp:positionH relativeFrom="column">
                  <wp:posOffset>1127129</wp:posOffset>
                </wp:positionH>
                <wp:positionV relativeFrom="paragraph">
                  <wp:posOffset>849138</wp:posOffset>
                </wp:positionV>
                <wp:extent cx="1394280" cy="88920"/>
                <wp:effectExtent l="38100" t="38100" r="34925" b="4445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394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87.85pt;margin-top:66.35pt;width:111.35pt;height:8.6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">
                <v:imagedata r:id="rId156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41BD71D6" wp14:editId="00E650FA">
                <wp:simplePos x="0" y="0"/>
                <wp:positionH relativeFrom="column">
                  <wp:posOffset>2329889</wp:posOffset>
                </wp:positionH>
                <wp:positionV relativeFrom="paragraph">
                  <wp:posOffset>571938</wp:posOffset>
                </wp:positionV>
                <wp:extent cx="144000" cy="180720"/>
                <wp:effectExtent l="57150" t="57150" r="46990" b="6731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440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182.15pt;margin-top:43.75pt;width:13.75pt;height:17.0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">
                <v:imagedata r:id="rId157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63D03C58" wp14:editId="5E2F636C">
                <wp:simplePos x="0" y="0"/>
                <wp:positionH relativeFrom="column">
                  <wp:posOffset>2138369</wp:posOffset>
                </wp:positionH>
                <wp:positionV relativeFrom="paragraph">
                  <wp:posOffset>491298</wp:posOffset>
                </wp:positionV>
                <wp:extent cx="385200" cy="258840"/>
                <wp:effectExtent l="38100" t="57150" r="34290" b="6540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3852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167.4pt;margin-top:37.4pt;width:32pt;height:23.2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">
                <v:imagedata r:id="rId157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7C527D87" wp14:editId="0B2F082C">
                <wp:simplePos x="0" y="0"/>
                <wp:positionH relativeFrom="column">
                  <wp:posOffset>1915889</wp:posOffset>
                </wp:positionH>
                <wp:positionV relativeFrom="paragraph">
                  <wp:posOffset>651138</wp:posOffset>
                </wp:positionV>
                <wp:extent cx="142560" cy="26280"/>
                <wp:effectExtent l="38100" t="38100" r="48260" b="3111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42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149.65pt;margin-top:50.5pt;width:12.9pt;height:3.4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">
                <v:imagedata r:id="rId157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3AC645E4" wp14:editId="1BF8400E">
                <wp:simplePos x="0" y="0"/>
                <wp:positionH relativeFrom="column">
                  <wp:posOffset>1583969</wp:posOffset>
                </wp:positionH>
                <wp:positionV relativeFrom="paragraph">
                  <wp:posOffset>611178</wp:posOffset>
                </wp:positionV>
                <wp:extent cx="134640" cy="187560"/>
                <wp:effectExtent l="57150" t="38100" r="55880" b="6032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346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123.35pt;margin-top:47.2pt;width:13.35pt;height:17.1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">
                <v:imagedata r:id="rId157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71742291" wp14:editId="502BD286">
                <wp:simplePos x="0" y="0"/>
                <wp:positionH relativeFrom="column">
                  <wp:posOffset>1519529</wp:posOffset>
                </wp:positionH>
                <wp:positionV relativeFrom="paragraph">
                  <wp:posOffset>617658</wp:posOffset>
                </wp:positionV>
                <wp:extent cx="29520" cy="154800"/>
                <wp:effectExtent l="38100" t="38100" r="46990" b="5524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29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118.15pt;margin-top:47.5pt;width:4.3pt;height:14.7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">
                <v:imagedata r:id="rId157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59E13815" wp14:editId="5F5F373F">
                <wp:simplePos x="0" y="0"/>
                <wp:positionH relativeFrom="column">
                  <wp:posOffset>1358249</wp:posOffset>
                </wp:positionH>
                <wp:positionV relativeFrom="paragraph">
                  <wp:posOffset>515778</wp:posOffset>
                </wp:positionV>
                <wp:extent cx="458640" cy="295560"/>
                <wp:effectExtent l="38100" t="57150" r="0" b="6667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4586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105.8pt;margin-top:39.15pt;width:37.6pt;height:26.2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">
                <v:imagedata r:id="rId158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520AD0F6" wp14:editId="5503CACB">
                <wp:simplePos x="0" y="0"/>
                <wp:positionH relativeFrom="column">
                  <wp:posOffset>1120649</wp:posOffset>
                </wp:positionH>
                <wp:positionV relativeFrom="paragraph">
                  <wp:posOffset>615138</wp:posOffset>
                </wp:positionV>
                <wp:extent cx="159480" cy="216000"/>
                <wp:effectExtent l="57150" t="38100" r="31115" b="6985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5948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86.85pt;margin-top:47.35pt;width:15.4pt;height:19.5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">
                <v:imagedata r:id="rId158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01E36F1C" wp14:editId="33D1277F">
                <wp:simplePos x="0" y="0"/>
                <wp:positionH relativeFrom="column">
                  <wp:posOffset>674609</wp:posOffset>
                </wp:positionH>
                <wp:positionV relativeFrom="paragraph">
                  <wp:posOffset>824298</wp:posOffset>
                </wp:positionV>
                <wp:extent cx="120600" cy="10440"/>
                <wp:effectExtent l="38100" t="38100" r="32385" b="4699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20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52.05pt;margin-top:64.15pt;width:11.05pt;height:2.9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">
                <v:imagedata r:id="rId158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75661AE0" wp14:editId="74063F7F">
                <wp:simplePos x="0" y="0"/>
                <wp:positionH relativeFrom="column">
                  <wp:posOffset>649409</wp:posOffset>
                </wp:positionH>
                <wp:positionV relativeFrom="paragraph">
                  <wp:posOffset>760218</wp:posOffset>
                </wp:positionV>
                <wp:extent cx="137880" cy="17280"/>
                <wp:effectExtent l="38100" t="57150" r="52705" b="7810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37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49.85pt;margin-top:58.55pt;width:12.55pt;height:4.1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">
                <v:imagedata r:id="rId158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2C54F7D3" wp14:editId="564CA29F">
                <wp:simplePos x="0" y="0"/>
                <wp:positionH relativeFrom="column">
                  <wp:posOffset>1888889</wp:posOffset>
                </wp:positionH>
                <wp:positionV relativeFrom="paragraph">
                  <wp:posOffset>26350</wp:posOffset>
                </wp:positionV>
                <wp:extent cx="123840" cy="331560"/>
                <wp:effectExtent l="38100" t="38100" r="47625" b="4953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2384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148.2pt;margin-top:.75pt;width:11.9pt;height:27.9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">
                <v:imagedata r:id="rId158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231CEFFA" wp14:editId="6D339517">
                <wp:simplePos x="0" y="0"/>
                <wp:positionH relativeFrom="column">
                  <wp:posOffset>1714289</wp:posOffset>
                </wp:positionH>
                <wp:positionV relativeFrom="paragraph">
                  <wp:posOffset>157750</wp:posOffset>
                </wp:positionV>
                <wp:extent cx="144000" cy="160560"/>
                <wp:effectExtent l="57150" t="57150" r="46990" b="6858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44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133.5pt;margin-top:11.05pt;width:14.35pt;height:15.6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">
                <v:imagedata r:id="rId159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5DBE620C" wp14:editId="0F36D98F">
                <wp:simplePos x="0" y="0"/>
                <wp:positionH relativeFrom="column">
                  <wp:posOffset>1553369</wp:posOffset>
                </wp:positionH>
                <wp:positionV relativeFrom="paragraph">
                  <wp:posOffset>78910</wp:posOffset>
                </wp:positionV>
                <wp:extent cx="349200" cy="234000"/>
                <wp:effectExtent l="38100" t="38100" r="51435" b="7112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3492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121.35pt;margin-top:5.2pt;width:29.3pt;height:20.9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">
                <v:imagedata r:id="rId159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459B4409" wp14:editId="392C91DE">
                <wp:simplePos x="0" y="0"/>
                <wp:positionH relativeFrom="column">
                  <wp:posOffset>1386329</wp:posOffset>
                </wp:positionH>
                <wp:positionV relativeFrom="paragraph">
                  <wp:posOffset>123190</wp:posOffset>
                </wp:positionV>
                <wp:extent cx="122760" cy="213480"/>
                <wp:effectExtent l="57150" t="57150" r="48895" b="7239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227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107.7pt;margin-top:8.35pt;width:11.8pt;height:19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">
                <v:imagedata r:id="rId159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5BD8C2DE" wp14:editId="6AC1C58C">
                <wp:simplePos x="0" y="0"/>
                <wp:positionH relativeFrom="column">
                  <wp:posOffset>1257809</wp:posOffset>
                </wp:positionH>
                <wp:positionV relativeFrom="paragraph">
                  <wp:posOffset>70270</wp:posOffset>
                </wp:positionV>
                <wp:extent cx="66240" cy="286560"/>
                <wp:effectExtent l="38100" t="38100" r="48260" b="3746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662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97.7pt;margin-top:4.9pt;width:7.05pt;height:23.7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">
                <v:imagedata r:id="rId159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D587B79" wp14:editId="0440DE5C">
                <wp:simplePos x="0" y="0"/>
                <wp:positionH relativeFrom="column">
                  <wp:posOffset>-537151</wp:posOffset>
                </wp:positionH>
                <wp:positionV relativeFrom="paragraph">
                  <wp:posOffset>-13610</wp:posOffset>
                </wp:positionV>
                <wp:extent cx="263880" cy="185760"/>
                <wp:effectExtent l="57150" t="38100" r="41275" b="6223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263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-43.55pt;margin-top:-1.7pt;width:22.75pt;height:17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">
                <v:imagedata r:id="rId159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001CA07" wp14:editId="3CCB3031">
                <wp:simplePos x="0" y="0"/>
                <wp:positionH relativeFrom="column">
                  <wp:posOffset>340529</wp:posOffset>
                </wp:positionH>
                <wp:positionV relativeFrom="paragraph">
                  <wp:posOffset>-49250</wp:posOffset>
                </wp:positionV>
                <wp:extent cx="183600" cy="257760"/>
                <wp:effectExtent l="38100" t="57150" r="6985" b="4762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836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25.85pt;margin-top:-5.45pt;width:17.1pt;height:22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">
                <v:imagedata r:id="rId160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39CFF84" wp14:editId="4F99842C">
                <wp:simplePos x="0" y="0"/>
                <wp:positionH relativeFrom="column">
                  <wp:posOffset>361049</wp:posOffset>
                </wp:positionH>
                <wp:positionV relativeFrom="paragraph">
                  <wp:posOffset>41830</wp:posOffset>
                </wp:positionV>
                <wp:extent cx="23760" cy="163800"/>
                <wp:effectExtent l="57150" t="38100" r="71755" b="6540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237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26.85pt;margin-top:2.3pt;width:4.85pt;height:15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">
                <v:imagedata r:id="rId160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936E144" wp14:editId="3826EAB1">
                <wp:simplePos x="0" y="0"/>
                <wp:positionH relativeFrom="column">
                  <wp:posOffset>257729</wp:posOffset>
                </wp:positionH>
                <wp:positionV relativeFrom="paragraph">
                  <wp:posOffset>89710</wp:posOffset>
                </wp:positionV>
                <wp:extent cx="51480" cy="38160"/>
                <wp:effectExtent l="38100" t="38100" r="43815" b="3810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51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19pt;margin-top:6.55pt;width:5.85pt;height:4.3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">
                <v:imagedata r:id="rId160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194176FB" wp14:editId="7DA29F9A">
                <wp:simplePos x="0" y="0"/>
                <wp:positionH relativeFrom="column">
                  <wp:posOffset>262409</wp:posOffset>
                </wp:positionH>
                <wp:positionV relativeFrom="paragraph">
                  <wp:posOffset>149830</wp:posOffset>
                </wp:positionV>
                <wp:extent cx="75960" cy="46800"/>
                <wp:effectExtent l="38100" t="38100" r="38735" b="4889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75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19.45pt;margin-top:11.25pt;width:7.85pt;height:5.6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">
                <v:imagedata r:id="rId160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E080D1E" wp14:editId="5FFD0DDC">
                <wp:simplePos x="0" y="0"/>
                <wp:positionH relativeFrom="column">
                  <wp:posOffset>239369</wp:posOffset>
                </wp:positionH>
                <wp:positionV relativeFrom="paragraph">
                  <wp:posOffset>99070</wp:posOffset>
                </wp:positionV>
                <wp:extent cx="96840" cy="188280"/>
                <wp:effectExtent l="57150" t="38100" r="17780" b="5969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968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17.4pt;margin-top:6.85pt;width:9.85pt;height:17.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">
                <v:imagedata r:id="rId160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29721698" wp14:editId="439B3395">
                <wp:simplePos x="0" y="0"/>
                <wp:positionH relativeFrom="column">
                  <wp:posOffset>179969</wp:posOffset>
                </wp:positionH>
                <wp:positionV relativeFrom="paragraph">
                  <wp:posOffset>141550</wp:posOffset>
                </wp:positionV>
                <wp:extent cx="28800" cy="164520"/>
                <wp:effectExtent l="57150" t="38100" r="47625" b="4508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28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12.7pt;margin-top:10.15pt;width:4.35pt;height:14.7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">
                <v:imagedata r:id="rId161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4F95219D" wp14:editId="77ECC116">
                <wp:simplePos x="0" y="0"/>
                <wp:positionH relativeFrom="column">
                  <wp:posOffset>63689</wp:posOffset>
                </wp:positionH>
                <wp:positionV relativeFrom="paragraph">
                  <wp:posOffset>209230</wp:posOffset>
                </wp:positionV>
                <wp:extent cx="86040" cy="42840"/>
                <wp:effectExtent l="38100" t="38100" r="47625" b="5270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860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3.9pt;margin-top:15.85pt;width:8.5pt;height:5.3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">
                <v:imagedata r:id="rId161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56FEDD39" wp14:editId="6E41DC9D">
                <wp:simplePos x="0" y="0"/>
                <wp:positionH relativeFrom="column">
                  <wp:posOffset>20129</wp:posOffset>
                </wp:positionH>
                <wp:positionV relativeFrom="paragraph">
                  <wp:posOffset>143710</wp:posOffset>
                </wp:positionV>
                <wp:extent cx="101880" cy="65880"/>
                <wp:effectExtent l="38100" t="57150" r="31750" b="4889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018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.5pt;margin-top:10.05pt;width:9.55pt;height:7.2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">
                <v:imagedata r:id="rId161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7292691D" wp14:editId="190E8A14">
                <wp:simplePos x="0" y="0"/>
                <wp:positionH relativeFrom="column">
                  <wp:posOffset>28409</wp:posOffset>
                </wp:positionH>
                <wp:positionV relativeFrom="paragraph">
                  <wp:posOffset>191230</wp:posOffset>
                </wp:positionV>
                <wp:extent cx="42840" cy="160560"/>
                <wp:effectExtent l="38100" t="57150" r="71755" b="6858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42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.75pt;margin-top:13.55pt;width:6.3pt;height:15.3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">
                <v:imagedata r:id="rId161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82DEDD8" wp14:editId="58A04E4A">
                <wp:simplePos x="0" y="0"/>
                <wp:positionH relativeFrom="column">
                  <wp:posOffset>-33151</wp:posOffset>
                </wp:positionH>
                <wp:positionV relativeFrom="paragraph">
                  <wp:posOffset>259990</wp:posOffset>
                </wp:positionV>
                <wp:extent cx="41760" cy="146520"/>
                <wp:effectExtent l="57150" t="57150" r="53975" b="6350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41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-4.15pt;margin-top:18.9pt;width:5.7pt;height:14.1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">
                <v:imagedata r:id="rId161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124B9648" wp14:editId="3473FA41">
                <wp:simplePos x="0" y="0"/>
                <wp:positionH relativeFrom="column">
                  <wp:posOffset>-186151</wp:posOffset>
                </wp:positionH>
                <wp:positionV relativeFrom="paragraph">
                  <wp:posOffset>270790</wp:posOffset>
                </wp:positionV>
                <wp:extent cx="147240" cy="201240"/>
                <wp:effectExtent l="38100" t="57150" r="24765" b="8509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472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-15.4pt;margin-top:19.8pt;width:12.9pt;height:19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">
                <v:imagedata r:id="rId162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60EF11B8" wp14:editId="3C656C83">
                <wp:simplePos x="0" y="0"/>
                <wp:positionH relativeFrom="column">
                  <wp:posOffset>-322231</wp:posOffset>
                </wp:positionH>
                <wp:positionV relativeFrom="paragraph">
                  <wp:posOffset>289870</wp:posOffset>
                </wp:positionV>
                <wp:extent cx="104040" cy="129240"/>
                <wp:effectExtent l="57150" t="57150" r="29845" b="8064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040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-26.5pt;margin-top:21.2pt;width:11pt;height:13.2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">
                <v:imagedata r:id="rId162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4195A4BB" wp14:editId="6BD0B52E">
                <wp:simplePos x="0" y="0"/>
                <wp:positionH relativeFrom="column">
                  <wp:posOffset>-322591</wp:posOffset>
                </wp:positionH>
                <wp:positionV relativeFrom="paragraph">
                  <wp:posOffset>344590</wp:posOffset>
                </wp:positionV>
                <wp:extent cx="51840" cy="174960"/>
                <wp:effectExtent l="57150" t="57150" r="62865" b="5397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518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-26.9pt;margin-top:25.85pt;width:6.9pt;height:16.3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">
                <v:imagedata r:id="rId1624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670C348F" wp14:editId="30698841">
                <wp:simplePos x="0" y="0"/>
                <wp:positionH relativeFrom="column">
                  <wp:posOffset>-542191</wp:posOffset>
                </wp:positionH>
                <wp:positionV relativeFrom="paragraph">
                  <wp:posOffset>347110</wp:posOffset>
                </wp:positionV>
                <wp:extent cx="203760" cy="231480"/>
                <wp:effectExtent l="38100" t="57150" r="25400" b="7366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2037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-43.7pt;margin-top:25.7pt;width:17.75pt;height:21.5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">
                <v:imagedata r:id="rId1626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0EA5176F" wp14:editId="5600BDCD">
                <wp:simplePos x="0" y="0"/>
                <wp:positionH relativeFrom="column">
                  <wp:posOffset>-599071</wp:posOffset>
                </wp:positionH>
                <wp:positionV relativeFrom="paragraph">
                  <wp:posOffset>448270</wp:posOffset>
                </wp:positionV>
                <wp:extent cx="33120" cy="144720"/>
                <wp:effectExtent l="57150" t="57150" r="62230" b="8445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33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-48.6pt;margin-top:33.7pt;width:5.25pt;height:14.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">
                <v:imagedata r:id="rId1628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45DA9C8E" wp14:editId="18C767B6">
                <wp:simplePos x="0" y="0"/>
                <wp:positionH relativeFrom="column">
                  <wp:posOffset>-786271</wp:posOffset>
                </wp:positionH>
                <wp:positionV relativeFrom="paragraph">
                  <wp:posOffset>403990</wp:posOffset>
                </wp:positionV>
                <wp:extent cx="173880" cy="255960"/>
                <wp:effectExtent l="57150" t="57150" r="0" b="8699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738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-63.6pt;margin-top:30.2pt;width:17.05pt;height:23.4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">
                <v:imagedata r:id="rId1630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24901BFD" wp14:editId="4F4FE067">
                <wp:simplePos x="0" y="0"/>
                <wp:positionH relativeFrom="column">
                  <wp:posOffset>-371911</wp:posOffset>
                </wp:positionH>
                <wp:positionV relativeFrom="paragraph">
                  <wp:posOffset>-49250</wp:posOffset>
                </wp:positionV>
                <wp:extent cx="28080" cy="199440"/>
                <wp:effectExtent l="38100" t="57150" r="48260" b="4826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80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-30.1pt;margin-top:-5.45pt;width:4.15pt;height:17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">
                <v:imagedata r:id="rId1632" o:title=""/>
              </v:shape>
            </w:pict>
          </mc:Fallback>
        </mc:AlternateContent>
      </w:r>
      <w:r w:rsidR="00850FF5"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5E305D4F" wp14:editId="6FBBB23D">
                <wp:simplePos x="0" y="0"/>
                <wp:positionH relativeFrom="column">
                  <wp:posOffset>-454711</wp:posOffset>
                </wp:positionH>
                <wp:positionV relativeFrom="paragraph">
                  <wp:posOffset>-9290</wp:posOffset>
                </wp:positionV>
                <wp:extent cx="32040" cy="165600"/>
                <wp:effectExtent l="38100" t="57150" r="63500" b="8255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320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-37.3pt;margin-top:-2.25pt;width:4.8pt;height:16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">
                <v:imagedata r:id="rId1634" o:title=""/>
              </v:shape>
            </w:pict>
          </mc:Fallback>
        </mc:AlternateContent>
      </w:r>
      <w:r w:rsidR="009D5309">
        <w:rPr>
          <w:rFonts w:ascii="Times New Roman" w:hAnsi="Times New Roman"/>
          <w:sz w:val="24"/>
          <w:szCs w:val="24"/>
        </w:rPr>
        <w:br w:type="page"/>
      </w:r>
    </w:p>
    <w:p w14:paraId="541C878F" w14:textId="43B156C5" w:rsidR="009D5309" w:rsidRPr="00BE59D8" w:rsidRDefault="00AB00BB" w:rsidP="009D5309">
      <w:pPr>
        <w:widowControl w:val="0"/>
        <w:suppressAutoHyphens/>
        <w:autoSpaceDE w:val="0"/>
        <w:autoSpaceDN w:val="0"/>
        <w:adjustRightInd w:val="0"/>
        <w:ind w:left="-426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055A8B0D" wp14:editId="309ACCF4">
                <wp:simplePos x="0" y="0"/>
                <wp:positionH relativeFrom="column">
                  <wp:posOffset>5346720</wp:posOffset>
                </wp:positionH>
                <wp:positionV relativeFrom="paragraph">
                  <wp:posOffset>-242714</wp:posOffset>
                </wp:positionV>
                <wp:extent cx="113400" cy="151920"/>
                <wp:effectExtent l="57150" t="57150" r="39370" b="7683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134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" o:spid="_x0000_s1026" type="#_x0000_t75" style="position:absolute;margin-left:419.85pt;margin-top:-20.45pt;width:11.5pt;height:14.7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">
                <v:imagedata r:id="rId1636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517E2C3C" wp14:editId="68BCCDAB">
                <wp:simplePos x="0" y="0"/>
                <wp:positionH relativeFrom="column">
                  <wp:posOffset>5148000</wp:posOffset>
                </wp:positionH>
                <wp:positionV relativeFrom="paragraph">
                  <wp:posOffset>-268634</wp:posOffset>
                </wp:positionV>
                <wp:extent cx="111240" cy="192240"/>
                <wp:effectExtent l="57150" t="57150" r="41275" b="7493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112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" o:spid="_x0000_s1026" type="#_x0000_t75" style="position:absolute;margin-left:404.05pt;margin-top:-22.35pt;width:11.4pt;height:17.8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">
                <v:imagedata r:id="rId1638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5C1C5DAD" wp14:editId="58438964">
                <wp:simplePos x="0" y="0"/>
                <wp:positionH relativeFrom="column">
                  <wp:posOffset>3535560</wp:posOffset>
                </wp:positionH>
                <wp:positionV relativeFrom="paragraph">
                  <wp:posOffset>-374474</wp:posOffset>
                </wp:positionV>
                <wp:extent cx="3048840" cy="73800"/>
                <wp:effectExtent l="19050" t="57150" r="0" b="5969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30488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" o:spid="_x0000_s1026" type="#_x0000_t75" style="position:absolute;margin-left:277.8pt;margin-top:-30.85pt;width:241.1pt;height:8.1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">
                <v:imagedata r:id="rId1640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4706C2C0" wp14:editId="4E05D16C">
                <wp:simplePos x="0" y="0"/>
                <wp:positionH relativeFrom="column">
                  <wp:posOffset>6375600</wp:posOffset>
                </wp:positionH>
                <wp:positionV relativeFrom="paragraph">
                  <wp:posOffset>-607394</wp:posOffset>
                </wp:positionV>
                <wp:extent cx="153000" cy="151560"/>
                <wp:effectExtent l="38100" t="57150" r="19050" b="7747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53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501.2pt;margin-top:-49.25pt;width:14.4pt;height:14.9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">
                <v:imagedata r:id="rId1642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2A7E4C32" wp14:editId="6269F988">
                <wp:simplePos x="0" y="0"/>
                <wp:positionH relativeFrom="column">
                  <wp:posOffset>6183000</wp:posOffset>
                </wp:positionH>
                <wp:positionV relativeFrom="paragraph">
                  <wp:posOffset>-689834</wp:posOffset>
                </wp:positionV>
                <wp:extent cx="382320" cy="169200"/>
                <wp:effectExtent l="57150" t="57150" r="55880" b="7874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3823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485.85pt;margin-top:-55.55pt;width:32.05pt;height:16.1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">
                <v:imagedata r:id="rId1644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097D15DB" wp14:editId="0554543A">
                <wp:simplePos x="0" y="0"/>
                <wp:positionH relativeFrom="column">
                  <wp:posOffset>5963400</wp:posOffset>
                </wp:positionH>
                <wp:positionV relativeFrom="paragraph">
                  <wp:posOffset>-604874</wp:posOffset>
                </wp:positionV>
                <wp:extent cx="138960" cy="22680"/>
                <wp:effectExtent l="38100" t="38100" r="33020" b="5397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38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468.55pt;margin-top:-48.15pt;width:12.5pt;height:3.6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">
                <v:imagedata r:id="rId1646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0E4A5076" wp14:editId="5CD55FB5">
                <wp:simplePos x="0" y="0"/>
                <wp:positionH relativeFrom="column">
                  <wp:posOffset>5990400</wp:posOffset>
                </wp:positionH>
                <wp:positionV relativeFrom="paragraph">
                  <wp:posOffset>-651674</wp:posOffset>
                </wp:positionV>
                <wp:extent cx="18360" cy="113040"/>
                <wp:effectExtent l="57150" t="38100" r="58420" b="5842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8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470.6pt;margin-top:-52.4pt;width:4.2pt;height:11.3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">
                <v:imagedata r:id="rId1648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53FDAB4C" wp14:editId="3BB06BDD">
                <wp:simplePos x="0" y="0"/>
                <wp:positionH relativeFrom="column">
                  <wp:posOffset>5686200</wp:posOffset>
                </wp:positionH>
                <wp:positionV relativeFrom="paragraph">
                  <wp:posOffset>-590834</wp:posOffset>
                </wp:positionV>
                <wp:extent cx="145080" cy="112320"/>
                <wp:effectExtent l="57150" t="57150" r="0" b="7874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450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446.3pt;margin-top:-47.9pt;width:13.85pt;height:11.7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">
                <v:imagedata r:id="rId1650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088FBA5E" wp14:editId="7E421436">
                <wp:simplePos x="0" y="0"/>
                <wp:positionH relativeFrom="column">
                  <wp:posOffset>5529960</wp:posOffset>
                </wp:positionH>
                <wp:positionV relativeFrom="paragraph">
                  <wp:posOffset>-663914</wp:posOffset>
                </wp:positionV>
                <wp:extent cx="292320" cy="177840"/>
                <wp:effectExtent l="38100" t="57150" r="31750" b="6985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92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434.55pt;margin-top:-53.65pt;width:24.35pt;height:16.8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">
                <v:imagedata r:id="rId1652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5D112169" wp14:editId="4B275DBF">
                <wp:simplePos x="0" y="0"/>
                <wp:positionH relativeFrom="column">
                  <wp:posOffset>5362920</wp:posOffset>
                </wp:positionH>
                <wp:positionV relativeFrom="paragraph">
                  <wp:posOffset>-631514</wp:posOffset>
                </wp:positionV>
                <wp:extent cx="86760" cy="143640"/>
                <wp:effectExtent l="57150" t="57150" r="46990" b="6604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867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420.9pt;margin-top:-51.1pt;width:9.75pt;height:14.1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">
                <v:imagedata r:id="rId1654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3BB5C71B" wp14:editId="7F5FD316">
                <wp:simplePos x="0" y="0"/>
                <wp:positionH relativeFrom="column">
                  <wp:posOffset>5151600</wp:posOffset>
                </wp:positionH>
                <wp:positionV relativeFrom="paragraph">
                  <wp:posOffset>-569594</wp:posOffset>
                </wp:positionV>
                <wp:extent cx="115200" cy="16200"/>
                <wp:effectExtent l="38100" t="38100" r="37465" b="6032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15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404.5pt;margin-top:-45.85pt;width:10.65pt;height:3.5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">
                <v:imagedata r:id="rId1656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5958BEDD" wp14:editId="2B94DF0C">
                <wp:simplePos x="0" y="0"/>
                <wp:positionH relativeFrom="column">
                  <wp:posOffset>4809960</wp:posOffset>
                </wp:positionH>
                <wp:positionV relativeFrom="paragraph">
                  <wp:posOffset>-554114</wp:posOffset>
                </wp:positionV>
                <wp:extent cx="181440" cy="100080"/>
                <wp:effectExtent l="38100" t="57150" r="47625" b="7175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81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377.95pt;margin-top:-45pt;width:16.45pt;height:10.8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">
                <v:imagedata r:id="rId1658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3FC2E622" wp14:editId="055806CC">
                <wp:simplePos x="0" y="0"/>
                <wp:positionH relativeFrom="column">
                  <wp:posOffset>4636800</wp:posOffset>
                </wp:positionH>
                <wp:positionV relativeFrom="paragraph">
                  <wp:posOffset>-636554</wp:posOffset>
                </wp:positionV>
                <wp:extent cx="341280" cy="181080"/>
                <wp:effectExtent l="57150" t="57150" r="40005" b="6667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3412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364pt;margin-top:-51.55pt;width:28.8pt;height:17.2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">
                <v:imagedata r:id="rId1660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27D1E59A" wp14:editId="4DDFCFCA">
                <wp:simplePos x="0" y="0"/>
                <wp:positionH relativeFrom="column">
                  <wp:posOffset>4551120</wp:posOffset>
                </wp:positionH>
                <wp:positionV relativeFrom="paragraph">
                  <wp:posOffset>-617834</wp:posOffset>
                </wp:positionV>
                <wp:extent cx="19800" cy="169200"/>
                <wp:effectExtent l="38100" t="38100" r="56515" b="5969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9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" o:spid="_x0000_s1026" type="#_x0000_t75" style="position:absolute;margin-left:357.4pt;margin-top:-49.85pt;width:3.7pt;height:15.9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">
                <v:imagedata r:id="rId1662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7143B0A7" wp14:editId="2BD544FB">
                <wp:simplePos x="0" y="0"/>
                <wp:positionH relativeFrom="column">
                  <wp:posOffset>4453920</wp:posOffset>
                </wp:positionH>
                <wp:positionV relativeFrom="paragraph">
                  <wp:posOffset>-601274</wp:posOffset>
                </wp:positionV>
                <wp:extent cx="113400" cy="66240"/>
                <wp:effectExtent l="57150" t="38100" r="58420" b="6731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13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349.25pt;margin-top:-48.6pt;width:11.1pt;height:7.9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">
                <v:imagedata r:id="rId1664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1A238933" wp14:editId="0FDF89D6">
                <wp:simplePos x="0" y="0"/>
                <wp:positionH relativeFrom="column">
                  <wp:posOffset>4271760</wp:posOffset>
                </wp:positionH>
                <wp:positionV relativeFrom="paragraph">
                  <wp:posOffset>-548714</wp:posOffset>
                </wp:positionV>
                <wp:extent cx="104400" cy="9000"/>
                <wp:effectExtent l="38100" t="57150" r="48260" b="6731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04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335.2pt;margin-top:-44.55pt;width:9.8pt;height:3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">
                <v:imagedata r:id="rId1666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120B3170" wp14:editId="6D479A78">
                <wp:simplePos x="0" y="0"/>
                <wp:positionH relativeFrom="column">
                  <wp:posOffset>4028040</wp:posOffset>
                </wp:positionH>
                <wp:positionV relativeFrom="paragraph">
                  <wp:posOffset>-595514</wp:posOffset>
                </wp:positionV>
                <wp:extent cx="97200" cy="156240"/>
                <wp:effectExtent l="57150" t="57150" r="55245" b="7239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972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316.05pt;margin-top:-48.25pt;width:10.2pt;height:15.1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">
                <v:imagedata r:id="rId1668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4B5A0208" wp14:editId="090EC802">
                <wp:simplePos x="0" y="0"/>
                <wp:positionH relativeFrom="column">
                  <wp:posOffset>3804480</wp:posOffset>
                </wp:positionH>
                <wp:positionV relativeFrom="paragraph">
                  <wp:posOffset>-686234</wp:posOffset>
                </wp:positionV>
                <wp:extent cx="327240" cy="218880"/>
                <wp:effectExtent l="38100" t="38100" r="34925" b="6731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3272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298.5pt;margin-top:-55.2pt;width:27.5pt;height:19.9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">
                <v:imagedata r:id="rId1670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46542E4E" wp14:editId="3E5D4524">
                <wp:simplePos x="0" y="0"/>
                <wp:positionH relativeFrom="column">
                  <wp:posOffset>3717720</wp:posOffset>
                </wp:positionH>
                <wp:positionV relativeFrom="paragraph">
                  <wp:posOffset>-641954</wp:posOffset>
                </wp:positionV>
                <wp:extent cx="16200" cy="141840"/>
                <wp:effectExtent l="57150" t="38100" r="60325" b="4889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6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291.3pt;margin-top:-51.35pt;width:3.5pt;height:12.8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">
                <v:imagedata r:id="rId1672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4220ABFC" wp14:editId="3619B091">
                <wp:simplePos x="0" y="0"/>
                <wp:positionH relativeFrom="column">
                  <wp:posOffset>3648960</wp:posOffset>
                </wp:positionH>
                <wp:positionV relativeFrom="paragraph">
                  <wp:posOffset>-616034</wp:posOffset>
                </wp:positionV>
                <wp:extent cx="102960" cy="54720"/>
                <wp:effectExtent l="38100" t="38100" r="30480" b="5969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029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285.9pt;margin-top:-49.4pt;width:10pt;height:6.6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">
                <v:imagedata r:id="rId1674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75F7D12E" wp14:editId="03048E3B">
                <wp:simplePos x="0" y="0"/>
                <wp:positionH relativeFrom="column">
                  <wp:posOffset>3459240</wp:posOffset>
                </wp:positionH>
                <wp:positionV relativeFrom="paragraph">
                  <wp:posOffset>-637994</wp:posOffset>
                </wp:positionV>
                <wp:extent cx="124560" cy="153720"/>
                <wp:effectExtent l="38100" t="57150" r="27940" b="7493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245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271.1pt;margin-top:-51.55pt;width:11.55pt;height:14.7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">
                <v:imagedata r:id="rId1676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0E697549" wp14:editId="46D7FA50">
                <wp:simplePos x="0" y="0"/>
                <wp:positionH relativeFrom="column">
                  <wp:posOffset>3122280</wp:posOffset>
                </wp:positionH>
                <wp:positionV relativeFrom="paragraph">
                  <wp:posOffset>-505514</wp:posOffset>
                </wp:positionV>
                <wp:extent cx="118800" cy="12960"/>
                <wp:effectExtent l="38100" t="38100" r="52705" b="4445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18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244.55pt;margin-top:-40.5pt;width:11.15pt;height:3.0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">
                <v:imagedata r:id="rId1678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49B0925E" wp14:editId="47A5BE07">
                <wp:simplePos x="0" y="0"/>
                <wp:positionH relativeFrom="column">
                  <wp:posOffset>3091320</wp:posOffset>
                </wp:positionH>
                <wp:positionV relativeFrom="paragraph">
                  <wp:posOffset>-586154</wp:posOffset>
                </wp:positionV>
                <wp:extent cx="148320" cy="16200"/>
                <wp:effectExtent l="19050" t="38100" r="23495" b="4127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48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242.75pt;margin-top:-46.95pt;width:12.8pt;height:3.0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">
                <v:imagedata r:id="rId1680" o:title=""/>
              </v:shape>
            </w:pict>
          </mc:Fallback>
        </mc:AlternateContent>
      </w:r>
      <w:r w:rsidR="009D5309">
        <w:rPr>
          <w:rFonts w:ascii="Times New Roman" w:hAnsi="Times New Roman"/>
          <w:b/>
          <w:bCs/>
          <w:color w:val="000000"/>
          <w:sz w:val="28"/>
          <w:szCs w:val="28"/>
        </w:rPr>
        <w:t>Pre-calculus 11</w:t>
      </w:r>
      <w:r w:rsidR="009D5309" w:rsidRPr="00BE59D8">
        <w:rPr>
          <w:rFonts w:ascii="Times New Roman" w:hAnsi="Times New Roman"/>
          <w:b/>
          <w:bCs/>
          <w:color w:val="000000"/>
          <w:sz w:val="28"/>
          <w:szCs w:val="28"/>
        </w:rPr>
        <w:t xml:space="preserve"> Chapter </w:t>
      </w:r>
      <w:r w:rsidR="009D5309">
        <w:rPr>
          <w:rFonts w:ascii="Times New Roman" w:hAnsi="Times New Roman"/>
          <w:b/>
          <w:bCs/>
          <w:color w:val="000000"/>
          <w:sz w:val="28"/>
          <w:szCs w:val="28"/>
        </w:rPr>
        <w:t xml:space="preserve">5.1 &amp; 5.2 </w:t>
      </w:r>
      <w:r w:rsidR="009D5309" w:rsidRPr="00BE59D8">
        <w:rPr>
          <w:rFonts w:ascii="Times New Roman" w:hAnsi="Times New Roman"/>
          <w:b/>
          <w:bCs/>
          <w:color w:val="000000"/>
          <w:sz w:val="28"/>
          <w:szCs w:val="28"/>
        </w:rPr>
        <w:t>Checkpoint</w:t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>
        <w:rPr>
          <w:rFonts w:ascii="Times New Roman" w:hAnsi="Times New Roman"/>
          <w:b/>
          <w:bCs/>
          <w:color w:val="000000"/>
        </w:rPr>
        <w:t xml:space="preserve">  </w:t>
      </w:r>
      <w:r w:rsidR="009D5309" w:rsidRPr="00BE59D8">
        <w:rPr>
          <w:rFonts w:ascii="Times New Roman" w:hAnsi="Times New Roman"/>
          <w:b/>
          <w:bCs/>
          <w:color w:val="000000"/>
        </w:rPr>
        <w:t xml:space="preserve">    Full Name ____________________</w:t>
      </w:r>
    </w:p>
    <w:p w14:paraId="6589563C" w14:textId="460C11BB" w:rsidR="009D5309" w:rsidRDefault="00AB00BB" w:rsidP="009D5309">
      <w:pPr>
        <w:widowControl w:val="0"/>
        <w:suppressAutoHyphens/>
        <w:autoSpaceDE w:val="0"/>
        <w:autoSpaceDN w:val="0"/>
        <w:adjustRightInd w:val="0"/>
        <w:ind w:left="-1080"/>
        <w:jc w:val="right"/>
        <w:rPr>
          <w:b/>
          <w:bCs/>
          <w:color w:val="000000"/>
        </w:rPr>
      </w:pPr>
      <w:r>
        <w:rPr>
          <w:rFonts w:ascii="Times New Roman" w:hAnsi="Times New Roman"/>
          <w:b/>
          <w:bCs/>
          <w:noProof/>
          <w:color w:val="000000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5810FD09" wp14:editId="7B1560E2">
                <wp:simplePos x="0" y="0"/>
                <wp:positionH relativeFrom="column">
                  <wp:posOffset>5042160</wp:posOffset>
                </wp:positionH>
                <wp:positionV relativeFrom="paragraph">
                  <wp:posOffset>196993</wp:posOffset>
                </wp:positionV>
                <wp:extent cx="380160" cy="195480"/>
                <wp:effectExtent l="57150" t="57150" r="58420" b="7175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3801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395.8pt;margin-top:14.15pt;width:32.1pt;height:18.4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">
                <v:imagedata r:id="rId1682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133939DB" wp14:editId="36924B1C">
                <wp:simplePos x="0" y="0"/>
                <wp:positionH relativeFrom="column">
                  <wp:posOffset>4847400</wp:posOffset>
                </wp:positionH>
                <wp:positionV relativeFrom="paragraph">
                  <wp:posOffset>247753</wp:posOffset>
                </wp:positionV>
                <wp:extent cx="125280" cy="147600"/>
                <wp:effectExtent l="38100" t="57150" r="27305" b="8128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252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" o:spid="_x0000_s1026" type="#_x0000_t75" style="position:absolute;margin-left:381.1pt;margin-top:18.1pt;width:11.95pt;height:14.5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">
                <v:imagedata r:id="rId1684" o:title="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color w:val="000000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0BB4049E" wp14:editId="2C540078">
                <wp:simplePos x="0" y="0"/>
                <wp:positionH relativeFrom="column">
                  <wp:posOffset>4061880</wp:posOffset>
                </wp:positionH>
                <wp:positionV relativeFrom="paragraph">
                  <wp:posOffset>197713</wp:posOffset>
                </wp:positionV>
                <wp:extent cx="311400" cy="214200"/>
                <wp:effectExtent l="57150" t="57150" r="50800" b="7175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3114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318.75pt;margin-top:14.05pt;width:26.65pt;height:19.9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">
                <v:imagedata r:id="rId1686" o:title=""/>
              </v:shape>
            </w:pict>
          </mc:Fallback>
        </mc:AlternateContent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</w:r>
      <w:r w:rsidR="009D5309" w:rsidRPr="00BE59D8">
        <w:rPr>
          <w:rFonts w:ascii="Times New Roman" w:hAnsi="Times New Roman"/>
          <w:b/>
          <w:bCs/>
          <w:color w:val="000000"/>
        </w:rPr>
        <w:tab/>
        <w:t>DAY ___ PERIOD</w:t>
      </w:r>
      <w:r w:rsidR="009D5309" w:rsidRPr="00FD0AEC">
        <w:rPr>
          <w:b/>
          <w:bCs/>
          <w:color w:val="000000"/>
        </w:rPr>
        <w:t xml:space="preserve"> ____</w:t>
      </w:r>
    </w:p>
    <w:p w14:paraId="2582FF51" w14:textId="551E8424" w:rsidR="009D5309" w:rsidRDefault="00AB00BB" w:rsidP="00A8639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0EC02C7A" wp14:editId="27C3E0D4">
                <wp:simplePos x="0" y="0"/>
                <wp:positionH relativeFrom="column">
                  <wp:posOffset>3581640</wp:posOffset>
                </wp:positionH>
                <wp:positionV relativeFrom="paragraph">
                  <wp:posOffset>-335022</wp:posOffset>
                </wp:positionV>
                <wp:extent cx="2167560" cy="902160"/>
                <wp:effectExtent l="57150" t="57150" r="61595" b="5080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167560" cy="90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" o:spid="_x0000_s1026" type="#_x0000_t75" style="position:absolute;margin-left:280.55pt;margin-top:-27.8pt;width:173.5pt;height:73.4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">
                <v:imagedata r:id="rId168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7F59370E" wp14:editId="65A5B002">
                <wp:simplePos x="0" y="0"/>
                <wp:positionH relativeFrom="column">
                  <wp:posOffset>4786200</wp:posOffset>
                </wp:positionH>
                <wp:positionV relativeFrom="paragraph">
                  <wp:posOffset>232338</wp:posOffset>
                </wp:positionV>
                <wp:extent cx="133920" cy="170280"/>
                <wp:effectExtent l="38100" t="57150" r="38100" b="7747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133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375.75pt;margin-top:16.85pt;width:13.2pt;height:16.4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">
                <v:imagedata r:id="rId169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00C63335" wp14:editId="4393BF70">
                <wp:simplePos x="0" y="0"/>
                <wp:positionH relativeFrom="column">
                  <wp:posOffset>4589640</wp:posOffset>
                </wp:positionH>
                <wp:positionV relativeFrom="paragraph">
                  <wp:posOffset>224058</wp:posOffset>
                </wp:positionV>
                <wp:extent cx="131040" cy="201960"/>
                <wp:effectExtent l="57150" t="38100" r="59690" b="6477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310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359.9pt;margin-top:16.95pt;width:12.85pt;height:18.1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">
                <v:imagedata r:id="rId169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76CC6C13" wp14:editId="29E4347E">
                <wp:simplePos x="0" y="0"/>
                <wp:positionH relativeFrom="column">
                  <wp:posOffset>3982680</wp:posOffset>
                </wp:positionH>
                <wp:positionV relativeFrom="paragraph">
                  <wp:posOffset>153858</wp:posOffset>
                </wp:positionV>
                <wp:extent cx="1353960" cy="64800"/>
                <wp:effectExtent l="19050" t="38100" r="36830" b="4953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3539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" o:spid="_x0000_s1026" type="#_x0000_t75" style="position:absolute;margin-left:312.9pt;margin-top:10.95pt;width:107.7pt;height:7.2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">
                <v:imagedata r:id="rId169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156E5370" wp14:editId="026ED713">
                <wp:simplePos x="0" y="0"/>
                <wp:positionH relativeFrom="column">
                  <wp:posOffset>5215680</wp:posOffset>
                </wp:positionH>
                <wp:positionV relativeFrom="paragraph">
                  <wp:posOffset>-16782</wp:posOffset>
                </wp:positionV>
                <wp:extent cx="199080" cy="100440"/>
                <wp:effectExtent l="57150" t="57150" r="0" b="7112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990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" o:spid="_x0000_s1026" type="#_x0000_t75" style="position:absolute;margin-left:409.15pt;margin-top:-2.75pt;width:18.8pt;height:10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">
                <v:imagedata r:id="rId169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4D7163CD" wp14:editId="5AE1CD43">
                <wp:simplePos x="0" y="0"/>
                <wp:positionH relativeFrom="column">
                  <wp:posOffset>4766040</wp:posOffset>
                </wp:positionH>
                <wp:positionV relativeFrom="paragraph">
                  <wp:posOffset>-46662</wp:posOffset>
                </wp:positionV>
                <wp:extent cx="16200" cy="111960"/>
                <wp:effectExtent l="38100" t="57150" r="60325" b="787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6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" o:spid="_x0000_s1026" type="#_x0000_t75" style="position:absolute;margin-left:374.4pt;margin-top:-4.95pt;width:3.75pt;height:11.7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">
                <v:imagedata r:id="rId169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548CD0BC" wp14:editId="19460E9A">
                <wp:simplePos x="0" y="0"/>
                <wp:positionH relativeFrom="column">
                  <wp:posOffset>4521600</wp:posOffset>
                </wp:positionH>
                <wp:positionV relativeFrom="paragraph">
                  <wp:posOffset>-4542</wp:posOffset>
                </wp:positionV>
                <wp:extent cx="142200" cy="21960"/>
                <wp:effectExtent l="38100" t="38100" r="48895" b="5461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42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" o:spid="_x0000_s1026" type="#_x0000_t75" style="position:absolute;margin-left:354.95pt;margin-top:-1.15pt;width:12.95pt;height:3.8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">
                <v:imagedata r:id="rId1700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39F40F74" wp14:editId="50DE6314">
                <wp:simplePos x="0" y="0"/>
                <wp:positionH relativeFrom="column">
                  <wp:posOffset>4256280</wp:posOffset>
                </wp:positionH>
                <wp:positionV relativeFrom="paragraph">
                  <wp:posOffset>-34782</wp:posOffset>
                </wp:positionV>
                <wp:extent cx="99720" cy="136440"/>
                <wp:effectExtent l="57150" t="57150" r="33655" b="7366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997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333.95pt;margin-top:-4.15pt;width:10.55pt;height:13.8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">
                <v:imagedata r:id="rId1702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5B0509B8" wp14:editId="6DD80B98">
                <wp:simplePos x="0" y="0"/>
                <wp:positionH relativeFrom="column">
                  <wp:posOffset>3891240</wp:posOffset>
                </wp:positionH>
                <wp:positionV relativeFrom="paragraph">
                  <wp:posOffset>-65022</wp:posOffset>
                </wp:positionV>
                <wp:extent cx="110520" cy="156600"/>
                <wp:effectExtent l="57150" t="57150" r="60960" b="7239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105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304.95pt;margin-top:-6.4pt;width:11.4pt;height:15.1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">
                <v:imagedata r:id="rId1704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3044D54F" wp14:editId="7A5D6769">
                <wp:simplePos x="0" y="0"/>
                <wp:positionH relativeFrom="column">
                  <wp:posOffset>3727440</wp:posOffset>
                </wp:positionH>
                <wp:positionV relativeFrom="paragraph">
                  <wp:posOffset>-46662</wp:posOffset>
                </wp:positionV>
                <wp:extent cx="131040" cy="156960"/>
                <wp:effectExtent l="57150" t="57150" r="40640" b="7175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310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292.1pt;margin-top:-4.95pt;width:13pt;height:15.0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">
                <v:imagedata r:id="rId1706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0B4BAD0C" wp14:editId="6957771D">
                <wp:simplePos x="0" y="0"/>
                <wp:positionH relativeFrom="column">
                  <wp:posOffset>3339720</wp:posOffset>
                </wp:positionH>
                <wp:positionV relativeFrom="paragraph">
                  <wp:posOffset>159258</wp:posOffset>
                </wp:positionV>
                <wp:extent cx="97200" cy="9360"/>
                <wp:effectExtent l="38100" t="38100" r="36195" b="4826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97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262.1pt;margin-top:11.55pt;width:9pt;height:3.0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">
                <v:imagedata r:id="rId1708" o:title=""/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2DBD0190" wp14:editId="40F03FFB">
                <wp:simplePos x="0" y="0"/>
                <wp:positionH relativeFrom="column">
                  <wp:posOffset>3295080</wp:posOffset>
                </wp:positionH>
                <wp:positionV relativeFrom="paragraph">
                  <wp:posOffset>69258</wp:posOffset>
                </wp:positionV>
                <wp:extent cx="129960" cy="7560"/>
                <wp:effectExtent l="57150" t="38100" r="41910" b="6921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29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" o:spid="_x0000_s1026" type="#_x0000_t75" style="position:absolute;margin-left:258.3pt;margin-top:4.2pt;width:12.2pt;height:3.4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">
                <v:imagedata r:id="rId1710" o:title=""/>
              </v:shape>
            </w:pict>
          </mc:Fallback>
        </mc:AlternateContent>
      </w:r>
    </w:p>
    <w:tbl>
      <w:tblPr>
        <w:tblpPr w:leftFromText="180" w:rightFromText="180" w:vertAnchor="page" w:horzAnchor="page" w:tblpX="991" w:tblpY="2755"/>
        <w:tblW w:w="10445" w:type="dxa"/>
        <w:tblCellMar>
          <w:left w:w="90" w:type="dxa"/>
          <w:right w:w="90" w:type="dxa"/>
        </w:tblCellMar>
        <w:tblLook w:val="04A0" w:firstRow="1" w:lastRow="0" w:firstColumn="1" w:lastColumn="0" w:noHBand="0" w:noVBand="1"/>
      </w:tblPr>
      <w:tblGrid>
        <w:gridCol w:w="1742"/>
        <w:gridCol w:w="1615"/>
        <w:gridCol w:w="404"/>
        <w:gridCol w:w="538"/>
        <w:gridCol w:w="403"/>
        <w:gridCol w:w="403"/>
        <w:gridCol w:w="1842"/>
        <w:gridCol w:w="3498"/>
      </w:tblGrid>
      <w:tr w:rsidR="009D5309" w14:paraId="4800F998" w14:textId="77777777" w:rsidTr="009D5309">
        <w:trPr>
          <w:trHeight w:val="426"/>
        </w:trPr>
        <w:tc>
          <w:tcPr>
            <w:tcW w:w="1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D2284BD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Concept</w:t>
            </w:r>
          </w:p>
        </w:tc>
        <w:tc>
          <w:tcPr>
            <w:tcW w:w="16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04B3688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Question #s</w:t>
            </w:r>
          </w:p>
        </w:tc>
        <w:tc>
          <w:tcPr>
            <w:tcW w:w="4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077BA27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B</w:t>
            </w:r>
          </w:p>
        </w:tc>
        <w:tc>
          <w:tcPr>
            <w:tcW w:w="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C2D2D3A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D</w:t>
            </w: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C2CF9B6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</w:t>
            </w: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474ADD6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E</w:t>
            </w: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B3DA1D0" w14:textId="0D559C81" w:rsidR="009D5309" w:rsidRDefault="00AB00BB" w:rsidP="009D5309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noProof/>
                <w:color w:val="000000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533760" behindDoc="0" locked="0" layoutInCell="1" allowOverlap="1" wp14:anchorId="2861B41E" wp14:editId="22C9C8B1">
                      <wp:simplePos x="0" y="0"/>
                      <wp:positionH relativeFrom="column">
                        <wp:posOffset>677195</wp:posOffset>
                      </wp:positionH>
                      <wp:positionV relativeFrom="paragraph">
                        <wp:posOffset>235678</wp:posOffset>
                      </wp:positionV>
                      <wp:extent cx="2095560" cy="71280"/>
                      <wp:effectExtent l="38100" t="57150" r="38100" b="62230"/>
                      <wp:wrapNone/>
                      <wp:docPr id="909" name="Ink 9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9556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09" o:spid="_x0000_s1026" type="#_x0000_t75" style="position:absolute;margin-left:52.6pt;margin-top:17.05pt;width:166.45pt;height:8.3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">
                      <v:imagedata r:id="rId1712" o:title=""/>
                    </v:shape>
                  </w:pict>
                </mc:Fallback>
              </mc:AlternateContent>
            </w:r>
            <w:r w:rsidR="009D5309">
              <w:rPr>
                <w:rFonts w:ascii="Arial" w:hAnsi="Arial" w:cs="Arial"/>
                <w:b/>
                <w:bCs/>
                <w:color w:val="000000"/>
              </w:rPr>
              <w:t>Strengths</w:t>
            </w:r>
          </w:p>
        </w:tc>
        <w:tc>
          <w:tcPr>
            <w:tcW w:w="34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67595CE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ind w:right="-90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rea for improvement</w:t>
            </w:r>
          </w:p>
        </w:tc>
      </w:tr>
      <w:tr w:rsidR="009D5309" w14:paraId="5D593881" w14:textId="77777777" w:rsidTr="009D5309">
        <w:trPr>
          <w:trHeight w:val="325"/>
        </w:trPr>
        <w:tc>
          <w:tcPr>
            <w:tcW w:w="1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8741C6D" w14:textId="64BE0898" w:rsidR="009D5309" w:rsidRDefault="00697076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Mixed </w:t>
            </w:r>
            <w:r w:rsidRPr="00697076">
              <w:rPr>
                <w:rFonts w:ascii="Arial" w:hAnsi="Arial" w:cs="Arial"/>
                <w:color w:val="000000"/>
              </w:rPr>
              <w:sym w:font="Wingdings" w:char="F0DF"/>
            </w:r>
            <w:r>
              <w:rPr>
                <w:rFonts w:ascii="Arial" w:hAnsi="Arial" w:cs="Arial"/>
                <w:color w:val="000000"/>
              </w:rPr>
              <w:t xml:space="preserve"> </w:t>
            </w:r>
            <w:r w:rsidRPr="00697076">
              <w:rPr>
                <w:rFonts w:ascii="Arial" w:hAnsi="Arial" w:cs="Arial"/>
                <w:color w:val="000000"/>
              </w:rPr>
              <w:sym w:font="Wingdings" w:char="F0E0"/>
            </w:r>
            <w:r>
              <w:rPr>
                <w:rFonts w:ascii="Arial" w:hAnsi="Arial" w:cs="Arial"/>
                <w:color w:val="000000"/>
              </w:rPr>
              <w:t xml:space="preserve"> Entire</w:t>
            </w:r>
          </w:p>
          <w:p w14:paraId="358F502C" w14:textId="77777777" w:rsidR="009D5309" w:rsidRDefault="009D5309" w:rsidP="00697076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FD0AEC">
              <w:rPr>
                <w:rFonts w:ascii="Arial" w:hAnsi="Arial" w:cs="Arial"/>
                <w:color w:val="000000"/>
                <w:sz w:val="16"/>
                <w:szCs w:val="16"/>
              </w:rPr>
              <w:t xml:space="preserve">- </w:t>
            </w:r>
            <w:r w:rsidR="00697076">
              <w:rPr>
                <w:rFonts w:ascii="Arial" w:hAnsi="Arial" w:cs="Arial"/>
                <w:color w:val="000000"/>
                <w:sz w:val="16"/>
                <w:szCs w:val="16"/>
              </w:rPr>
              <w:t>Convert radicals from mixed to entire and vice versa</w:t>
            </w:r>
          </w:p>
          <w:p w14:paraId="49736421" w14:textId="5603869E" w:rsidR="00697076" w:rsidRPr="00FD0AEC" w:rsidRDefault="00697076" w:rsidP="00697076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16"/>
                <w:szCs w:val="16"/>
                <w:lang w:eastAsia="zh-CN"/>
              </w:rPr>
            </w:pPr>
            <w:r>
              <w:rPr>
                <w:rFonts w:ascii="Arial" w:hAnsi="Arial" w:cs="Arial"/>
                <w:color w:val="000000"/>
                <w:sz w:val="16"/>
                <w:szCs w:val="16"/>
              </w:rPr>
              <w:t>- Compare radicals</w:t>
            </w:r>
          </w:p>
        </w:tc>
        <w:tc>
          <w:tcPr>
            <w:tcW w:w="16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AD51A5B" w14:textId="520F71D8" w:rsidR="009D5309" w:rsidRDefault="009D5309" w:rsidP="00697076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 xml:space="preserve">1 – </w:t>
            </w:r>
            <w:r w:rsidR="00697076">
              <w:rPr>
                <w:rFonts w:ascii="Arial" w:hAnsi="Arial" w:cs="Arial"/>
                <w:color w:val="000000"/>
                <w:lang w:eastAsia="zh-CN"/>
              </w:rPr>
              <w:t>3</w:t>
            </w:r>
          </w:p>
        </w:tc>
        <w:tc>
          <w:tcPr>
            <w:tcW w:w="4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610322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0C1DC63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8307BD0" w14:textId="77777777" w:rsidR="009D5309" w:rsidRPr="00A40F95" w:rsidRDefault="009D5309" w:rsidP="009D5309">
            <w:pPr>
              <w:rPr>
                <w:rFonts w:ascii="Arial" w:hAnsi="Arial" w:cs="Arial"/>
                <w:lang w:eastAsia="zh-CN"/>
              </w:rPr>
            </w:pP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70A96BB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4563CF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34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12AC28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  <w:p w14:paraId="066149CF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</w:tr>
      <w:tr w:rsidR="009D5309" w14:paraId="075AB64E" w14:textId="77777777" w:rsidTr="009D5309">
        <w:trPr>
          <w:trHeight w:val="1657"/>
        </w:trPr>
        <w:tc>
          <w:tcPr>
            <w:tcW w:w="17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050450C" w14:textId="0275BB8C" w:rsidR="00697076" w:rsidRDefault="00697076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Operations on Radicals</w:t>
            </w:r>
          </w:p>
          <w:p w14:paraId="2F872840" w14:textId="31100BCF" w:rsidR="009D5309" w:rsidRPr="00FD0AEC" w:rsidRDefault="009D5309" w:rsidP="00697076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16"/>
                <w:szCs w:val="16"/>
                <w:lang w:eastAsia="zh-CN"/>
              </w:rPr>
            </w:pPr>
            <w:r w:rsidRPr="00FD0AEC">
              <w:rPr>
                <w:rFonts w:ascii="Arial" w:hAnsi="Arial" w:cs="Arial"/>
                <w:color w:val="000000"/>
                <w:sz w:val="16"/>
                <w:szCs w:val="16"/>
              </w:rPr>
              <w:t xml:space="preserve">- </w:t>
            </w:r>
            <w:r w:rsidR="00697076" w:rsidRPr="00697076">
              <w:rPr>
                <w:rFonts w:ascii="Arial" w:hAnsi="Arial" w:cs="Arial"/>
                <w:color w:val="000000"/>
                <w:sz w:val="16"/>
                <w:szCs w:val="16"/>
              </w:rPr>
              <w:t>Solve problems that involve operations on radicals and radical expressions with numerical and variable radicands.</w:t>
            </w:r>
          </w:p>
        </w:tc>
        <w:tc>
          <w:tcPr>
            <w:tcW w:w="16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F1FF9FC" w14:textId="59DB8CE1" w:rsidR="009D5309" w:rsidRDefault="00697076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>4 – 5</w:t>
            </w:r>
          </w:p>
          <w:p w14:paraId="38C6377A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 xml:space="preserve"> </w:t>
            </w:r>
          </w:p>
        </w:tc>
        <w:tc>
          <w:tcPr>
            <w:tcW w:w="4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4B11C6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F5933A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91DD7AF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8E83695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F82BC16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  <w:p w14:paraId="2576562F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34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D519C6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  <w:p w14:paraId="554A8C75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  <w:p w14:paraId="1C0041E0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  <w:p w14:paraId="50EBF675" w14:textId="77777777" w:rsidR="009D5309" w:rsidRDefault="009D5309" w:rsidP="009D5309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</w:tr>
    </w:tbl>
    <w:p w14:paraId="4AA72CBE" w14:textId="77777777" w:rsidR="009D5309" w:rsidRDefault="009D5309" w:rsidP="00A86395">
      <w:pPr>
        <w:ind w:firstLine="720"/>
        <w:rPr>
          <w:rFonts w:ascii="Times New Roman" w:hAnsi="Times New Roman"/>
          <w:sz w:val="24"/>
          <w:szCs w:val="24"/>
        </w:rPr>
      </w:pPr>
    </w:p>
    <w:p w14:paraId="0A6C4A72" w14:textId="77777777" w:rsidR="009D5309" w:rsidRDefault="009D5309" w:rsidP="00A86395">
      <w:pPr>
        <w:ind w:firstLine="720"/>
        <w:rPr>
          <w:rFonts w:ascii="Times New Roman" w:hAnsi="Times New Roman"/>
          <w:sz w:val="24"/>
          <w:szCs w:val="24"/>
        </w:rPr>
      </w:pPr>
    </w:p>
    <w:p w14:paraId="6FA75082" w14:textId="6F889900" w:rsidR="009D5309" w:rsidRDefault="009D5309" w:rsidP="009D5309">
      <w:pPr>
        <w:rPr>
          <w:rFonts w:ascii="Arial" w:hAnsi="Arial" w:cs="Arial"/>
          <w:lang w:eastAsia="zh-CN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59264" behindDoc="0" locked="0" layoutInCell="1" allowOverlap="1" wp14:anchorId="21964A08" wp14:editId="2021300E">
            <wp:simplePos x="0" y="0"/>
            <wp:positionH relativeFrom="column">
              <wp:posOffset>-457200</wp:posOffset>
            </wp:positionH>
            <wp:positionV relativeFrom="paragraph">
              <wp:posOffset>1779270</wp:posOffset>
            </wp:positionV>
            <wp:extent cx="6730365" cy="2307590"/>
            <wp:effectExtent l="0" t="0" r="63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09-23 at 8.27.09 PM.png"/>
                    <pic:cNvPicPr/>
                  </pic:nvPicPr>
                  <pic:blipFill>
                    <a:blip r:embed="rId1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0365" cy="2307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XSpec="center" w:tblpY="-70"/>
        <w:tblW w:w="0" w:type="auto"/>
        <w:tblLook w:val="04A0" w:firstRow="1" w:lastRow="0" w:firstColumn="1" w:lastColumn="0" w:noHBand="0" w:noVBand="1"/>
      </w:tblPr>
      <w:tblGrid>
        <w:gridCol w:w="2385"/>
        <w:gridCol w:w="2385"/>
        <w:gridCol w:w="2385"/>
        <w:gridCol w:w="2385"/>
      </w:tblGrid>
      <w:tr w:rsidR="009D5309" w14:paraId="3100DC5B" w14:textId="77777777" w:rsidTr="008E551A"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C88943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Beginn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8467089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Develop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157FD28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Accomplished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797AE27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Exemplary</w:t>
            </w:r>
          </w:p>
        </w:tc>
      </w:tr>
      <w:tr w:rsidR="009D5309" w14:paraId="1ED292E8" w14:textId="77777777" w:rsidTr="008E551A">
        <w:trPr>
          <w:trHeight w:val="990"/>
        </w:trPr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9126A83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Does not demonstrate a basic understanding of concept.  Substantial errors throughout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28CDE73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Basic understanding of concepts.  Errors and inconsistency reveal some missing understanding of the concept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13E9C1D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Solid understanding of concepts.  Most answers are correct with only a few error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9F7B474" w14:textId="77777777" w:rsidR="009D5309" w:rsidRDefault="009D5309" w:rsidP="008E551A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Complete and in depth understanding of concepts.</w:t>
            </w:r>
          </w:p>
        </w:tc>
      </w:tr>
    </w:tbl>
    <w:p w14:paraId="0F5A986D" w14:textId="40D2BC24" w:rsidR="009D5309" w:rsidRPr="007A0171" w:rsidRDefault="009D5309" w:rsidP="009D5309"/>
    <w:p w14:paraId="7770AD96" w14:textId="77777777" w:rsidR="009D5309" w:rsidRPr="00BE59D8" w:rsidRDefault="009D5309" w:rsidP="00A86395">
      <w:pPr>
        <w:ind w:firstLine="720"/>
        <w:rPr>
          <w:rFonts w:ascii="Times New Roman" w:hAnsi="Times New Roman"/>
          <w:sz w:val="24"/>
          <w:szCs w:val="24"/>
        </w:rPr>
      </w:pPr>
    </w:p>
    <w:sectPr w:rsidR="009D5309" w:rsidRPr="00BE59D8" w:rsidSect="00BE59D8">
      <w:pgSz w:w="12240" w:h="15840"/>
      <w:pgMar w:top="1134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52A699" w14:textId="77777777" w:rsidR="00AB00BB" w:rsidRDefault="00AB00BB" w:rsidP="0025491E">
      <w:pPr>
        <w:spacing w:after="0" w:line="240" w:lineRule="auto"/>
      </w:pPr>
      <w:r>
        <w:separator/>
      </w:r>
    </w:p>
  </w:endnote>
  <w:endnote w:type="continuationSeparator" w:id="0">
    <w:p w14:paraId="378C7649" w14:textId="77777777" w:rsidR="00AB00BB" w:rsidRDefault="00AB00BB" w:rsidP="00254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EC12C23" w14:textId="77777777" w:rsidR="00AB00BB" w:rsidRDefault="00AB00BB" w:rsidP="0025491E">
      <w:pPr>
        <w:spacing w:after="0" w:line="240" w:lineRule="auto"/>
      </w:pPr>
      <w:r>
        <w:separator/>
      </w:r>
    </w:p>
  </w:footnote>
  <w:footnote w:type="continuationSeparator" w:id="0">
    <w:p w14:paraId="65E28EF9" w14:textId="77777777" w:rsidR="00AB00BB" w:rsidRDefault="00AB00BB" w:rsidP="002549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DF69AD"/>
    <w:multiLevelType w:val="hybridMultilevel"/>
    <w:tmpl w:val="2C04F102"/>
    <w:lvl w:ilvl="0" w:tplc="00110409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99270B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A34CA1"/>
    <w:multiLevelType w:val="hybridMultilevel"/>
    <w:tmpl w:val="B606BACE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3C4BAE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78167F64">
      <w:start w:val="1"/>
      <w:numFmt w:val="lowerLetter"/>
      <w:lvlText w:val="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77D87171"/>
    <w:multiLevelType w:val="hybridMultilevel"/>
    <w:tmpl w:val="6C9AE89C"/>
    <w:lvl w:ilvl="0" w:tplc="00110409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017040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019040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01B0409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00F0409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019040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01B0409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A35"/>
    <w:rsid w:val="00042550"/>
    <w:rsid w:val="000548EF"/>
    <w:rsid w:val="00091202"/>
    <w:rsid w:val="000D34E9"/>
    <w:rsid w:val="000E4896"/>
    <w:rsid w:val="00106C2C"/>
    <w:rsid w:val="001616BC"/>
    <w:rsid w:val="00192FB0"/>
    <w:rsid w:val="00196290"/>
    <w:rsid w:val="001D039E"/>
    <w:rsid w:val="0022389D"/>
    <w:rsid w:val="0024512E"/>
    <w:rsid w:val="002513B0"/>
    <w:rsid w:val="0025491E"/>
    <w:rsid w:val="0027167F"/>
    <w:rsid w:val="00272EB8"/>
    <w:rsid w:val="003039B4"/>
    <w:rsid w:val="003557F6"/>
    <w:rsid w:val="00377208"/>
    <w:rsid w:val="003B13D9"/>
    <w:rsid w:val="003C08C9"/>
    <w:rsid w:val="003F3A35"/>
    <w:rsid w:val="00433297"/>
    <w:rsid w:val="004364F9"/>
    <w:rsid w:val="00446513"/>
    <w:rsid w:val="004F7460"/>
    <w:rsid w:val="005F6033"/>
    <w:rsid w:val="006379CF"/>
    <w:rsid w:val="00670EE4"/>
    <w:rsid w:val="00697076"/>
    <w:rsid w:val="006A546E"/>
    <w:rsid w:val="006F19C0"/>
    <w:rsid w:val="0072584D"/>
    <w:rsid w:val="007A1901"/>
    <w:rsid w:val="007A5558"/>
    <w:rsid w:val="007D17CF"/>
    <w:rsid w:val="00850FF5"/>
    <w:rsid w:val="00876B8C"/>
    <w:rsid w:val="008D0B30"/>
    <w:rsid w:val="008D7B35"/>
    <w:rsid w:val="008E551A"/>
    <w:rsid w:val="00924322"/>
    <w:rsid w:val="00935FAB"/>
    <w:rsid w:val="009539DD"/>
    <w:rsid w:val="009C4B40"/>
    <w:rsid w:val="009D0937"/>
    <w:rsid w:val="009D5309"/>
    <w:rsid w:val="009E0F88"/>
    <w:rsid w:val="009F2106"/>
    <w:rsid w:val="00A00ED0"/>
    <w:rsid w:val="00A508EC"/>
    <w:rsid w:val="00A86395"/>
    <w:rsid w:val="00AB00BB"/>
    <w:rsid w:val="00AC3B5A"/>
    <w:rsid w:val="00AE1A0B"/>
    <w:rsid w:val="00B32946"/>
    <w:rsid w:val="00B41F3C"/>
    <w:rsid w:val="00B834FD"/>
    <w:rsid w:val="00BE0A83"/>
    <w:rsid w:val="00BE59D8"/>
    <w:rsid w:val="00BF5513"/>
    <w:rsid w:val="00C2606F"/>
    <w:rsid w:val="00C577CF"/>
    <w:rsid w:val="00C60EDC"/>
    <w:rsid w:val="00C6662D"/>
    <w:rsid w:val="00C9651D"/>
    <w:rsid w:val="00CA4391"/>
    <w:rsid w:val="00CA49C4"/>
    <w:rsid w:val="00CD5CA0"/>
    <w:rsid w:val="00D262F0"/>
    <w:rsid w:val="00D33D00"/>
    <w:rsid w:val="00D62327"/>
    <w:rsid w:val="00D842DE"/>
    <w:rsid w:val="00DE71D3"/>
    <w:rsid w:val="00E012C9"/>
    <w:rsid w:val="00E0715C"/>
    <w:rsid w:val="00EA3AB7"/>
    <w:rsid w:val="00EB07CF"/>
    <w:rsid w:val="00F22804"/>
    <w:rsid w:val="00F7440C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548140E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SimSun" w:hAnsi="Calibri" w:cs="Times New Roman"/>
        <w:sz w:val="22"/>
        <w:szCs w:val="22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F3C"/>
    <w:pPr>
      <w:spacing w:after="200" w:line="276" w:lineRule="auto"/>
    </w:pPr>
    <w:rPr>
      <w:lang w:val="en-US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5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F6"/>
    <w:rPr>
      <w:rFonts w:ascii="Tahoma" w:hAnsi="Tahoma" w:cs="Tahoma"/>
      <w:sz w:val="16"/>
      <w:szCs w:val="16"/>
      <w:lang w:val="en-US" w:eastAsia="ja-JP"/>
    </w:rPr>
  </w:style>
  <w:style w:type="paragraph" w:customStyle="1" w:styleId="NLnosp">
    <w:name w:val="NL no sp"/>
    <w:basedOn w:val="Normal"/>
    <w:rsid w:val="00C9651D"/>
    <w:pPr>
      <w:tabs>
        <w:tab w:val="right" w:pos="288"/>
      </w:tabs>
      <w:spacing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US"/>
    </w:rPr>
  </w:style>
  <w:style w:type="paragraph" w:customStyle="1" w:styleId="NL">
    <w:name w:val="NL"/>
    <w:basedOn w:val="BodyTextIndent"/>
    <w:link w:val="NLChar"/>
    <w:rsid w:val="000548EF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US"/>
    </w:rPr>
  </w:style>
  <w:style w:type="character" w:customStyle="1" w:styleId="NLChar">
    <w:name w:val="NL Char"/>
    <w:basedOn w:val="DefaultParagraphFont"/>
    <w:link w:val="NL"/>
    <w:rsid w:val="000548EF"/>
    <w:rPr>
      <w:rFonts w:ascii="Times New Roman" w:eastAsia="Times New Roman" w:hAnsi="Times New Roman" w:cs="Arial"/>
      <w:szCs w:val="24"/>
      <w:lang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548E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548EF"/>
    <w:rPr>
      <w:lang w:val="en-US" w:eastAsia="ja-JP"/>
    </w:rPr>
  </w:style>
  <w:style w:type="paragraph" w:styleId="Header">
    <w:name w:val="header"/>
    <w:basedOn w:val="Normal"/>
    <w:link w:val="HeaderChar"/>
    <w:uiPriority w:val="99"/>
    <w:unhideWhenUsed/>
    <w:rsid w:val="00254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491E"/>
    <w:rPr>
      <w:lang w:val="en-US" w:eastAsia="ja-JP"/>
    </w:rPr>
  </w:style>
  <w:style w:type="paragraph" w:styleId="Footer">
    <w:name w:val="footer"/>
    <w:basedOn w:val="Normal"/>
    <w:link w:val="FooterChar"/>
    <w:uiPriority w:val="99"/>
    <w:unhideWhenUsed/>
    <w:rsid w:val="00254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491E"/>
    <w:rPr>
      <w:lang w:val="en-US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SimSun" w:hAnsi="Calibri" w:cs="Times New Roman"/>
        <w:sz w:val="22"/>
        <w:szCs w:val="22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1F3C"/>
    <w:pPr>
      <w:spacing w:after="200" w:line="276" w:lineRule="auto"/>
    </w:pPr>
    <w:rPr>
      <w:lang w:val="en-US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5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57F6"/>
    <w:rPr>
      <w:rFonts w:ascii="Tahoma" w:hAnsi="Tahoma" w:cs="Tahoma"/>
      <w:sz w:val="16"/>
      <w:szCs w:val="16"/>
      <w:lang w:val="en-US" w:eastAsia="ja-JP"/>
    </w:rPr>
  </w:style>
  <w:style w:type="paragraph" w:customStyle="1" w:styleId="NLnosp">
    <w:name w:val="NL no sp"/>
    <w:basedOn w:val="Normal"/>
    <w:rsid w:val="00C9651D"/>
    <w:pPr>
      <w:tabs>
        <w:tab w:val="right" w:pos="288"/>
      </w:tabs>
      <w:spacing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US"/>
    </w:rPr>
  </w:style>
  <w:style w:type="paragraph" w:customStyle="1" w:styleId="NL">
    <w:name w:val="NL"/>
    <w:basedOn w:val="BodyTextIndent"/>
    <w:link w:val="NLChar"/>
    <w:rsid w:val="000548EF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 w:eastAsia="en-US"/>
    </w:rPr>
  </w:style>
  <w:style w:type="character" w:customStyle="1" w:styleId="NLChar">
    <w:name w:val="NL Char"/>
    <w:basedOn w:val="DefaultParagraphFont"/>
    <w:link w:val="NL"/>
    <w:rsid w:val="000548EF"/>
    <w:rPr>
      <w:rFonts w:ascii="Times New Roman" w:eastAsia="Times New Roman" w:hAnsi="Times New Roman" w:cs="Arial"/>
      <w:szCs w:val="24"/>
      <w:lang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548E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548EF"/>
    <w:rPr>
      <w:lang w:val="en-US" w:eastAsia="ja-JP"/>
    </w:rPr>
  </w:style>
  <w:style w:type="paragraph" w:styleId="Header">
    <w:name w:val="header"/>
    <w:basedOn w:val="Normal"/>
    <w:link w:val="HeaderChar"/>
    <w:uiPriority w:val="99"/>
    <w:unhideWhenUsed/>
    <w:rsid w:val="00254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491E"/>
    <w:rPr>
      <w:lang w:val="en-US" w:eastAsia="ja-JP"/>
    </w:rPr>
  </w:style>
  <w:style w:type="paragraph" w:styleId="Footer">
    <w:name w:val="footer"/>
    <w:basedOn w:val="Normal"/>
    <w:link w:val="FooterChar"/>
    <w:uiPriority w:val="99"/>
    <w:unhideWhenUsed/>
    <w:rsid w:val="00254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491E"/>
    <w:rPr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7.emf"/><Relationship Id="rId21" Type="http://schemas.openxmlformats.org/officeDocument/2006/relationships/customXml" Target="ink/ink7.xml"/><Relationship Id="rId170" Type="http://schemas.openxmlformats.org/officeDocument/2006/relationships/image" Target="media/image81.emf"/><Relationship Id="rId268" Type="http://schemas.openxmlformats.org/officeDocument/2006/relationships/image" Target="media/image130.emf"/><Relationship Id="rId475" Type="http://schemas.openxmlformats.org/officeDocument/2006/relationships/customXml" Target="ink/ink226.xml"/><Relationship Id="rId682" Type="http://schemas.openxmlformats.org/officeDocument/2006/relationships/image" Target="media/image337.emf"/><Relationship Id="rId128" Type="http://schemas.openxmlformats.org/officeDocument/2006/relationships/image" Target="media/image60.emf"/><Relationship Id="rId335" Type="http://schemas.openxmlformats.org/officeDocument/2006/relationships/customXml" Target="ink/ink159.xml"/><Relationship Id="rId542" Type="http://schemas.openxmlformats.org/officeDocument/2006/relationships/image" Target="media/image267.emf"/><Relationship Id="rId987" Type="http://schemas.openxmlformats.org/officeDocument/2006/relationships/customXml" Target="ink/ink477.xml"/><Relationship Id="rId1172" Type="http://schemas.openxmlformats.org/officeDocument/2006/relationships/image" Target="media/image582.emf"/><Relationship Id="rId402" Type="http://schemas.openxmlformats.org/officeDocument/2006/relationships/image" Target="media/image197.emf"/><Relationship Id="rId847" Type="http://schemas.openxmlformats.org/officeDocument/2006/relationships/customXml" Target="ink/ink409.xml"/><Relationship Id="rId1032" Type="http://schemas.openxmlformats.org/officeDocument/2006/relationships/image" Target="media/image512.emf"/><Relationship Id="rId1477" Type="http://schemas.openxmlformats.org/officeDocument/2006/relationships/customXml" Target="ink/ink718.xml"/><Relationship Id="rId1684" Type="http://schemas.openxmlformats.org/officeDocument/2006/relationships/image" Target="media/image838.emf"/><Relationship Id="rId707" Type="http://schemas.openxmlformats.org/officeDocument/2006/relationships/customXml" Target="ink/ink341.xml"/><Relationship Id="rId914" Type="http://schemas.openxmlformats.org/officeDocument/2006/relationships/image" Target="media/image453.emf"/><Relationship Id="rId1337" Type="http://schemas.openxmlformats.org/officeDocument/2006/relationships/customXml" Target="ink/ink648.xml"/><Relationship Id="rId1544" Type="http://schemas.openxmlformats.org/officeDocument/2006/relationships/image" Target="media/image768.emf"/><Relationship Id="rId43" Type="http://schemas.openxmlformats.org/officeDocument/2006/relationships/customXml" Target="ink/ink18.xml"/><Relationship Id="rId1404" Type="http://schemas.openxmlformats.org/officeDocument/2006/relationships/image" Target="media/image698.emf"/><Relationship Id="rId1611" Type="http://schemas.openxmlformats.org/officeDocument/2006/relationships/customXml" Target="ink/ink785.xml"/><Relationship Id="rId192" Type="http://schemas.openxmlformats.org/officeDocument/2006/relationships/image" Target="media/image92.emf"/><Relationship Id="rId1709" Type="http://schemas.openxmlformats.org/officeDocument/2006/relationships/customXml" Target="ink/ink834.xml"/><Relationship Id="rId497" Type="http://schemas.openxmlformats.org/officeDocument/2006/relationships/customXml" Target="ink/ink237.xml"/><Relationship Id="rId357" Type="http://schemas.openxmlformats.org/officeDocument/2006/relationships/customXml" Target="ink/ink170.xml"/><Relationship Id="rId1194" Type="http://schemas.openxmlformats.org/officeDocument/2006/relationships/image" Target="media/image593.emf"/><Relationship Id="rId217" Type="http://schemas.openxmlformats.org/officeDocument/2006/relationships/image" Target="media/image105.wmf"/><Relationship Id="rId564" Type="http://schemas.openxmlformats.org/officeDocument/2006/relationships/image" Target="media/image278.emf"/><Relationship Id="rId771" Type="http://schemas.openxmlformats.org/officeDocument/2006/relationships/customXml" Target="ink/ink371.xml"/><Relationship Id="rId869" Type="http://schemas.openxmlformats.org/officeDocument/2006/relationships/customXml" Target="ink/ink418.xml"/><Relationship Id="rId1499" Type="http://schemas.openxmlformats.org/officeDocument/2006/relationships/customXml" Target="ink/ink729.xml"/><Relationship Id="rId424" Type="http://schemas.openxmlformats.org/officeDocument/2006/relationships/image" Target="media/image208.emf"/><Relationship Id="rId631" Type="http://schemas.openxmlformats.org/officeDocument/2006/relationships/customXml" Target="ink/ink303.xml"/><Relationship Id="rId729" Type="http://schemas.openxmlformats.org/officeDocument/2006/relationships/customXml" Target="ink/ink350.xml"/><Relationship Id="rId1054" Type="http://schemas.openxmlformats.org/officeDocument/2006/relationships/image" Target="media/image523.emf"/><Relationship Id="rId1261" Type="http://schemas.openxmlformats.org/officeDocument/2006/relationships/customXml" Target="ink/ink612.xml"/><Relationship Id="rId1359" Type="http://schemas.openxmlformats.org/officeDocument/2006/relationships/customXml" Target="ink/ink659.xml"/><Relationship Id="rId936" Type="http://schemas.openxmlformats.org/officeDocument/2006/relationships/image" Target="media/image464.emf"/><Relationship Id="rId1121" Type="http://schemas.openxmlformats.org/officeDocument/2006/relationships/customXml" Target="ink/ink542.xml"/><Relationship Id="rId1219" Type="http://schemas.openxmlformats.org/officeDocument/2006/relationships/customXml" Target="ink/ink591.xml"/><Relationship Id="rId1566" Type="http://schemas.openxmlformats.org/officeDocument/2006/relationships/image" Target="media/image779.emf"/><Relationship Id="rId65" Type="http://schemas.openxmlformats.org/officeDocument/2006/relationships/customXml" Target="ink/ink29.xml"/><Relationship Id="rId1426" Type="http://schemas.openxmlformats.org/officeDocument/2006/relationships/image" Target="media/image709.emf"/><Relationship Id="rId1633" Type="http://schemas.openxmlformats.org/officeDocument/2006/relationships/customXml" Target="ink/ink796.xml"/><Relationship Id="rId1700" Type="http://schemas.openxmlformats.org/officeDocument/2006/relationships/image" Target="media/image846.emf"/><Relationship Id="rId281" Type="http://schemas.openxmlformats.org/officeDocument/2006/relationships/customXml" Target="ink/ink132.xml"/><Relationship Id="rId141" Type="http://schemas.openxmlformats.org/officeDocument/2006/relationships/customXml" Target="ink/ink64.xml"/><Relationship Id="rId379" Type="http://schemas.openxmlformats.org/officeDocument/2006/relationships/customXml" Target="ink/ink181.xml"/><Relationship Id="rId586" Type="http://schemas.openxmlformats.org/officeDocument/2006/relationships/image" Target="media/image289.emf"/><Relationship Id="rId793" Type="http://schemas.openxmlformats.org/officeDocument/2006/relationships/customXml" Target="ink/ink382.xml"/><Relationship Id="rId7" Type="http://schemas.openxmlformats.org/officeDocument/2006/relationships/footnotes" Target="footnotes.xml"/><Relationship Id="rId239" Type="http://schemas.openxmlformats.org/officeDocument/2006/relationships/customXml" Target="ink/ink111.xml"/><Relationship Id="rId446" Type="http://schemas.openxmlformats.org/officeDocument/2006/relationships/image" Target="media/image219.emf"/><Relationship Id="rId653" Type="http://schemas.openxmlformats.org/officeDocument/2006/relationships/customXml" Target="ink/ink314.xml"/><Relationship Id="rId1076" Type="http://schemas.openxmlformats.org/officeDocument/2006/relationships/image" Target="media/image534.emf"/><Relationship Id="rId1283" Type="http://schemas.openxmlformats.org/officeDocument/2006/relationships/customXml" Target="ink/ink623.xml"/><Relationship Id="rId1490" Type="http://schemas.openxmlformats.org/officeDocument/2006/relationships/image" Target="media/image741.emf"/><Relationship Id="rId306" Type="http://schemas.openxmlformats.org/officeDocument/2006/relationships/image" Target="media/image149.emf"/><Relationship Id="rId860" Type="http://schemas.openxmlformats.org/officeDocument/2006/relationships/image" Target="media/image426.emf"/><Relationship Id="rId958" Type="http://schemas.openxmlformats.org/officeDocument/2006/relationships/image" Target="media/image475.emf"/><Relationship Id="rId1143" Type="http://schemas.openxmlformats.org/officeDocument/2006/relationships/customXml" Target="ink/ink553.xml"/><Relationship Id="rId1588" Type="http://schemas.openxmlformats.org/officeDocument/2006/relationships/image" Target="media/image790.emf"/><Relationship Id="rId87" Type="http://schemas.openxmlformats.org/officeDocument/2006/relationships/image" Target="media/image40.wmf"/><Relationship Id="rId513" Type="http://schemas.openxmlformats.org/officeDocument/2006/relationships/customXml" Target="ink/ink245.xml"/><Relationship Id="rId720" Type="http://schemas.openxmlformats.org/officeDocument/2006/relationships/image" Target="media/image356.emf"/><Relationship Id="rId818" Type="http://schemas.openxmlformats.org/officeDocument/2006/relationships/image" Target="media/image405.emf"/><Relationship Id="rId1350" Type="http://schemas.openxmlformats.org/officeDocument/2006/relationships/image" Target="media/image671.emf"/><Relationship Id="rId1448" Type="http://schemas.openxmlformats.org/officeDocument/2006/relationships/image" Target="media/image720.emf"/><Relationship Id="rId1655" Type="http://schemas.openxmlformats.org/officeDocument/2006/relationships/customXml" Target="ink/ink807.xml"/><Relationship Id="rId1003" Type="http://schemas.openxmlformats.org/officeDocument/2006/relationships/customXml" Target="ink/ink485.xml"/><Relationship Id="rId1210" Type="http://schemas.openxmlformats.org/officeDocument/2006/relationships/image" Target="media/image601.emf"/><Relationship Id="rId1308" Type="http://schemas.openxmlformats.org/officeDocument/2006/relationships/image" Target="media/image650.emf"/><Relationship Id="rId1515" Type="http://schemas.openxmlformats.org/officeDocument/2006/relationships/customXml" Target="ink/ink737.xml"/><Relationship Id="rId14" Type="http://schemas.openxmlformats.org/officeDocument/2006/relationships/image" Target="media/image3.emf"/><Relationship Id="rId163" Type="http://schemas.openxmlformats.org/officeDocument/2006/relationships/customXml" Target="ink/ink75.xml"/><Relationship Id="rId370" Type="http://schemas.openxmlformats.org/officeDocument/2006/relationships/image" Target="media/image181.emf"/><Relationship Id="rId230" Type="http://schemas.openxmlformats.org/officeDocument/2006/relationships/image" Target="media/image111.emf"/><Relationship Id="rId468" Type="http://schemas.openxmlformats.org/officeDocument/2006/relationships/image" Target="media/image230.emf"/><Relationship Id="rId675" Type="http://schemas.openxmlformats.org/officeDocument/2006/relationships/customXml" Target="ink/ink325.xml"/><Relationship Id="rId882" Type="http://schemas.openxmlformats.org/officeDocument/2006/relationships/image" Target="media/image437.emf"/><Relationship Id="rId1098" Type="http://schemas.openxmlformats.org/officeDocument/2006/relationships/image" Target="media/image545.emf"/><Relationship Id="rId328" Type="http://schemas.openxmlformats.org/officeDocument/2006/relationships/image" Target="media/image160.emf"/><Relationship Id="rId535" Type="http://schemas.openxmlformats.org/officeDocument/2006/relationships/customXml" Target="ink/ink256.xml"/><Relationship Id="rId742" Type="http://schemas.openxmlformats.org/officeDocument/2006/relationships/image" Target="media/image367.emf"/><Relationship Id="rId1165" Type="http://schemas.openxmlformats.org/officeDocument/2006/relationships/customXml" Target="ink/ink564.xml"/><Relationship Id="rId1372" Type="http://schemas.openxmlformats.org/officeDocument/2006/relationships/image" Target="media/image682.emf"/><Relationship Id="rId602" Type="http://schemas.openxmlformats.org/officeDocument/2006/relationships/image" Target="media/image297.emf"/><Relationship Id="rId1025" Type="http://schemas.openxmlformats.org/officeDocument/2006/relationships/customXml" Target="ink/ink496.xml"/><Relationship Id="rId1232" Type="http://schemas.openxmlformats.org/officeDocument/2006/relationships/image" Target="media/image612.emf"/><Relationship Id="rId1677" Type="http://schemas.openxmlformats.org/officeDocument/2006/relationships/customXml" Target="ink/ink818.xml"/><Relationship Id="rId907" Type="http://schemas.openxmlformats.org/officeDocument/2006/relationships/customXml" Target="ink/ink437.xml"/><Relationship Id="rId1537" Type="http://schemas.openxmlformats.org/officeDocument/2006/relationships/customXml" Target="ink/ink748.xml"/><Relationship Id="rId36" Type="http://schemas.openxmlformats.org/officeDocument/2006/relationships/image" Target="media/image14.emf"/><Relationship Id="rId1604" Type="http://schemas.openxmlformats.org/officeDocument/2006/relationships/image" Target="media/image798.emf"/><Relationship Id="rId101" Type="http://schemas.openxmlformats.org/officeDocument/2006/relationships/customXml" Target="ink/ink44.xml"/><Relationship Id="rId185" Type="http://schemas.openxmlformats.org/officeDocument/2006/relationships/customXml" Target="ink/ink86.xml"/><Relationship Id="rId406" Type="http://schemas.openxmlformats.org/officeDocument/2006/relationships/image" Target="media/image199.emf"/><Relationship Id="rId960" Type="http://schemas.openxmlformats.org/officeDocument/2006/relationships/image" Target="media/image476.emf"/><Relationship Id="rId1036" Type="http://schemas.openxmlformats.org/officeDocument/2006/relationships/image" Target="media/image514.emf"/><Relationship Id="rId1243" Type="http://schemas.openxmlformats.org/officeDocument/2006/relationships/customXml" Target="ink/ink603.xml"/><Relationship Id="rId1590" Type="http://schemas.openxmlformats.org/officeDocument/2006/relationships/image" Target="media/image791.emf"/><Relationship Id="rId1688" Type="http://schemas.openxmlformats.org/officeDocument/2006/relationships/image" Target="media/image840.emf"/><Relationship Id="rId392" Type="http://schemas.openxmlformats.org/officeDocument/2006/relationships/oleObject" Target="embeddings/oleObject7.bin"/><Relationship Id="rId613" Type="http://schemas.openxmlformats.org/officeDocument/2006/relationships/customXml" Target="ink/ink294.xml"/><Relationship Id="rId697" Type="http://schemas.openxmlformats.org/officeDocument/2006/relationships/customXml" Target="ink/ink336.xml"/><Relationship Id="rId820" Type="http://schemas.openxmlformats.org/officeDocument/2006/relationships/image" Target="media/image406.emf"/><Relationship Id="rId918" Type="http://schemas.openxmlformats.org/officeDocument/2006/relationships/image" Target="media/image455.emf"/><Relationship Id="rId1450" Type="http://schemas.openxmlformats.org/officeDocument/2006/relationships/image" Target="media/image721.emf"/><Relationship Id="rId1548" Type="http://schemas.openxmlformats.org/officeDocument/2006/relationships/image" Target="media/image770.emf"/><Relationship Id="rId252" Type="http://schemas.openxmlformats.org/officeDocument/2006/relationships/image" Target="media/image122.emf"/><Relationship Id="rId1103" Type="http://schemas.openxmlformats.org/officeDocument/2006/relationships/customXml" Target="ink/ink533.xml"/><Relationship Id="rId1187" Type="http://schemas.openxmlformats.org/officeDocument/2006/relationships/customXml" Target="ink/ink575.xml"/><Relationship Id="rId1310" Type="http://schemas.openxmlformats.org/officeDocument/2006/relationships/image" Target="media/image651.emf"/><Relationship Id="rId1408" Type="http://schemas.openxmlformats.org/officeDocument/2006/relationships/image" Target="media/image700.emf"/><Relationship Id="rId47" Type="http://schemas.openxmlformats.org/officeDocument/2006/relationships/customXml" Target="ink/ink20.xml"/><Relationship Id="rId112" Type="http://schemas.openxmlformats.org/officeDocument/2006/relationships/image" Target="media/image52.emf"/><Relationship Id="rId557" Type="http://schemas.openxmlformats.org/officeDocument/2006/relationships/customXml" Target="ink/ink267.xml"/><Relationship Id="rId764" Type="http://schemas.openxmlformats.org/officeDocument/2006/relationships/image" Target="media/image378.emf"/><Relationship Id="rId971" Type="http://schemas.openxmlformats.org/officeDocument/2006/relationships/customXml" Target="ink/ink469.xml"/><Relationship Id="rId1394" Type="http://schemas.openxmlformats.org/officeDocument/2006/relationships/image" Target="media/image693.emf"/><Relationship Id="rId1615" Type="http://schemas.openxmlformats.org/officeDocument/2006/relationships/customXml" Target="ink/ink787.xml"/><Relationship Id="rId1699" Type="http://schemas.openxmlformats.org/officeDocument/2006/relationships/customXml" Target="ink/ink829.xml"/><Relationship Id="rId196" Type="http://schemas.openxmlformats.org/officeDocument/2006/relationships/image" Target="media/image94.emf"/><Relationship Id="rId417" Type="http://schemas.openxmlformats.org/officeDocument/2006/relationships/customXml" Target="ink/ink197.xml"/><Relationship Id="rId624" Type="http://schemas.openxmlformats.org/officeDocument/2006/relationships/image" Target="media/image308.emf"/><Relationship Id="rId831" Type="http://schemas.openxmlformats.org/officeDocument/2006/relationships/customXml" Target="ink/ink401.xml"/><Relationship Id="rId1047" Type="http://schemas.openxmlformats.org/officeDocument/2006/relationships/customXml" Target="ink/ink507.xml"/><Relationship Id="rId1254" Type="http://schemas.openxmlformats.org/officeDocument/2006/relationships/image" Target="media/image623.emf"/><Relationship Id="rId1461" Type="http://schemas.openxmlformats.org/officeDocument/2006/relationships/customXml" Target="ink/ink710.xml"/><Relationship Id="rId263" Type="http://schemas.openxmlformats.org/officeDocument/2006/relationships/customXml" Target="ink/ink123.xml"/><Relationship Id="rId470" Type="http://schemas.openxmlformats.org/officeDocument/2006/relationships/image" Target="media/image231.emf"/><Relationship Id="rId929" Type="http://schemas.openxmlformats.org/officeDocument/2006/relationships/customXml" Target="ink/ink448.xml"/><Relationship Id="rId1114" Type="http://schemas.openxmlformats.org/officeDocument/2006/relationships/image" Target="media/image553.emf"/><Relationship Id="rId1321" Type="http://schemas.openxmlformats.org/officeDocument/2006/relationships/customXml" Target="ink/ink640.xml"/><Relationship Id="rId1559" Type="http://schemas.openxmlformats.org/officeDocument/2006/relationships/customXml" Target="ink/ink759.xml"/><Relationship Id="rId58" Type="http://schemas.openxmlformats.org/officeDocument/2006/relationships/image" Target="media/image25.emf"/><Relationship Id="rId123" Type="http://schemas.openxmlformats.org/officeDocument/2006/relationships/customXml" Target="ink/ink55.xml"/><Relationship Id="rId330" Type="http://schemas.openxmlformats.org/officeDocument/2006/relationships/image" Target="media/image161.emf"/><Relationship Id="rId568" Type="http://schemas.openxmlformats.org/officeDocument/2006/relationships/oleObject" Target="embeddings/oleObject9.bin"/><Relationship Id="rId775" Type="http://schemas.openxmlformats.org/officeDocument/2006/relationships/customXml" Target="ink/ink373.xml"/><Relationship Id="rId982" Type="http://schemas.openxmlformats.org/officeDocument/2006/relationships/image" Target="media/image487.emf"/><Relationship Id="rId1198" Type="http://schemas.openxmlformats.org/officeDocument/2006/relationships/image" Target="media/image595.emf"/><Relationship Id="rId1419" Type="http://schemas.openxmlformats.org/officeDocument/2006/relationships/customXml" Target="ink/ink689.xml"/><Relationship Id="rId1626" Type="http://schemas.openxmlformats.org/officeDocument/2006/relationships/image" Target="media/image809.emf"/><Relationship Id="rId428" Type="http://schemas.openxmlformats.org/officeDocument/2006/relationships/image" Target="media/image210.emf"/><Relationship Id="rId635" Type="http://schemas.openxmlformats.org/officeDocument/2006/relationships/customXml" Target="ink/ink305.xml"/><Relationship Id="rId842" Type="http://schemas.openxmlformats.org/officeDocument/2006/relationships/image" Target="media/image417.emf"/><Relationship Id="rId1058" Type="http://schemas.openxmlformats.org/officeDocument/2006/relationships/image" Target="media/image525.emf"/><Relationship Id="rId1265" Type="http://schemas.openxmlformats.org/officeDocument/2006/relationships/customXml" Target="ink/ink614.xml"/><Relationship Id="rId1472" Type="http://schemas.openxmlformats.org/officeDocument/2006/relationships/image" Target="media/image732.emf"/><Relationship Id="rId274" Type="http://schemas.openxmlformats.org/officeDocument/2006/relationships/image" Target="media/image133.emf"/><Relationship Id="rId481" Type="http://schemas.openxmlformats.org/officeDocument/2006/relationships/customXml" Target="ink/ink229.xml"/><Relationship Id="rId702" Type="http://schemas.openxmlformats.org/officeDocument/2006/relationships/image" Target="media/image347.emf"/><Relationship Id="rId1125" Type="http://schemas.openxmlformats.org/officeDocument/2006/relationships/customXml" Target="ink/ink544.xml"/><Relationship Id="rId1332" Type="http://schemas.openxmlformats.org/officeDocument/2006/relationships/image" Target="media/image662.emf"/><Relationship Id="rId69" Type="http://schemas.openxmlformats.org/officeDocument/2006/relationships/customXml" Target="ink/ink31.xml"/><Relationship Id="rId134" Type="http://schemas.openxmlformats.org/officeDocument/2006/relationships/image" Target="media/image63.emf"/><Relationship Id="rId579" Type="http://schemas.openxmlformats.org/officeDocument/2006/relationships/customXml" Target="ink/ink277.xml"/><Relationship Id="rId786" Type="http://schemas.openxmlformats.org/officeDocument/2006/relationships/image" Target="media/image389.emf"/><Relationship Id="rId993" Type="http://schemas.openxmlformats.org/officeDocument/2006/relationships/customXml" Target="ink/ink480.xml"/><Relationship Id="rId1637" Type="http://schemas.openxmlformats.org/officeDocument/2006/relationships/customXml" Target="ink/ink798.xml"/><Relationship Id="rId341" Type="http://schemas.openxmlformats.org/officeDocument/2006/relationships/customXml" Target="ink/ink162.xml"/><Relationship Id="rId439" Type="http://schemas.openxmlformats.org/officeDocument/2006/relationships/customXml" Target="ink/ink208.xml"/><Relationship Id="rId646" Type="http://schemas.openxmlformats.org/officeDocument/2006/relationships/image" Target="media/image319.emf"/><Relationship Id="rId1069" Type="http://schemas.openxmlformats.org/officeDocument/2006/relationships/customXml" Target="ink/ink518.xml"/><Relationship Id="rId1276" Type="http://schemas.openxmlformats.org/officeDocument/2006/relationships/image" Target="media/image634.emf"/><Relationship Id="rId1483" Type="http://schemas.openxmlformats.org/officeDocument/2006/relationships/customXml" Target="ink/ink721.xml"/><Relationship Id="rId1704" Type="http://schemas.openxmlformats.org/officeDocument/2006/relationships/image" Target="media/image848.emf"/><Relationship Id="rId201" Type="http://schemas.openxmlformats.org/officeDocument/2006/relationships/customXml" Target="ink/ink94.xml"/><Relationship Id="rId285" Type="http://schemas.openxmlformats.org/officeDocument/2006/relationships/customXml" Target="ink/ink134.xml"/><Relationship Id="rId506" Type="http://schemas.openxmlformats.org/officeDocument/2006/relationships/image" Target="media/image249.emf"/><Relationship Id="rId853" Type="http://schemas.openxmlformats.org/officeDocument/2006/relationships/customXml" Target="ink/ink412.xml"/><Relationship Id="rId1136" Type="http://schemas.openxmlformats.org/officeDocument/2006/relationships/image" Target="media/image564.emf"/><Relationship Id="rId1690" Type="http://schemas.openxmlformats.org/officeDocument/2006/relationships/image" Target="media/image841.emf"/><Relationship Id="rId492" Type="http://schemas.openxmlformats.org/officeDocument/2006/relationships/image" Target="media/image242.emf"/><Relationship Id="rId713" Type="http://schemas.openxmlformats.org/officeDocument/2006/relationships/customXml" Target="ink/ink344.xml"/><Relationship Id="rId797" Type="http://schemas.openxmlformats.org/officeDocument/2006/relationships/customXml" Target="ink/ink384.xml"/><Relationship Id="rId920" Type="http://schemas.openxmlformats.org/officeDocument/2006/relationships/image" Target="media/image456.emf"/><Relationship Id="rId1343" Type="http://schemas.openxmlformats.org/officeDocument/2006/relationships/customXml" Target="ink/ink651.xml"/><Relationship Id="rId1550" Type="http://schemas.openxmlformats.org/officeDocument/2006/relationships/image" Target="media/image771.emf"/><Relationship Id="rId1648" Type="http://schemas.openxmlformats.org/officeDocument/2006/relationships/image" Target="media/image820.emf"/><Relationship Id="rId145" Type="http://schemas.openxmlformats.org/officeDocument/2006/relationships/customXml" Target="ink/ink66.xml"/><Relationship Id="rId352" Type="http://schemas.openxmlformats.org/officeDocument/2006/relationships/image" Target="media/image172.emf"/><Relationship Id="rId1203" Type="http://schemas.openxmlformats.org/officeDocument/2006/relationships/customXml" Target="ink/ink583.xml"/><Relationship Id="rId1287" Type="http://schemas.openxmlformats.org/officeDocument/2006/relationships/image" Target="media/image640.wmf"/><Relationship Id="rId1410" Type="http://schemas.openxmlformats.org/officeDocument/2006/relationships/image" Target="media/image701.emf"/><Relationship Id="rId1508" Type="http://schemas.openxmlformats.org/officeDocument/2006/relationships/image" Target="media/image750.emf"/><Relationship Id="rId212" Type="http://schemas.openxmlformats.org/officeDocument/2006/relationships/image" Target="media/image102.emf"/><Relationship Id="rId657" Type="http://schemas.openxmlformats.org/officeDocument/2006/relationships/customXml" Target="ink/ink316.xml"/><Relationship Id="rId864" Type="http://schemas.openxmlformats.org/officeDocument/2006/relationships/oleObject" Target="embeddings/oleObject13.bin"/><Relationship Id="rId1494" Type="http://schemas.openxmlformats.org/officeDocument/2006/relationships/image" Target="media/image743.emf"/><Relationship Id="rId1715" Type="http://schemas.openxmlformats.org/officeDocument/2006/relationships/theme" Target="theme/theme1.xml"/><Relationship Id="rId296" Type="http://schemas.openxmlformats.org/officeDocument/2006/relationships/image" Target="media/image144.emf"/><Relationship Id="rId517" Type="http://schemas.openxmlformats.org/officeDocument/2006/relationships/customXml" Target="ink/ink247.xml"/><Relationship Id="rId724" Type="http://schemas.openxmlformats.org/officeDocument/2006/relationships/oleObject" Target="embeddings/oleObject11.bin"/><Relationship Id="rId931" Type="http://schemas.openxmlformats.org/officeDocument/2006/relationships/customXml" Target="ink/ink449.xml"/><Relationship Id="rId1147" Type="http://schemas.openxmlformats.org/officeDocument/2006/relationships/customXml" Target="ink/ink555.xml"/><Relationship Id="rId1354" Type="http://schemas.openxmlformats.org/officeDocument/2006/relationships/image" Target="media/image673.emf"/><Relationship Id="rId1561" Type="http://schemas.openxmlformats.org/officeDocument/2006/relationships/customXml" Target="ink/ink760.xml"/><Relationship Id="rId60" Type="http://schemas.openxmlformats.org/officeDocument/2006/relationships/image" Target="media/image26.emf"/><Relationship Id="rId156" Type="http://schemas.openxmlformats.org/officeDocument/2006/relationships/image" Target="media/image74.emf"/><Relationship Id="rId363" Type="http://schemas.openxmlformats.org/officeDocument/2006/relationships/customXml" Target="ink/ink173.xml"/><Relationship Id="rId570" Type="http://schemas.openxmlformats.org/officeDocument/2006/relationships/image" Target="media/image281.emf"/><Relationship Id="rId1007" Type="http://schemas.openxmlformats.org/officeDocument/2006/relationships/customXml" Target="ink/ink487.xml"/><Relationship Id="rId1214" Type="http://schemas.openxmlformats.org/officeDocument/2006/relationships/image" Target="media/image603.emf"/><Relationship Id="rId1421" Type="http://schemas.openxmlformats.org/officeDocument/2006/relationships/customXml" Target="ink/ink690.xml"/><Relationship Id="rId1659" Type="http://schemas.openxmlformats.org/officeDocument/2006/relationships/customXml" Target="ink/ink809.xml"/><Relationship Id="rId223" Type="http://schemas.openxmlformats.org/officeDocument/2006/relationships/customXml" Target="ink/ink103.xml"/><Relationship Id="rId430" Type="http://schemas.openxmlformats.org/officeDocument/2006/relationships/image" Target="media/image211.emf"/><Relationship Id="rId668" Type="http://schemas.openxmlformats.org/officeDocument/2006/relationships/image" Target="media/image330.emf"/><Relationship Id="rId875" Type="http://schemas.openxmlformats.org/officeDocument/2006/relationships/customXml" Target="ink/ink421.xml"/><Relationship Id="rId1060" Type="http://schemas.openxmlformats.org/officeDocument/2006/relationships/image" Target="media/image526.emf"/><Relationship Id="rId1298" Type="http://schemas.openxmlformats.org/officeDocument/2006/relationships/image" Target="media/image645.emf"/><Relationship Id="rId1519" Type="http://schemas.openxmlformats.org/officeDocument/2006/relationships/customXml" Target="ink/ink739.xml"/><Relationship Id="rId18" Type="http://schemas.openxmlformats.org/officeDocument/2006/relationships/image" Target="media/image5.emf"/><Relationship Id="rId528" Type="http://schemas.openxmlformats.org/officeDocument/2006/relationships/image" Target="media/image260.emf"/><Relationship Id="rId735" Type="http://schemas.openxmlformats.org/officeDocument/2006/relationships/customXml" Target="ink/ink353.xml"/><Relationship Id="rId942" Type="http://schemas.openxmlformats.org/officeDocument/2006/relationships/image" Target="media/image467.emf"/><Relationship Id="rId1158" Type="http://schemas.openxmlformats.org/officeDocument/2006/relationships/image" Target="media/image575.emf"/><Relationship Id="rId1365" Type="http://schemas.openxmlformats.org/officeDocument/2006/relationships/customXml" Target="ink/ink662.xml"/><Relationship Id="rId1572" Type="http://schemas.openxmlformats.org/officeDocument/2006/relationships/image" Target="media/image782.emf"/><Relationship Id="rId167" Type="http://schemas.openxmlformats.org/officeDocument/2006/relationships/customXml" Target="ink/ink77.xml"/><Relationship Id="rId374" Type="http://schemas.openxmlformats.org/officeDocument/2006/relationships/image" Target="media/image183.emf"/><Relationship Id="rId581" Type="http://schemas.openxmlformats.org/officeDocument/2006/relationships/customXml" Target="ink/ink278.xml"/><Relationship Id="rId1018" Type="http://schemas.openxmlformats.org/officeDocument/2006/relationships/image" Target="media/image505.emf"/><Relationship Id="rId1225" Type="http://schemas.openxmlformats.org/officeDocument/2006/relationships/customXml" Target="ink/ink594.xml"/><Relationship Id="rId1432" Type="http://schemas.openxmlformats.org/officeDocument/2006/relationships/image" Target="media/image712.emf"/><Relationship Id="rId71" Type="http://schemas.openxmlformats.org/officeDocument/2006/relationships/customXml" Target="ink/ink32.xml"/><Relationship Id="rId234" Type="http://schemas.openxmlformats.org/officeDocument/2006/relationships/image" Target="media/image113.emf"/><Relationship Id="rId679" Type="http://schemas.openxmlformats.org/officeDocument/2006/relationships/customXml" Target="ink/ink327.xml"/><Relationship Id="rId802" Type="http://schemas.openxmlformats.org/officeDocument/2006/relationships/image" Target="media/image397.emf"/><Relationship Id="rId886" Type="http://schemas.openxmlformats.org/officeDocument/2006/relationships/image" Target="media/image439.emf"/><Relationship Id="rId2" Type="http://schemas.openxmlformats.org/officeDocument/2006/relationships/numbering" Target="numbering.xml"/><Relationship Id="rId29" Type="http://schemas.openxmlformats.org/officeDocument/2006/relationships/customXml" Target="ink/ink11.xml"/><Relationship Id="rId441" Type="http://schemas.openxmlformats.org/officeDocument/2006/relationships/customXml" Target="ink/ink209.xml"/><Relationship Id="rId539" Type="http://schemas.openxmlformats.org/officeDocument/2006/relationships/customXml" Target="ink/ink258.xml"/><Relationship Id="rId746" Type="http://schemas.openxmlformats.org/officeDocument/2006/relationships/image" Target="media/image369.emf"/><Relationship Id="rId1071" Type="http://schemas.openxmlformats.org/officeDocument/2006/relationships/customXml" Target="ink/ink519.xml"/><Relationship Id="rId1169" Type="http://schemas.openxmlformats.org/officeDocument/2006/relationships/customXml" Target="ink/ink566.xml"/><Relationship Id="rId1376" Type="http://schemas.openxmlformats.org/officeDocument/2006/relationships/image" Target="media/image684.emf"/><Relationship Id="rId1583" Type="http://schemas.openxmlformats.org/officeDocument/2006/relationships/customXml" Target="ink/ink771.xml"/><Relationship Id="rId178" Type="http://schemas.openxmlformats.org/officeDocument/2006/relationships/image" Target="media/image85.emf"/><Relationship Id="rId301" Type="http://schemas.openxmlformats.org/officeDocument/2006/relationships/customXml" Target="ink/ink142.xml"/><Relationship Id="rId953" Type="http://schemas.openxmlformats.org/officeDocument/2006/relationships/customXml" Target="ink/ink460.xml"/><Relationship Id="rId1029" Type="http://schemas.openxmlformats.org/officeDocument/2006/relationships/customXml" Target="ink/ink498.xml"/><Relationship Id="rId1236" Type="http://schemas.openxmlformats.org/officeDocument/2006/relationships/image" Target="media/image614.emf"/><Relationship Id="rId82" Type="http://schemas.openxmlformats.org/officeDocument/2006/relationships/image" Target="media/image37.emf"/><Relationship Id="rId385" Type="http://schemas.openxmlformats.org/officeDocument/2006/relationships/customXml" Target="ink/ink184.xml"/><Relationship Id="rId592" Type="http://schemas.openxmlformats.org/officeDocument/2006/relationships/image" Target="media/image292.emf"/><Relationship Id="rId606" Type="http://schemas.openxmlformats.org/officeDocument/2006/relationships/image" Target="media/image299.emf"/><Relationship Id="rId813" Type="http://schemas.openxmlformats.org/officeDocument/2006/relationships/customXml" Target="ink/ink392.xml"/><Relationship Id="rId1443" Type="http://schemas.openxmlformats.org/officeDocument/2006/relationships/customXml" Target="ink/ink701.xml"/><Relationship Id="rId1650" Type="http://schemas.openxmlformats.org/officeDocument/2006/relationships/image" Target="media/image821.emf"/><Relationship Id="rId245" Type="http://schemas.openxmlformats.org/officeDocument/2006/relationships/customXml" Target="ink/ink114.xml"/><Relationship Id="rId452" Type="http://schemas.openxmlformats.org/officeDocument/2006/relationships/image" Target="media/image222.emf"/><Relationship Id="rId897" Type="http://schemas.openxmlformats.org/officeDocument/2006/relationships/customXml" Target="ink/ink432.xml"/><Relationship Id="rId1082" Type="http://schemas.openxmlformats.org/officeDocument/2006/relationships/oleObject" Target="embeddings/oleObject14.bin"/><Relationship Id="rId1303" Type="http://schemas.openxmlformats.org/officeDocument/2006/relationships/customXml" Target="ink/ink631.xml"/><Relationship Id="rId1510" Type="http://schemas.openxmlformats.org/officeDocument/2006/relationships/image" Target="media/image751.emf"/><Relationship Id="rId105" Type="http://schemas.openxmlformats.org/officeDocument/2006/relationships/customXml" Target="ink/ink46.xml"/><Relationship Id="rId312" Type="http://schemas.openxmlformats.org/officeDocument/2006/relationships/image" Target="media/image152.emf"/><Relationship Id="rId757" Type="http://schemas.openxmlformats.org/officeDocument/2006/relationships/customXml" Target="ink/ink364.xml"/><Relationship Id="rId964" Type="http://schemas.openxmlformats.org/officeDocument/2006/relationships/image" Target="media/image478.emf"/><Relationship Id="rId1387" Type="http://schemas.openxmlformats.org/officeDocument/2006/relationships/customXml" Target="ink/ink673.xml"/><Relationship Id="rId1594" Type="http://schemas.openxmlformats.org/officeDocument/2006/relationships/image" Target="media/image793.emf"/><Relationship Id="rId1608" Type="http://schemas.openxmlformats.org/officeDocument/2006/relationships/image" Target="media/image800.emf"/><Relationship Id="rId93" Type="http://schemas.openxmlformats.org/officeDocument/2006/relationships/customXml" Target="ink/ink40.xml"/><Relationship Id="rId189" Type="http://schemas.openxmlformats.org/officeDocument/2006/relationships/customXml" Target="ink/ink88.xml"/><Relationship Id="rId396" Type="http://schemas.openxmlformats.org/officeDocument/2006/relationships/image" Target="media/image194.emf"/><Relationship Id="rId617" Type="http://schemas.openxmlformats.org/officeDocument/2006/relationships/customXml" Target="ink/ink296.xml"/><Relationship Id="rId824" Type="http://schemas.openxmlformats.org/officeDocument/2006/relationships/image" Target="media/image408.emf"/><Relationship Id="rId1247" Type="http://schemas.openxmlformats.org/officeDocument/2006/relationships/customXml" Target="ink/ink605.xml"/><Relationship Id="rId1454" Type="http://schemas.openxmlformats.org/officeDocument/2006/relationships/image" Target="media/image723.emf"/><Relationship Id="rId1661" Type="http://schemas.openxmlformats.org/officeDocument/2006/relationships/customXml" Target="ink/ink810.xml"/><Relationship Id="rId256" Type="http://schemas.openxmlformats.org/officeDocument/2006/relationships/image" Target="media/image124.emf"/><Relationship Id="rId463" Type="http://schemas.openxmlformats.org/officeDocument/2006/relationships/customXml" Target="ink/ink220.xml"/><Relationship Id="rId670" Type="http://schemas.openxmlformats.org/officeDocument/2006/relationships/image" Target="media/image331.emf"/><Relationship Id="rId1093" Type="http://schemas.openxmlformats.org/officeDocument/2006/relationships/customXml" Target="ink/ink528.xml"/><Relationship Id="rId1107" Type="http://schemas.openxmlformats.org/officeDocument/2006/relationships/customXml" Target="ink/ink535.xml"/><Relationship Id="rId1314" Type="http://schemas.openxmlformats.org/officeDocument/2006/relationships/image" Target="media/image653.emf"/><Relationship Id="rId1521" Type="http://schemas.openxmlformats.org/officeDocument/2006/relationships/customXml" Target="ink/ink740.xml"/><Relationship Id="rId116" Type="http://schemas.openxmlformats.org/officeDocument/2006/relationships/image" Target="media/image54.emf"/><Relationship Id="rId323" Type="http://schemas.openxmlformats.org/officeDocument/2006/relationships/customXml" Target="ink/ink153.xml"/><Relationship Id="rId530" Type="http://schemas.openxmlformats.org/officeDocument/2006/relationships/image" Target="media/image261.emf"/><Relationship Id="rId768" Type="http://schemas.openxmlformats.org/officeDocument/2006/relationships/image" Target="media/image380.emf"/><Relationship Id="rId975" Type="http://schemas.openxmlformats.org/officeDocument/2006/relationships/customXml" Target="ink/ink471.xml"/><Relationship Id="rId1160" Type="http://schemas.openxmlformats.org/officeDocument/2006/relationships/image" Target="media/image576.emf"/><Relationship Id="rId1398" Type="http://schemas.openxmlformats.org/officeDocument/2006/relationships/image" Target="media/image695.emf"/><Relationship Id="rId1619" Type="http://schemas.openxmlformats.org/officeDocument/2006/relationships/customXml" Target="ink/ink789.xml"/><Relationship Id="rId20" Type="http://schemas.openxmlformats.org/officeDocument/2006/relationships/image" Target="media/image6.emf"/><Relationship Id="rId628" Type="http://schemas.openxmlformats.org/officeDocument/2006/relationships/image" Target="media/image310.emf"/><Relationship Id="rId835" Type="http://schemas.openxmlformats.org/officeDocument/2006/relationships/customXml" Target="ink/ink403.xml"/><Relationship Id="rId1258" Type="http://schemas.openxmlformats.org/officeDocument/2006/relationships/image" Target="media/image625.emf"/><Relationship Id="rId1465" Type="http://schemas.openxmlformats.org/officeDocument/2006/relationships/customXml" Target="ink/ink712.xml"/><Relationship Id="rId1672" Type="http://schemas.openxmlformats.org/officeDocument/2006/relationships/image" Target="media/image832.emf"/><Relationship Id="rId267" Type="http://schemas.openxmlformats.org/officeDocument/2006/relationships/customXml" Target="ink/ink125.xml"/><Relationship Id="rId474" Type="http://schemas.openxmlformats.org/officeDocument/2006/relationships/image" Target="media/image233.emf"/><Relationship Id="rId1020" Type="http://schemas.openxmlformats.org/officeDocument/2006/relationships/image" Target="media/image506.emf"/><Relationship Id="rId1118" Type="http://schemas.openxmlformats.org/officeDocument/2006/relationships/image" Target="media/image555.emf"/><Relationship Id="rId1325" Type="http://schemas.openxmlformats.org/officeDocument/2006/relationships/customXml" Target="ink/ink642.xml"/><Relationship Id="rId1532" Type="http://schemas.openxmlformats.org/officeDocument/2006/relationships/image" Target="media/image762.emf"/><Relationship Id="rId127" Type="http://schemas.openxmlformats.org/officeDocument/2006/relationships/customXml" Target="ink/ink57.xml"/><Relationship Id="rId681" Type="http://schemas.openxmlformats.org/officeDocument/2006/relationships/customXml" Target="ink/ink328.xml"/><Relationship Id="rId779" Type="http://schemas.openxmlformats.org/officeDocument/2006/relationships/customXml" Target="ink/ink375.xml"/><Relationship Id="rId902" Type="http://schemas.openxmlformats.org/officeDocument/2006/relationships/image" Target="media/image447.emf"/><Relationship Id="rId986" Type="http://schemas.openxmlformats.org/officeDocument/2006/relationships/image" Target="media/image489.emf"/><Relationship Id="rId31" Type="http://schemas.openxmlformats.org/officeDocument/2006/relationships/customXml" Target="ink/ink12.xml"/><Relationship Id="rId334" Type="http://schemas.openxmlformats.org/officeDocument/2006/relationships/image" Target="media/image163.emf"/><Relationship Id="rId541" Type="http://schemas.openxmlformats.org/officeDocument/2006/relationships/customXml" Target="ink/ink259.xml"/><Relationship Id="rId639" Type="http://schemas.openxmlformats.org/officeDocument/2006/relationships/customXml" Target="ink/ink307.xml"/><Relationship Id="rId1171" Type="http://schemas.openxmlformats.org/officeDocument/2006/relationships/customXml" Target="ink/ink567.xml"/><Relationship Id="rId1269" Type="http://schemas.openxmlformats.org/officeDocument/2006/relationships/customXml" Target="ink/ink616.xml"/><Relationship Id="rId1476" Type="http://schemas.openxmlformats.org/officeDocument/2006/relationships/image" Target="media/image734.emf"/><Relationship Id="rId180" Type="http://schemas.openxmlformats.org/officeDocument/2006/relationships/image" Target="media/image86.emf"/><Relationship Id="rId278" Type="http://schemas.openxmlformats.org/officeDocument/2006/relationships/image" Target="media/image135.emf"/><Relationship Id="rId401" Type="http://schemas.openxmlformats.org/officeDocument/2006/relationships/customXml" Target="ink/ink189.xml"/><Relationship Id="rId846" Type="http://schemas.openxmlformats.org/officeDocument/2006/relationships/image" Target="media/image419.emf"/><Relationship Id="rId1031" Type="http://schemas.openxmlformats.org/officeDocument/2006/relationships/customXml" Target="ink/ink499.xml"/><Relationship Id="rId1129" Type="http://schemas.openxmlformats.org/officeDocument/2006/relationships/customXml" Target="ink/ink546.xml"/><Relationship Id="rId1683" Type="http://schemas.openxmlformats.org/officeDocument/2006/relationships/customXml" Target="ink/ink821.xml"/><Relationship Id="rId485" Type="http://schemas.openxmlformats.org/officeDocument/2006/relationships/customXml" Target="ink/ink231.xml"/><Relationship Id="rId692" Type="http://schemas.openxmlformats.org/officeDocument/2006/relationships/image" Target="media/image342.emf"/><Relationship Id="rId706" Type="http://schemas.openxmlformats.org/officeDocument/2006/relationships/image" Target="media/image349.emf"/><Relationship Id="rId913" Type="http://schemas.openxmlformats.org/officeDocument/2006/relationships/customXml" Target="ink/ink440.xml"/><Relationship Id="rId1336" Type="http://schemas.openxmlformats.org/officeDocument/2006/relationships/image" Target="media/image664.emf"/><Relationship Id="rId1543" Type="http://schemas.openxmlformats.org/officeDocument/2006/relationships/customXml" Target="ink/ink751.xml"/><Relationship Id="rId42" Type="http://schemas.openxmlformats.org/officeDocument/2006/relationships/image" Target="media/image17.emf"/><Relationship Id="rId138" Type="http://schemas.openxmlformats.org/officeDocument/2006/relationships/image" Target="media/image65.emf"/><Relationship Id="rId345" Type="http://schemas.openxmlformats.org/officeDocument/2006/relationships/customXml" Target="ink/ink164.xml"/><Relationship Id="rId552" Type="http://schemas.openxmlformats.org/officeDocument/2006/relationships/image" Target="media/image272.emf"/><Relationship Id="rId997" Type="http://schemas.openxmlformats.org/officeDocument/2006/relationships/customXml" Target="ink/ink482.xml"/><Relationship Id="rId1182" Type="http://schemas.openxmlformats.org/officeDocument/2006/relationships/image" Target="media/image587.emf"/><Relationship Id="rId1403" Type="http://schemas.openxmlformats.org/officeDocument/2006/relationships/customXml" Target="ink/ink681.xml"/><Relationship Id="rId1610" Type="http://schemas.openxmlformats.org/officeDocument/2006/relationships/image" Target="media/image801.emf"/><Relationship Id="rId191" Type="http://schemas.openxmlformats.org/officeDocument/2006/relationships/customXml" Target="ink/ink89.xml"/><Relationship Id="rId205" Type="http://schemas.openxmlformats.org/officeDocument/2006/relationships/customXml" Target="ink/ink96.xml"/><Relationship Id="rId412" Type="http://schemas.openxmlformats.org/officeDocument/2006/relationships/image" Target="media/image202.emf"/><Relationship Id="rId857" Type="http://schemas.openxmlformats.org/officeDocument/2006/relationships/customXml" Target="ink/ink414.xml"/><Relationship Id="rId1042" Type="http://schemas.openxmlformats.org/officeDocument/2006/relationships/image" Target="media/image517.emf"/><Relationship Id="rId1487" Type="http://schemas.openxmlformats.org/officeDocument/2006/relationships/customXml" Target="ink/ink723.xml"/><Relationship Id="rId1694" Type="http://schemas.openxmlformats.org/officeDocument/2006/relationships/image" Target="media/image843.emf"/><Relationship Id="rId1708" Type="http://schemas.openxmlformats.org/officeDocument/2006/relationships/image" Target="media/image850.emf"/><Relationship Id="rId289" Type="http://schemas.openxmlformats.org/officeDocument/2006/relationships/customXml" Target="ink/ink136.xml"/><Relationship Id="rId496" Type="http://schemas.openxmlformats.org/officeDocument/2006/relationships/image" Target="media/image244.emf"/><Relationship Id="rId717" Type="http://schemas.openxmlformats.org/officeDocument/2006/relationships/customXml" Target="ink/ink346.xml"/><Relationship Id="rId924" Type="http://schemas.openxmlformats.org/officeDocument/2006/relationships/image" Target="media/image458.emf"/><Relationship Id="rId1347" Type="http://schemas.openxmlformats.org/officeDocument/2006/relationships/customXml" Target="ink/ink653.xml"/><Relationship Id="rId1554" Type="http://schemas.openxmlformats.org/officeDocument/2006/relationships/image" Target="media/image773.emf"/><Relationship Id="rId53" Type="http://schemas.openxmlformats.org/officeDocument/2006/relationships/customXml" Target="ink/ink23.xml"/><Relationship Id="rId149" Type="http://schemas.openxmlformats.org/officeDocument/2006/relationships/customXml" Target="ink/ink68.xml"/><Relationship Id="rId356" Type="http://schemas.openxmlformats.org/officeDocument/2006/relationships/image" Target="media/image174.emf"/><Relationship Id="rId563" Type="http://schemas.openxmlformats.org/officeDocument/2006/relationships/customXml" Target="ink/ink270.xml"/><Relationship Id="rId770" Type="http://schemas.openxmlformats.org/officeDocument/2006/relationships/image" Target="media/image381.emf"/><Relationship Id="rId1193" Type="http://schemas.openxmlformats.org/officeDocument/2006/relationships/customXml" Target="ink/ink578.xml"/><Relationship Id="rId1207" Type="http://schemas.openxmlformats.org/officeDocument/2006/relationships/customXml" Target="ink/ink585.xml"/><Relationship Id="rId1414" Type="http://schemas.openxmlformats.org/officeDocument/2006/relationships/image" Target="media/image703.emf"/><Relationship Id="rId1621" Type="http://schemas.openxmlformats.org/officeDocument/2006/relationships/customXml" Target="ink/ink790.xml"/><Relationship Id="rId216" Type="http://schemas.openxmlformats.org/officeDocument/2006/relationships/image" Target="media/image104.emf"/><Relationship Id="rId423" Type="http://schemas.openxmlformats.org/officeDocument/2006/relationships/customXml" Target="ink/ink200.xml"/><Relationship Id="rId868" Type="http://schemas.openxmlformats.org/officeDocument/2006/relationships/image" Target="media/image430.emf"/><Relationship Id="rId1053" Type="http://schemas.openxmlformats.org/officeDocument/2006/relationships/customXml" Target="ink/ink510.xml"/><Relationship Id="rId1260" Type="http://schemas.openxmlformats.org/officeDocument/2006/relationships/image" Target="media/image626.emf"/><Relationship Id="rId1498" Type="http://schemas.openxmlformats.org/officeDocument/2006/relationships/image" Target="media/image745.emf"/><Relationship Id="rId630" Type="http://schemas.openxmlformats.org/officeDocument/2006/relationships/image" Target="media/image311.emf"/><Relationship Id="rId728" Type="http://schemas.openxmlformats.org/officeDocument/2006/relationships/image" Target="media/image360.emf"/><Relationship Id="rId935" Type="http://schemas.openxmlformats.org/officeDocument/2006/relationships/customXml" Target="ink/ink451.xml"/><Relationship Id="rId1358" Type="http://schemas.openxmlformats.org/officeDocument/2006/relationships/image" Target="media/image675.emf"/><Relationship Id="rId1565" Type="http://schemas.openxmlformats.org/officeDocument/2006/relationships/customXml" Target="ink/ink762.xml"/><Relationship Id="rId64" Type="http://schemas.openxmlformats.org/officeDocument/2006/relationships/image" Target="media/image28.emf"/><Relationship Id="rId367" Type="http://schemas.openxmlformats.org/officeDocument/2006/relationships/customXml" Target="ink/ink175.xml"/><Relationship Id="rId574" Type="http://schemas.openxmlformats.org/officeDocument/2006/relationships/image" Target="media/image283.emf"/><Relationship Id="rId1120" Type="http://schemas.openxmlformats.org/officeDocument/2006/relationships/image" Target="media/image556.emf"/><Relationship Id="rId1218" Type="http://schemas.openxmlformats.org/officeDocument/2006/relationships/image" Target="media/image605.emf"/><Relationship Id="rId1425" Type="http://schemas.openxmlformats.org/officeDocument/2006/relationships/customXml" Target="ink/ink692.xml"/><Relationship Id="rId227" Type="http://schemas.openxmlformats.org/officeDocument/2006/relationships/customXml" Target="ink/ink105.xml"/><Relationship Id="rId781" Type="http://schemas.openxmlformats.org/officeDocument/2006/relationships/customXml" Target="ink/ink376.xml"/><Relationship Id="rId879" Type="http://schemas.openxmlformats.org/officeDocument/2006/relationships/customXml" Target="ink/ink423.xml"/><Relationship Id="rId1632" Type="http://schemas.openxmlformats.org/officeDocument/2006/relationships/image" Target="media/image812.emf"/><Relationship Id="rId434" Type="http://schemas.openxmlformats.org/officeDocument/2006/relationships/image" Target="media/image213.emf"/><Relationship Id="rId641" Type="http://schemas.openxmlformats.org/officeDocument/2006/relationships/customXml" Target="ink/ink308.xml"/><Relationship Id="rId739" Type="http://schemas.openxmlformats.org/officeDocument/2006/relationships/customXml" Target="ink/ink355.xml"/><Relationship Id="rId1064" Type="http://schemas.openxmlformats.org/officeDocument/2006/relationships/image" Target="media/image528.emf"/><Relationship Id="rId1271" Type="http://schemas.openxmlformats.org/officeDocument/2006/relationships/customXml" Target="ink/ink617.xml"/><Relationship Id="rId1369" Type="http://schemas.openxmlformats.org/officeDocument/2006/relationships/customXml" Target="ink/ink664.xml"/><Relationship Id="rId1576" Type="http://schemas.openxmlformats.org/officeDocument/2006/relationships/image" Target="media/image784.emf"/><Relationship Id="rId280" Type="http://schemas.openxmlformats.org/officeDocument/2006/relationships/image" Target="media/image136.emf"/><Relationship Id="rId501" Type="http://schemas.openxmlformats.org/officeDocument/2006/relationships/customXml" Target="ink/ink239.xml"/><Relationship Id="rId946" Type="http://schemas.openxmlformats.org/officeDocument/2006/relationships/image" Target="media/image469.emf"/><Relationship Id="rId1131" Type="http://schemas.openxmlformats.org/officeDocument/2006/relationships/customXml" Target="ink/ink547.xml"/><Relationship Id="rId1229" Type="http://schemas.openxmlformats.org/officeDocument/2006/relationships/customXml" Target="ink/ink596.xml"/><Relationship Id="rId75" Type="http://schemas.openxmlformats.org/officeDocument/2006/relationships/customXml" Target="ink/ink34.xml"/><Relationship Id="rId140" Type="http://schemas.openxmlformats.org/officeDocument/2006/relationships/image" Target="media/image66.emf"/><Relationship Id="rId378" Type="http://schemas.openxmlformats.org/officeDocument/2006/relationships/image" Target="media/image185.emf"/><Relationship Id="rId585" Type="http://schemas.openxmlformats.org/officeDocument/2006/relationships/customXml" Target="ink/ink280.xml"/><Relationship Id="rId792" Type="http://schemas.openxmlformats.org/officeDocument/2006/relationships/image" Target="media/image392.emf"/><Relationship Id="rId806" Type="http://schemas.openxmlformats.org/officeDocument/2006/relationships/image" Target="media/image399.emf"/><Relationship Id="rId1436" Type="http://schemas.openxmlformats.org/officeDocument/2006/relationships/image" Target="media/image714.emf"/><Relationship Id="rId1643" Type="http://schemas.openxmlformats.org/officeDocument/2006/relationships/customXml" Target="ink/ink801.xml"/><Relationship Id="rId6" Type="http://schemas.openxmlformats.org/officeDocument/2006/relationships/webSettings" Target="webSettings.xml"/><Relationship Id="rId238" Type="http://schemas.openxmlformats.org/officeDocument/2006/relationships/image" Target="media/image115.emf"/><Relationship Id="rId445" Type="http://schemas.openxmlformats.org/officeDocument/2006/relationships/customXml" Target="ink/ink211.xml"/><Relationship Id="rId652" Type="http://schemas.openxmlformats.org/officeDocument/2006/relationships/image" Target="media/image322.emf"/><Relationship Id="rId1075" Type="http://schemas.openxmlformats.org/officeDocument/2006/relationships/customXml" Target="ink/ink521.xml"/><Relationship Id="rId1282" Type="http://schemas.openxmlformats.org/officeDocument/2006/relationships/image" Target="media/image637.emf"/><Relationship Id="rId1503" Type="http://schemas.openxmlformats.org/officeDocument/2006/relationships/customXml" Target="ink/ink731.xml"/><Relationship Id="rId1710" Type="http://schemas.openxmlformats.org/officeDocument/2006/relationships/image" Target="media/image851.emf"/><Relationship Id="rId291" Type="http://schemas.openxmlformats.org/officeDocument/2006/relationships/customXml" Target="ink/ink137.xml"/><Relationship Id="rId305" Type="http://schemas.openxmlformats.org/officeDocument/2006/relationships/customXml" Target="ink/ink144.xml"/><Relationship Id="rId512" Type="http://schemas.openxmlformats.org/officeDocument/2006/relationships/image" Target="media/image252.emf"/><Relationship Id="rId957" Type="http://schemas.openxmlformats.org/officeDocument/2006/relationships/customXml" Target="ink/ink462.xml"/><Relationship Id="rId1142" Type="http://schemas.openxmlformats.org/officeDocument/2006/relationships/image" Target="media/image567.emf"/><Relationship Id="rId1587" Type="http://schemas.openxmlformats.org/officeDocument/2006/relationships/customXml" Target="ink/ink773.xml"/><Relationship Id="rId86" Type="http://schemas.openxmlformats.org/officeDocument/2006/relationships/image" Target="media/image39.emf"/><Relationship Id="rId151" Type="http://schemas.openxmlformats.org/officeDocument/2006/relationships/customXml" Target="ink/ink69.xml"/><Relationship Id="rId389" Type="http://schemas.openxmlformats.org/officeDocument/2006/relationships/image" Target="media/image191.wmf"/><Relationship Id="rId596" Type="http://schemas.openxmlformats.org/officeDocument/2006/relationships/image" Target="media/image294.emf"/><Relationship Id="rId817" Type="http://schemas.openxmlformats.org/officeDocument/2006/relationships/customXml" Target="ink/ink394.xml"/><Relationship Id="rId1002" Type="http://schemas.openxmlformats.org/officeDocument/2006/relationships/image" Target="media/image497.emf"/><Relationship Id="rId1447" Type="http://schemas.openxmlformats.org/officeDocument/2006/relationships/customXml" Target="ink/ink703.xml"/><Relationship Id="rId1654" Type="http://schemas.openxmlformats.org/officeDocument/2006/relationships/image" Target="media/image823.emf"/><Relationship Id="rId249" Type="http://schemas.openxmlformats.org/officeDocument/2006/relationships/customXml" Target="ink/ink116.xml"/><Relationship Id="rId456" Type="http://schemas.openxmlformats.org/officeDocument/2006/relationships/image" Target="media/image224.emf"/><Relationship Id="rId663" Type="http://schemas.openxmlformats.org/officeDocument/2006/relationships/customXml" Target="ink/ink319.xml"/><Relationship Id="rId870" Type="http://schemas.openxmlformats.org/officeDocument/2006/relationships/image" Target="media/image431.emf"/><Relationship Id="rId1086" Type="http://schemas.openxmlformats.org/officeDocument/2006/relationships/image" Target="media/image539.emf"/><Relationship Id="rId1293" Type="http://schemas.openxmlformats.org/officeDocument/2006/relationships/customXml" Target="ink/ink626.xml"/><Relationship Id="rId1307" Type="http://schemas.openxmlformats.org/officeDocument/2006/relationships/customXml" Target="ink/ink633.xml"/><Relationship Id="rId1514" Type="http://schemas.openxmlformats.org/officeDocument/2006/relationships/image" Target="media/image753.emf"/><Relationship Id="rId13" Type="http://schemas.openxmlformats.org/officeDocument/2006/relationships/customXml" Target="ink/ink3.xml"/><Relationship Id="rId109" Type="http://schemas.openxmlformats.org/officeDocument/2006/relationships/customXml" Target="ink/ink48.xml"/><Relationship Id="rId316" Type="http://schemas.openxmlformats.org/officeDocument/2006/relationships/image" Target="media/image154.emf"/><Relationship Id="rId523" Type="http://schemas.openxmlformats.org/officeDocument/2006/relationships/customXml" Target="ink/ink250.xml"/><Relationship Id="rId968" Type="http://schemas.openxmlformats.org/officeDocument/2006/relationships/image" Target="media/image480.emf"/><Relationship Id="rId1153" Type="http://schemas.openxmlformats.org/officeDocument/2006/relationships/customXml" Target="ink/ink558.xml"/><Relationship Id="rId1598" Type="http://schemas.openxmlformats.org/officeDocument/2006/relationships/image" Target="media/image795.emf"/><Relationship Id="rId97" Type="http://schemas.openxmlformats.org/officeDocument/2006/relationships/customXml" Target="ink/ink42.xml"/><Relationship Id="rId730" Type="http://schemas.openxmlformats.org/officeDocument/2006/relationships/image" Target="media/image361.emf"/><Relationship Id="rId828" Type="http://schemas.openxmlformats.org/officeDocument/2006/relationships/image" Target="media/image410.emf"/><Relationship Id="rId1013" Type="http://schemas.openxmlformats.org/officeDocument/2006/relationships/customXml" Target="ink/ink490.xml"/><Relationship Id="rId1360" Type="http://schemas.openxmlformats.org/officeDocument/2006/relationships/image" Target="media/image676.emf"/><Relationship Id="rId1458" Type="http://schemas.openxmlformats.org/officeDocument/2006/relationships/image" Target="media/image725.emf"/><Relationship Id="rId1665" Type="http://schemas.openxmlformats.org/officeDocument/2006/relationships/customXml" Target="ink/ink812.xml"/><Relationship Id="rId162" Type="http://schemas.openxmlformats.org/officeDocument/2006/relationships/image" Target="media/image77.emf"/><Relationship Id="rId467" Type="http://schemas.openxmlformats.org/officeDocument/2006/relationships/customXml" Target="ink/ink222.xml"/><Relationship Id="rId1097" Type="http://schemas.openxmlformats.org/officeDocument/2006/relationships/customXml" Target="ink/ink530.xml"/><Relationship Id="rId1220" Type="http://schemas.openxmlformats.org/officeDocument/2006/relationships/image" Target="media/image606.emf"/><Relationship Id="rId1318" Type="http://schemas.openxmlformats.org/officeDocument/2006/relationships/image" Target="media/image655.emf"/><Relationship Id="rId1525" Type="http://schemas.openxmlformats.org/officeDocument/2006/relationships/customXml" Target="ink/ink742.xml"/><Relationship Id="rId674" Type="http://schemas.openxmlformats.org/officeDocument/2006/relationships/image" Target="media/image333.emf"/><Relationship Id="rId881" Type="http://schemas.openxmlformats.org/officeDocument/2006/relationships/customXml" Target="ink/ink424.xml"/><Relationship Id="rId979" Type="http://schemas.openxmlformats.org/officeDocument/2006/relationships/customXml" Target="ink/ink473.xml"/><Relationship Id="rId24" Type="http://schemas.openxmlformats.org/officeDocument/2006/relationships/image" Target="media/image8.emf"/><Relationship Id="rId327" Type="http://schemas.openxmlformats.org/officeDocument/2006/relationships/customXml" Target="ink/ink155.xml"/><Relationship Id="rId534" Type="http://schemas.openxmlformats.org/officeDocument/2006/relationships/image" Target="media/image263.emf"/><Relationship Id="rId741" Type="http://schemas.openxmlformats.org/officeDocument/2006/relationships/customXml" Target="ink/ink356.xml"/><Relationship Id="rId839" Type="http://schemas.openxmlformats.org/officeDocument/2006/relationships/customXml" Target="ink/ink405.xml"/><Relationship Id="rId1164" Type="http://schemas.openxmlformats.org/officeDocument/2006/relationships/image" Target="media/image578.emf"/><Relationship Id="rId1371" Type="http://schemas.openxmlformats.org/officeDocument/2006/relationships/customXml" Target="ink/ink665.xml"/><Relationship Id="rId1469" Type="http://schemas.openxmlformats.org/officeDocument/2006/relationships/customXml" Target="ink/ink714.xml"/><Relationship Id="rId173" Type="http://schemas.openxmlformats.org/officeDocument/2006/relationships/customXml" Target="ink/ink80.xml"/><Relationship Id="rId380" Type="http://schemas.openxmlformats.org/officeDocument/2006/relationships/image" Target="media/image186.emf"/><Relationship Id="rId601" Type="http://schemas.openxmlformats.org/officeDocument/2006/relationships/customXml" Target="ink/ink288.xml"/><Relationship Id="rId1024" Type="http://schemas.openxmlformats.org/officeDocument/2006/relationships/image" Target="media/image508.emf"/><Relationship Id="rId1231" Type="http://schemas.openxmlformats.org/officeDocument/2006/relationships/customXml" Target="ink/ink597.xml"/><Relationship Id="rId1676" Type="http://schemas.openxmlformats.org/officeDocument/2006/relationships/image" Target="media/image834.emf"/><Relationship Id="rId240" Type="http://schemas.openxmlformats.org/officeDocument/2006/relationships/image" Target="media/image116.emf"/><Relationship Id="rId478" Type="http://schemas.openxmlformats.org/officeDocument/2006/relationships/image" Target="media/image235.emf"/><Relationship Id="rId685" Type="http://schemas.openxmlformats.org/officeDocument/2006/relationships/customXml" Target="ink/ink330.xml"/><Relationship Id="rId892" Type="http://schemas.openxmlformats.org/officeDocument/2006/relationships/image" Target="media/image442.emf"/><Relationship Id="rId906" Type="http://schemas.openxmlformats.org/officeDocument/2006/relationships/image" Target="media/image449.emf"/><Relationship Id="rId1329" Type="http://schemas.openxmlformats.org/officeDocument/2006/relationships/customXml" Target="ink/ink644.xml"/><Relationship Id="rId1536" Type="http://schemas.openxmlformats.org/officeDocument/2006/relationships/image" Target="media/image764.emf"/><Relationship Id="rId35" Type="http://schemas.openxmlformats.org/officeDocument/2006/relationships/customXml" Target="ink/ink14.xml"/><Relationship Id="rId100" Type="http://schemas.openxmlformats.org/officeDocument/2006/relationships/image" Target="media/image46.emf"/><Relationship Id="rId338" Type="http://schemas.openxmlformats.org/officeDocument/2006/relationships/image" Target="media/image165.emf"/><Relationship Id="rId545" Type="http://schemas.openxmlformats.org/officeDocument/2006/relationships/customXml" Target="ink/ink261.xml"/><Relationship Id="rId752" Type="http://schemas.openxmlformats.org/officeDocument/2006/relationships/image" Target="media/image372.emf"/><Relationship Id="rId1175" Type="http://schemas.openxmlformats.org/officeDocument/2006/relationships/customXml" Target="ink/ink569.xml"/><Relationship Id="rId1382" Type="http://schemas.openxmlformats.org/officeDocument/2006/relationships/image" Target="media/image687.emf"/><Relationship Id="rId1603" Type="http://schemas.openxmlformats.org/officeDocument/2006/relationships/customXml" Target="ink/ink781.xml"/><Relationship Id="rId184" Type="http://schemas.openxmlformats.org/officeDocument/2006/relationships/image" Target="media/image88.emf"/><Relationship Id="rId391" Type="http://schemas.openxmlformats.org/officeDocument/2006/relationships/image" Target="media/image192.wmf"/><Relationship Id="rId405" Type="http://schemas.openxmlformats.org/officeDocument/2006/relationships/customXml" Target="ink/ink191.xml"/><Relationship Id="rId612" Type="http://schemas.openxmlformats.org/officeDocument/2006/relationships/image" Target="media/image302.emf"/><Relationship Id="rId1035" Type="http://schemas.openxmlformats.org/officeDocument/2006/relationships/customXml" Target="ink/ink501.xml"/><Relationship Id="rId1242" Type="http://schemas.openxmlformats.org/officeDocument/2006/relationships/image" Target="media/image617.emf"/><Relationship Id="rId1687" Type="http://schemas.openxmlformats.org/officeDocument/2006/relationships/customXml" Target="ink/ink823.xml"/><Relationship Id="rId251" Type="http://schemas.openxmlformats.org/officeDocument/2006/relationships/customXml" Target="ink/ink117.xml"/><Relationship Id="rId489" Type="http://schemas.openxmlformats.org/officeDocument/2006/relationships/customXml" Target="ink/ink233.xml"/><Relationship Id="rId696" Type="http://schemas.openxmlformats.org/officeDocument/2006/relationships/image" Target="media/image344.emf"/><Relationship Id="rId917" Type="http://schemas.openxmlformats.org/officeDocument/2006/relationships/customXml" Target="ink/ink442.xml"/><Relationship Id="rId1102" Type="http://schemas.openxmlformats.org/officeDocument/2006/relationships/image" Target="media/image547.emf"/><Relationship Id="rId1547" Type="http://schemas.openxmlformats.org/officeDocument/2006/relationships/customXml" Target="ink/ink753.xml"/><Relationship Id="rId46" Type="http://schemas.openxmlformats.org/officeDocument/2006/relationships/image" Target="media/image19.emf"/><Relationship Id="rId349" Type="http://schemas.openxmlformats.org/officeDocument/2006/relationships/customXml" Target="ink/ink166.xml"/><Relationship Id="rId556" Type="http://schemas.openxmlformats.org/officeDocument/2006/relationships/image" Target="media/image274.emf"/><Relationship Id="rId763" Type="http://schemas.openxmlformats.org/officeDocument/2006/relationships/customXml" Target="ink/ink367.xml"/><Relationship Id="rId1186" Type="http://schemas.openxmlformats.org/officeDocument/2006/relationships/image" Target="media/image589.emf"/><Relationship Id="rId1393" Type="http://schemas.openxmlformats.org/officeDocument/2006/relationships/customXml" Target="ink/ink676.xml"/><Relationship Id="rId1407" Type="http://schemas.openxmlformats.org/officeDocument/2006/relationships/customXml" Target="ink/ink683.xml"/><Relationship Id="rId1614" Type="http://schemas.openxmlformats.org/officeDocument/2006/relationships/image" Target="media/image803.emf"/><Relationship Id="rId111" Type="http://schemas.openxmlformats.org/officeDocument/2006/relationships/customXml" Target="ink/ink49.xml"/><Relationship Id="rId195" Type="http://schemas.openxmlformats.org/officeDocument/2006/relationships/customXml" Target="ink/ink91.xml"/><Relationship Id="rId209" Type="http://schemas.openxmlformats.org/officeDocument/2006/relationships/customXml" Target="ink/ink98.xml"/><Relationship Id="rId416" Type="http://schemas.openxmlformats.org/officeDocument/2006/relationships/image" Target="media/image204.emf"/><Relationship Id="rId970" Type="http://schemas.openxmlformats.org/officeDocument/2006/relationships/image" Target="media/image481.emf"/><Relationship Id="rId1046" Type="http://schemas.openxmlformats.org/officeDocument/2006/relationships/image" Target="media/image519.emf"/><Relationship Id="rId1253" Type="http://schemas.openxmlformats.org/officeDocument/2006/relationships/customXml" Target="ink/ink608.xml"/><Relationship Id="rId1698" Type="http://schemas.openxmlformats.org/officeDocument/2006/relationships/image" Target="media/image845.emf"/><Relationship Id="rId623" Type="http://schemas.openxmlformats.org/officeDocument/2006/relationships/customXml" Target="ink/ink299.xml"/><Relationship Id="rId830" Type="http://schemas.openxmlformats.org/officeDocument/2006/relationships/image" Target="media/image411.emf"/><Relationship Id="rId928" Type="http://schemas.openxmlformats.org/officeDocument/2006/relationships/image" Target="media/image460.emf"/><Relationship Id="rId1460" Type="http://schemas.openxmlformats.org/officeDocument/2006/relationships/image" Target="media/image726.emf"/><Relationship Id="rId1558" Type="http://schemas.openxmlformats.org/officeDocument/2006/relationships/image" Target="media/image775.emf"/><Relationship Id="rId57" Type="http://schemas.openxmlformats.org/officeDocument/2006/relationships/customXml" Target="ink/ink25.xml"/><Relationship Id="rId262" Type="http://schemas.openxmlformats.org/officeDocument/2006/relationships/image" Target="media/image127.emf"/><Relationship Id="rId567" Type="http://schemas.openxmlformats.org/officeDocument/2006/relationships/image" Target="media/image280.wmf"/><Relationship Id="rId1113" Type="http://schemas.openxmlformats.org/officeDocument/2006/relationships/customXml" Target="ink/ink538.xml"/><Relationship Id="rId1197" Type="http://schemas.openxmlformats.org/officeDocument/2006/relationships/customXml" Target="ink/ink580.xml"/><Relationship Id="rId1320" Type="http://schemas.openxmlformats.org/officeDocument/2006/relationships/image" Target="media/image656.emf"/><Relationship Id="rId1418" Type="http://schemas.openxmlformats.org/officeDocument/2006/relationships/image" Target="media/image705.emf"/><Relationship Id="rId122" Type="http://schemas.openxmlformats.org/officeDocument/2006/relationships/image" Target="media/image57.emf"/><Relationship Id="rId774" Type="http://schemas.openxmlformats.org/officeDocument/2006/relationships/image" Target="media/image383.emf"/><Relationship Id="rId981" Type="http://schemas.openxmlformats.org/officeDocument/2006/relationships/customXml" Target="ink/ink474.xml"/><Relationship Id="rId1057" Type="http://schemas.openxmlformats.org/officeDocument/2006/relationships/customXml" Target="ink/ink512.xml"/><Relationship Id="rId1625" Type="http://schemas.openxmlformats.org/officeDocument/2006/relationships/customXml" Target="ink/ink792.xml"/><Relationship Id="rId427" Type="http://schemas.openxmlformats.org/officeDocument/2006/relationships/customXml" Target="ink/ink202.xml"/><Relationship Id="rId634" Type="http://schemas.openxmlformats.org/officeDocument/2006/relationships/image" Target="media/image313.emf"/><Relationship Id="rId841" Type="http://schemas.openxmlformats.org/officeDocument/2006/relationships/customXml" Target="ink/ink406.xml"/><Relationship Id="rId1264" Type="http://schemas.openxmlformats.org/officeDocument/2006/relationships/image" Target="media/image628.emf"/><Relationship Id="rId1471" Type="http://schemas.openxmlformats.org/officeDocument/2006/relationships/customXml" Target="ink/ink715.xml"/><Relationship Id="rId1569" Type="http://schemas.openxmlformats.org/officeDocument/2006/relationships/customXml" Target="ink/ink764.xml"/><Relationship Id="rId273" Type="http://schemas.openxmlformats.org/officeDocument/2006/relationships/customXml" Target="ink/ink128.xml"/><Relationship Id="rId480" Type="http://schemas.openxmlformats.org/officeDocument/2006/relationships/image" Target="media/image236.emf"/><Relationship Id="rId701" Type="http://schemas.openxmlformats.org/officeDocument/2006/relationships/customXml" Target="ink/ink338.xml"/><Relationship Id="rId939" Type="http://schemas.openxmlformats.org/officeDocument/2006/relationships/customXml" Target="ink/ink453.xml"/><Relationship Id="rId1124" Type="http://schemas.openxmlformats.org/officeDocument/2006/relationships/image" Target="media/image558.emf"/><Relationship Id="rId1331" Type="http://schemas.openxmlformats.org/officeDocument/2006/relationships/customXml" Target="ink/ink645.xml"/><Relationship Id="rId68" Type="http://schemas.openxmlformats.org/officeDocument/2006/relationships/image" Target="media/image30.emf"/><Relationship Id="rId133" Type="http://schemas.openxmlformats.org/officeDocument/2006/relationships/customXml" Target="ink/ink60.xml"/><Relationship Id="rId340" Type="http://schemas.openxmlformats.org/officeDocument/2006/relationships/image" Target="media/image166.emf"/><Relationship Id="rId578" Type="http://schemas.openxmlformats.org/officeDocument/2006/relationships/image" Target="media/image285.emf"/><Relationship Id="rId785" Type="http://schemas.openxmlformats.org/officeDocument/2006/relationships/customXml" Target="ink/ink378.xml"/><Relationship Id="rId992" Type="http://schemas.openxmlformats.org/officeDocument/2006/relationships/image" Target="media/image492.emf"/><Relationship Id="rId1429" Type="http://schemas.openxmlformats.org/officeDocument/2006/relationships/customXml" Target="ink/ink694.xml"/><Relationship Id="rId1636" Type="http://schemas.openxmlformats.org/officeDocument/2006/relationships/image" Target="media/image814.emf"/><Relationship Id="rId200" Type="http://schemas.openxmlformats.org/officeDocument/2006/relationships/image" Target="media/image96.emf"/><Relationship Id="rId438" Type="http://schemas.openxmlformats.org/officeDocument/2006/relationships/image" Target="media/image215.emf"/><Relationship Id="rId645" Type="http://schemas.openxmlformats.org/officeDocument/2006/relationships/customXml" Target="ink/ink310.xml"/><Relationship Id="rId852" Type="http://schemas.openxmlformats.org/officeDocument/2006/relationships/image" Target="media/image422.emf"/><Relationship Id="rId1068" Type="http://schemas.openxmlformats.org/officeDocument/2006/relationships/image" Target="media/image530.emf"/><Relationship Id="rId1275" Type="http://schemas.openxmlformats.org/officeDocument/2006/relationships/customXml" Target="ink/ink619.xml"/><Relationship Id="rId1482" Type="http://schemas.openxmlformats.org/officeDocument/2006/relationships/image" Target="media/image737.emf"/><Relationship Id="rId1703" Type="http://schemas.openxmlformats.org/officeDocument/2006/relationships/customXml" Target="ink/ink831.xml"/><Relationship Id="rId284" Type="http://schemas.openxmlformats.org/officeDocument/2006/relationships/image" Target="media/image138.emf"/><Relationship Id="rId491" Type="http://schemas.openxmlformats.org/officeDocument/2006/relationships/customXml" Target="ink/ink234.xml"/><Relationship Id="rId505" Type="http://schemas.openxmlformats.org/officeDocument/2006/relationships/customXml" Target="ink/ink241.xml"/><Relationship Id="rId712" Type="http://schemas.openxmlformats.org/officeDocument/2006/relationships/image" Target="media/image352.emf"/><Relationship Id="rId1135" Type="http://schemas.openxmlformats.org/officeDocument/2006/relationships/customXml" Target="ink/ink549.xml"/><Relationship Id="rId1342" Type="http://schemas.openxmlformats.org/officeDocument/2006/relationships/image" Target="media/image667.emf"/><Relationship Id="rId79" Type="http://schemas.openxmlformats.org/officeDocument/2006/relationships/customXml" Target="ink/ink36.xml"/><Relationship Id="rId144" Type="http://schemas.openxmlformats.org/officeDocument/2006/relationships/image" Target="media/image68.emf"/><Relationship Id="rId589" Type="http://schemas.openxmlformats.org/officeDocument/2006/relationships/customXml" Target="ink/ink282.xml"/><Relationship Id="rId796" Type="http://schemas.openxmlformats.org/officeDocument/2006/relationships/image" Target="media/image394.emf"/><Relationship Id="rId1202" Type="http://schemas.openxmlformats.org/officeDocument/2006/relationships/image" Target="media/image597.emf"/><Relationship Id="rId1647" Type="http://schemas.openxmlformats.org/officeDocument/2006/relationships/customXml" Target="ink/ink803.xml"/><Relationship Id="rId351" Type="http://schemas.openxmlformats.org/officeDocument/2006/relationships/customXml" Target="ink/ink167.xml"/><Relationship Id="rId449" Type="http://schemas.openxmlformats.org/officeDocument/2006/relationships/customXml" Target="ink/ink213.xml"/><Relationship Id="rId656" Type="http://schemas.openxmlformats.org/officeDocument/2006/relationships/image" Target="media/image324.emf"/><Relationship Id="rId863" Type="http://schemas.openxmlformats.org/officeDocument/2006/relationships/image" Target="media/image428.wmf"/><Relationship Id="rId1079" Type="http://schemas.openxmlformats.org/officeDocument/2006/relationships/customXml" Target="ink/ink523.xml"/><Relationship Id="rId1286" Type="http://schemas.openxmlformats.org/officeDocument/2006/relationships/image" Target="media/image639.emf"/><Relationship Id="rId1493" Type="http://schemas.openxmlformats.org/officeDocument/2006/relationships/customXml" Target="ink/ink726.xml"/><Relationship Id="rId1507" Type="http://schemas.openxmlformats.org/officeDocument/2006/relationships/customXml" Target="ink/ink733.xml"/><Relationship Id="rId1714" Type="http://schemas.openxmlformats.org/officeDocument/2006/relationships/fontTable" Target="fontTable.xml"/><Relationship Id="rId211" Type="http://schemas.openxmlformats.org/officeDocument/2006/relationships/customXml" Target="ink/ink99.xml"/><Relationship Id="rId295" Type="http://schemas.openxmlformats.org/officeDocument/2006/relationships/customXml" Target="ink/ink139.xml"/><Relationship Id="rId309" Type="http://schemas.openxmlformats.org/officeDocument/2006/relationships/customXml" Target="ink/ink146.xml"/><Relationship Id="rId516" Type="http://schemas.openxmlformats.org/officeDocument/2006/relationships/image" Target="media/image254.emf"/><Relationship Id="rId1146" Type="http://schemas.openxmlformats.org/officeDocument/2006/relationships/image" Target="media/image569.emf"/><Relationship Id="rId723" Type="http://schemas.openxmlformats.org/officeDocument/2006/relationships/image" Target="media/image358.wmf"/><Relationship Id="rId930" Type="http://schemas.openxmlformats.org/officeDocument/2006/relationships/image" Target="media/image461.emf"/><Relationship Id="rId1006" Type="http://schemas.openxmlformats.org/officeDocument/2006/relationships/image" Target="media/image499.emf"/><Relationship Id="rId1353" Type="http://schemas.openxmlformats.org/officeDocument/2006/relationships/customXml" Target="ink/ink656.xml"/><Relationship Id="rId1560" Type="http://schemas.openxmlformats.org/officeDocument/2006/relationships/image" Target="media/image776.emf"/><Relationship Id="rId1658" Type="http://schemas.openxmlformats.org/officeDocument/2006/relationships/image" Target="media/image825.emf"/><Relationship Id="rId155" Type="http://schemas.openxmlformats.org/officeDocument/2006/relationships/customXml" Target="ink/ink71.xml"/><Relationship Id="rId362" Type="http://schemas.openxmlformats.org/officeDocument/2006/relationships/image" Target="media/image177.emf"/><Relationship Id="rId1213" Type="http://schemas.openxmlformats.org/officeDocument/2006/relationships/customXml" Target="ink/ink588.xml"/><Relationship Id="rId1297" Type="http://schemas.openxmlformats.org/officeDocument/2006/relationships/customXml" Target="ink/ink628.xml"/><Relationship Id="rId1420" Type="http://schemas.openxmlformats.org/officeDocument/2006/relationships/image" Target="media/image706.emf"/><Relationship Id="rId1518" Type="http://schemas.openxmlformats.org/officeDocument/2006/relationships/image" Target="media/image755.emf"/><Relationship Id="rId222" Type="http://schemas.openxmlformats.org/officeDocument/2006/relationships/image" Target="media/image107.emf"/><Relationship Id="rId667" Type="http://schemas.openxmlformats.org/officeDocument/2006/relationships/customXml" Target="ink/ink321.xml"/><Relationship Id="rId874" Type="http://schemas.openxmlformats.org/officeDocument/2006/relationships/image" Target="media/image433.emf"/><Relationship Id="rId17" Type="http://schemas.openxmlformats.org/officeDocument/2006/relationships/customXml" Target="ink/ink5.xml"/><Relationship Id="rId527" Type="http://schemas.openxmlformats.org/officeDocument/2006/relationships/customXml" Target="ink/ink252.xml"/><Relationship Id="rId734" Type="http://schemas.openxmlformats.org/officeDocument/2006/relationships/image" Target="media/image363.emf"/><Relationship Id="rId941" Type="http://schemas.openxmlformats.org/officeDocument/2006/relationships/customXml" Target="ink/ink454.xml"/><Relationship Id="rId1157" Type="http://schemas.openxmlformats.org/officeDocument/2006/relationships/customXml" Target="ink/ink560.xml"/><Relationship Id="rId1364" Type="http://schemas.openxmlformats.org/officeDocument/2006/relationships/image" Target="media/image678.emf"/><Relationship Id="rId1571" Type="http://schemas.openxmlformats.org/officeDocument/2006/relationships/customXml" Target="ink/ink765.xml"/><Relationship Id="rId70" Type="http://schemas.openxmlformats.org/officeDocument/2006/relationships/image" Target="media/image31.emf"/><Relationship Id="rId166" Type="http://schemas.openxmlformats.org/officeDocument/2006/relationships/image" Target="media/image79.emf"/><Relationship Id="rId373" Type="http://schemas.openxmlformats.org/officeDocument/2006/relationships/customXml" Target="ink/ink178.xml"/><Relationship Id="rId580" Type="http://schemas.openxmlformats.org/officeDocument/2006/relationships/image" Target="media/image286.emf"/><Relationship Id="rId801" Type="http://schemas.openxmlformats.org/officeDocument/2006/relationships/customXml" Target="ink/ink386.xml"/><Relationship Id="rId1017" Type="http://schemas.openxmlformats.org/officeDocument/2006/relationships/customXml" Target="ink/ink492.xml"/><Relationship Id="rId1224" Type="http://schemas.openxmlformats.org/officeDocument/2006/relationships/image" Target="media/image608.emf"/><Relationship Id="rId1431" Type="http://schemas.openxmlformats.org/officeDocument/2006/relationships/customXml" Target="ink/ink695.xml"/><Relationship Id="rId1669" Type="http://schemas.openxmlformats.org/officeDocument/2006/relationships/customXml" Target="ink/ink814.xml"/><Relationship Id="rId1" Type="http://schemas.openxmlformats.org/officeDocument/2006/relationships/customXml" Target="../customXml/item1.xml"/><Relationship Id="rId233" Type="http://schemas.openxmlformats.org/officeDocument/2006/relationships/customXml" Target="ink/ink108.xml"/><Relationship Id="rId440" Type="http://schemas.openxmlformats.org/officeDocument/2006/relationships/image" Target="media/image216.emf"/><Relationship Id="rId678" Type="http://schemas.openxmlformats.org/officeDocument/2006/relationships/image" Target="media/image335.emf"/><Relationship Id="rId885" Type="http://schemas.openxmlformats.org/officeDocument/2006/relationships/customXml" Target="ink/ink426.xml"/><Relationship Id="rId1070" Type="http://schemas.openxmlformats.org/officeDocument/2006/relationships/image" Target="media/image531.emf"/><Relationship Id="rId1529" Type="http://schemas.openxmlformats.org/officeDocument/2006/relationships/customXml" Target="ink/ink744.xml"/><Relationship Id="rId28" Type="http://schemas.openxmlformats.org/officeDocument/2006/relationships/image" Target="media/image10.emf"/><Relationship Id="rId300" Type="http://schemas.openxmlformats.org/officeDocument/2006/relationships/image" Target="media/image146.emf"/><Relationship Id="rId538" Type="http://schemas.openxmlformats.org/officeDocument/2006/relationships/image" Target="media/image265.emf"/><Relationship Id="rId745" Type="http://schemas.openxmlformats.org/officeDocument/2006/relationships/customXml" Target="ink/ink358.xml"/><Relationship Id="rId952" Type="http://schemas.openxmlformats.org/officeDocument/2006/relationships/image" Target="media/image472.emf"/><Relationship Id="rId1168" Type="http://schemas.openxmlformats.org/officeDocument/2006/relationships/image" Target="media/image580.emf"/><Relationship Id="rId1375" Type="http://schemas.openxmlformats.org/officeDocument/2006/relationships/customXml" Target="ink/ink667.xml"/><Relationship Id="rId1582" Type="http://schemas.openxmlformats.org/officeDocument/2006/relationships/image" Target="media/image787.emf"/><Relationship Id="rId81" Type="http://schemas.openxmlformats.org/officeDocument/2006/relationships/customXml" Target="ink/ink37.xml"/><Relationship Id="rId177" Type="http://schemas.openxmlformats.org/officeDocument/2006/relationships/customXml" Target="ink/ink82.xml"/><Relationship Id="rId384" Type="http://schemas.openxmlformats.org/officeDocument/2006/relationships/image" Target="media/image188.emf"/><Relationship Id="rId591" Type="http://schemas.openxmlformats.org/officeDocument/2006/relationships/customXml" Target="ink/ink283.xml"/><Relationship Id="rId605" Type="http://schemas.openxmlformats.org/officeDocument/2006/relationships/customXml" Target="ink/ink290.xml"/><Relationship Id="rId812" Type="http://schemas.openxmlformats.org/officeDocument/2006/relationships/image" Target="media/image402.emf"/><Relationship Id="rId1028" Type="http://schemas.openxmlformats.org/officeDocument/2006/relationships/image" Target="media/image510.emf"/><Relationship Id="rId1235" Type="http://schemas.openxmlformats.org/officeDocument/2006/relationships/customXml" Target="ink/ink599.xml"/><Relationship Id="rId1442" Type="http://schemas.openxmlformats.org/officeDocument/2006/relationships/image" Target="media/image717.emf"/><Relationship Id="rId244" Type="http://schemas.openxmlformats.org/officeDocument/2006/relationships/image" Target="media/image118.emf"/><Relationship Id="rId689" Type="http://schemas.openxmlformats.org/officeDocument/2006/relationships/customXml" Target="ink/ink332.xml"/><Relationship Id="rId896" Type="http://schemas.openxmlformats.org/officeDocument/2006/relationships/image" Target="media/image444.emf"/><Relationship Id="rId1081" Type="http://schemas.openxmlformats.org/officeDocument/2006/relationships/image" Target="media/image537.wmf"/><Relationship Id="rId1302" Type="http://schemas.openxmlformats.org/officeDocument/2006/relationships/image" Target="media/image647.emf"/><Relationship Id="rId39" Type="http://schemas.openxmlformats.org/officeDocument/2006/relationships/customXml" Target="ink/ink16.xml"/><Relationship Id="rId451" Type="http://schemas.openxmlformats.org/officeDocument/2006/relationships/customXml" Target="ink/ink214.xml"/><Relationship Id="rId549" Type="http://schemas.openxmlformats.org/officeDocument/2006/relationships/customXml" Target="ink/ink263.xml"/><Relationship Id="rId756" Type="http://schemas.openxmlformats.org/officeDocument/2006/relationships/image" Target="media/image374.emf"/><Relationship Id="rId1179" Type="http://schemas.openxmlformats.org/officeDocument/2006/relationships/customXml" Target="ink/ink571.xml"/><Relationship Id="rId1386" Type="http://schemas.openxmlformats.org/officeDocument/2006/relationships/image" Target="media/image689.emf"/><Relationship Id="rId1593" Type="http://schemas.openxmlformats.org/officeDocument/2006/relationships/customXml" Target="ink/ink776.xml"/><Relationship Id="rId1607" Type="http://schemas.openxmlformats.org/officeDocument/2006/relationships/customXml" Target="ink/ink783.xml"/><Relationship Id="rId104" Type="http://schemas.openxmlformats.org/officeDocument/2006/relationships/image" Target="media/image48.emf"/><Relationship Id="rId188" Type="http://schemas.openxmlformats.org/officeDocument/2006/relationships/image" Target="media/image90.emf"/><Relationship Id="rId311" Type="http://schemas.openxmlformats.org/officeDocument/2006/relationships/customXml" Target="ink/ink147.xml"/><Relationship Id="rId395" Type="http://schemas.openxmlformats.org/officeDocument/2006/relationships/customXml" Target="ink/ink186.xml"/><Relationship Id="rId409" Type="http://schemas.openxmlformats.org/officeDocument/2006/relationships/customXml" Target="ink/ink193.xml"/><Relationship Id="rId963" Type="http://schemas.openxmlformats.org/officeDocument/2006/relationships/customXml" Target="ink/ink465.xml"/><Relationship Id="rId1039" Type="http://schemas.openxmlformats.org/officeDocument/2006/relationships/customXml" Target="ink/ink503.xml"/><Relationship Id="rId1246" Type="http://schemas.openxmlformats.org/officeDocument/2006/relationships/image" Target="media/image619.emf"/><Relationship Id="rId92" Type="http://schemas.openxmlformats.org/officeDocument/2006/relationships/oleObject" Target="embeddings/oleObject3.bin"/><Relationship Id="rId616" Type="http://schemas.openxmlformats.org/officeDocument/2006/relationships/image" Target="media/image304.emf"/><Relationship Id="rId823" Type="http://schemas.openxmlformats.org/officeDocument/2006/relationships/customXml" Target="ink/ink397.xml"/><Relationship Id="rId1453" Type="http://schemas.openxmlformats.org/officeDocument/2006/relationships/customXml" Target="ink/ink706.xml"/><Relationship Id="rId1660" Type="http://schemas.openxmlformats.org/officeDocument/2006/relationships/image" Target="media/image826.emf"/><Relationship Id="rId255" Type="http://schemas.openxmlformats.org/officeDocument/2006/relationships/customXml" Target="ink/ink119.xml"/><Relationship Id="rId462" Type="http://schemas.openxmlformats.org/officeDocument/2006/relationships/image" Target="media/image227.emf"/><Relationship Id="rId1092" Type="http://schemas.openxmlformats.org/officeDocument/2006/relationships/image" Target="media/image542.emf"/><Relationship Id="rId1106" Type="http://schemas.openxmlformats.org/officeDocument/2006/relationships/image" Target="media/image549.emf"/><Relationship Id="rId1313" Type="http://schemas.openxmlformats.org/officeDocument/2006/relationships/customXml" Target="ink/ink636.xml"/><Relationship Id="rId1397" Type="http://schemas.openxmlformats.org/officeDocument/2006/relationships/customXml" Target="ink/ink678.xml"/><Relationship Id="rId1520" Type="http://schemas.openxmlformats.org/officeDocument/2006/relationships/image" Target="media/image756.emf"/><Relationship Id="rId115" Type="http://schemas.openxmlformats.org/officeDocument/2006/relationships/customXml" Target="ink/ink51.xml"/><Relationship Id="rId322" Type="http://schemas.openxmlformats.org/officeDocument/2006/relationships/image" Target="media/image157.emf"/><Relationship Id="rId767" Type="http://schemas.openxmlformats.org/officeDocument/2006/relationships/customXml" Target="ink/ink369.xml"/><Relationship Id="rId974" Type="http://schemas.openxmlformats.org/officeDocument/2006/relationships/image" Target="media/image483.emf"/><Relationship Id="rId1618" Type="http://schemas.openxmlformats.org/officeDocument/2006/relationships/image" Target="media/image805.emf"/><Relationship Id="rId199" Type="http://schemas.openxmlformats.org/officeDocument/2006/relationships/customXml" Target="ink/ink93.xml"/><Relationship Id="rId627" Type="http://schemas.openxmlformats.org/officeDocument/2006/relationships/customXml" Target="ink/ink301.xml"/><Relationship Id="rId834" Type="http://schemas.openxmlformats.org/officeDocument/2006/relationships/image" Target="media/image413.emf"/><Relationship Id="rId1257" Type="http://schemas.openxmlformats.org/officeDocument/2006/relationships/customXml" Target="ink/ink610.xml"/><Relationship Id="rId1464" Type="http://schemas.openxmlformats.org/officeDocument/2006/relationships/image" Target="media/image728.emf"/><Relationship Id="rId1671" Type="http://schemas.openxmlformats.org/officeDocument/2006/relationships/customXml" Target="ink/ink815.xml"/><Relationship Id="rId266" Type="http://schemas.openxmlformats.org/officeDocument/2006/relationships/image" Target="media/image129.emf"/><Relationship Id="rId473" Type="http://schemas.openxmlformats.org/officeDocument/2006/relationships/customXml" Target="ink/ink225.xml"/><Relationship Id="rId680" Type="http://schemas.openxmlformats.org/officeDocument/2006/relationships/image" Target="media/image336.emf"/><Relationship Id="rId901" Type="http://schemas.openxmlformats.org/officeDocument/2006/relationships/customXml" Target="ink/ink434.xml"/><Relationship Id="rId1117" Type="http://schemas.openxmlformats.org/officeDocument/2006/relationships/customXml" Target="ink/ink540.xml"/><Relationship Id="rId1324" Type="http://schemas.openxmlformats.org/officeDocument/2006/relationships/image" Target="media/image658.emf"/><Relationship Id="rId1531" Type="http://schemas.openxmlformats.org/officeDocument/2006/relationships/customXml" Target="ink/ink745.xml"/><Relationship Id="rId30" Type="http://schemas.openxmlformats.org/officeDocument/2006/relationships/image" Target="media/image11.emf"/><Relationship Id="rId126" Type="http://schemas.openxmlformats.org/officeDocument/2006/relationships/image" Target="media/image59.emf"/><Relationship Id="rId333" Type="http://schemas.openxmlformats.org/officeDocument/2006/relationships/customXml" Target="ink/ink158.xml"/><Relationship Id="rId540" Type="http://schemas.openxmlformats.org/officeDocument/2006/relationships/image" Target="media/image266.emf"/><Relationship Id="rId778" Type="http://schemas.openxmlformats.org/officeDocument/2006/relationships/image" Target="media/image385.emf"/><Relationship Id="rId985" Type="http://schemas.openxmlformats.org/officeDocument/2006/relationships/customXml" Target="ink/ink476.xml"/><Relationship Id="rId1170" Type="http://schemas.openxmlformats.org/officeDocument/2006/relationships/image" Target="media/image581.emf"/><Relationship Id="rId1629" Type="http://schemas.openxmlformats.org/officeDocument/2006/relationships/customXml" Target="ink/ink794.xml"/><Relationship Id="rId638" Type="http://schemas.openxmlformats.org/officeDocument/2006/relationships/image" Target="media/image315.emf"/><Relationship Id="rId845" Type="http://schemas.openxmlformats.org/officeDocument/2006/relationships/customXml" Target="ink/ink408.xml"/><Relationship Id="rId1030" Type="http://schemas.openxmlformats.org/officeDocument/2006/relationships/image" Target="media/image511.emf"/><Relationship Id="rId1268" Type="http://schemas.openxmlformats.org/officeDocument/2006/relationships/image" Target="media/image630.emf"/><Relationship Id="rId1475" Type="http://schemas.openxmlformats.org/officeDocument/2006/relationships/customXml" Target="ink/ink717.xml"/><Relationship Id="rId1682" Type="http://schemas.openxmlformats.org/officeDocument/2006/relationships/image" Target="media/image837.emf"/><Relationship Id="rId277" Type="http://schemas.openxmlformats.org/officeDocument/2006/relationships/customXml" Target="ink/ink130.xml"/><Relationship Id="rId400" Type="http://schemas.openxmlformats.org/officeDocument/2006/relationships/image" Target="media/image196.emf"/><Relationship Id="rId484" Type="http://schemas.openxmlformats.org/officeDocument/2006/relationships/image" Target="media/image238.emf"/><Relationship Id="rId705" Type="http://schemas.openxmlformats.org/officeDocument/2006/relationships/customXml" Target="ink/ink340.xml"/><Relationship Id="rId1128" Type="http://schemas.openxmlformats.org/officeDocument/2006/relationships/image" Target="media/image560.emf"/><Relationship Id="rId1335" Type="http://schemas.openxmlformats.org/officeDocument/2006/relationships/customXml" Target="ink/ink647.xml"/><Relationship Id="rId1542" Type="http://schemas.openxmlformats.org/officeDocument/2006/relationships/image" Target="media/image767.emf"/><Relationship Id="rId137" Type="http://schemas.openxmlformats.org/officeDocument/2006/relationships/customXml" Target="ink/ink62.xml"/><Relationship Id="rId344" Type="http://schemas.openxmlformats.org/officeDocument/2006/relationships/image" Target="media/image168.emf"/><Relationship Id="rId691" Type="http://schemas.openxmlformats.org/officeDocument/2006/relationships/customXml" Target="ink/ink333.xml"/><Relationship Id="rId789" Type="http://schemas.openxmlformats.org/officeDocument/2006/relationships/customXml" Target="ink/ink380.xml"/><Relationship Id="rId912" Type="http://schemas.openxmlformats.org/officeDocument/2006/relationships/image" Target="media/image452.emf"/><Relationship Id="rId996" Type="http://schemas.openxmlformats.org/officeDocument/2006/relationships/image" Target="media/image494.emf"/><Relationship Id="rId41" Type="http://schemas.openxmlformats.org/officeDocument/2006/relationships/customXml" Target="ink/ink17.xml"/><Relationship Id="rId551" Type="http://schemas.openxmlformats.org/officeDocument/2006/relationships/customXml" Target="ink/ink264.xml"/><Relationship Id="rId649" Type="http://schemas.openxmlformats.org/officeDocument/2006/relationships/customXml" Target="ink/ink312.xml"/><Relationship Id="rId856" Type="http://schemas.openxmlformats.org/officeDocument/2006/relationships/image" Target="media/image424.emf"/><Relationship Id="rId1181" Type="http://schemas.openxmlformats.org/officeDocument/2006/relationships/customXml" Target="ink/ink572.xml"/><Relationship Id="rId1279" Type="http://schemas.openxmlformats.org/officeDocument/2006/relationships/customXml" Target="ink/ink621.xml"/><Relationship Id="rId1402" Type="http://schemas.openxmlformats.org/officeDocument/2006/relationships/image" Target="media/image697.emf"/><Relationship Id="rId1486" Type="http://schemas.openxmlformats.org/officeDocument/2006/relationships/image" Target="media/image739.emf"/><Relationship Id="rId1707" Type="http://schemas.openxmlformats.org/officeDocument/2006/relationships/customXml" Target="ink/ink833.xml"/><Relationship Id="rId190" Type="http://schemas.openxmlformats.org/officeDocument/2006/relationships/image" Target="media/image91.emf"/><Relationship Id="rId204" Type="http://schemas.openxmlformats.org/officeDocument/2006/relationships/image" Target="media/image98.emf"/><Relationship Id="rId288" Type="http://schemas.openxmlformats.org/officeDocument/2006/relationships/image" Target="media/image140.emf"/><Relationship Id="rId411" Type="http://schemas.openxmlformats.org/officeDocument/2006/relationships/customXml" Target="ink/ink194.xml"/><Relationship Id="rId509" Type="http://schemas.openxmlformats.org/officeDocument/2006/relationships/customXml" Target="ink/ink243.xml"/><Relationship Id="rId1041" Type="http://schemas.openxmlformats.org/officeDocument/2006/relationships/customXml" Target="ink/ink504.xml"/><Relationship Id="rId1139" Type="http://schemas.openxmlformats.org/officeDocument/2006/relationships/customXml" Target="ink/ink551.xml"/><Relationship Id="rId1346" Type="http://schemas.openxmlformats.org/officeDocument/2006/relationships/image" Target="media/image669.emf"/><Relationship Id="rId1693" Type="http://schemas.openxmlformats.org/officeDocument/2006/relationships/customXml" Target="ink/ink826.xml"/><Relationship Id="rId495" Type="http://schemas.openxmlformats.org/officeDocument/2006/relationships/customXml" Target="ink/ink236.xml"/><Relationship Id="rId716" Type="http://schemas.openxmlformats.org/officeDocument/2006/relationships/image" Target="media/image354.emf"/><Relationship Id="rId923" Type="http://schemas.openxmlformats.org/officeDocument/2006/relationships/customXml" Target="ink/ink445.xml"/><Relationship Id="rId1553" Type="http://schemas.openxmlformats.org/officeDocument/2006/relationships/customXml" Target="ink/ink756.xml"/><Relationship Id="rId52" Type="http://schemas.openxmlformats.org/officeDocument/2006/relationships/image" Target="media/image22.emf"/><Relationship Id="rId148" Type="http://schemas.openxmlformats.org/officeDocument/2006/relationships/image" Target="media/image70.emf"/><Relationship Id="rId355" Type="http://schemas.openxmlformats.org/officeDocument/2006/relationships/customXml" Target="ink/ink169.xml"/><Relationship Id="rId562" Type="http://schemas.openxmlformats.org/officeDocument/2006/relationships/image" Target="media/image277.emf"/><Relationship Id="rId1192" Type="http://schemas.openxmlformats.org/officeDocument/2006/relationships/image" Target="media/image592.emf"/><Relationship Id="rId1206" Type="http://schemas.openxmlformats.org/officeDocument/2006/relationships/image" Target="media/image599.emf"/><Relationship Id="rId1413" Type="http://schemas.openxmlformats.org/officeDocument/2006/relationships/customXml" Target="ink/ink686.xml"/><Relationship Id="rId1620" Type="http://schemas.openxmlformats.org/officeDocument/2006/relationships/image" Target="media/image806.emf"/><Relationship Id="rId215" Type="http://schemas.openxmlformats.org/officeDocument/2006/relationships/customXml" Target="ink/ink101.xml"/><Relationship Id="rId422" Type="http://schemas.openxmlformats.org/officeDocument/2006/relationships/image" Target="media/image207.emf"/><Relationship Id="rId867" Type="http://schemas.openxmlformats.org/officeDocument/2006/relationships/customXml" Target="ink/ink417.xml"/><Relationship Id="rId1052" Type="http://schemas.openxmlformats.org/officeDocument/2006/relationships/image" Target="media/image522.emf"/><Relationship Id="rId1497" Type="http://schemas.openxmlformats.org/officeDocument/2006/relationships/customXml" Target="ink/ink728.xml"/><Relationship Id="rId299" Type="http://schemas.openxmlformats.org/officeDocument/2006/relationships/customXml" Target="ink/ink141.xml"/><Relationship Id="rId727" Type="http://schemas.openxmlformats.org/officeDocument/2006/relationships/customXml" Target="ink/ink349.xml"/><Relationship Id="rId934" Type="http://schemas.openxmlformats.org/officeDocument/2006/relationships/image" Target="media/image463.emf"/><Relationship Id="rId1357" Type="http://schemas.openxmlformats.org/officeDocument/2006/relationships/customXml" Target="ink/ink658.xml"/><Relationship Id="rId1564" Type="http://schemas.openxmlformats.org/officeDocument/2006/relationships/image" Target="media/image778.emf"/><Relationship Id="rId63" Type="http://schemas.openxmlformats.org/officeDocument/2006/relationships/customXml" Target="ink/ink28.xml"/><Relationship Id="rId159" Type="http://schemas.openxmlformats.org/officeDocument/2006/relationships/customXml" Target="ink/ink73.xml"/><Relationship Id="rId366" Type="http://schemas.openxmlformats.org/officeDocument/2006/relationships/image" Target="media/image179.emf"/><Relationship Id="rId573" Type="http://schemas.openxmlformats.org/officeDocument/2006/relationships/customXml" Target="ink/ink274.xml"/><Relationship Id="rId780" Type="http://schemas.openxmlformats.org/officeDocument/2006/relationships/image" Target="media/image386.emf"/><Relationship Id="rId1217" Type="http://schemas.openxmlformats.org/officeDocument/2006/relationships/customXml" Target="ink/ink590.xml"/><Relationship Id="rId1424" Type="http://schemas.openxmlformats.org/officeDocument/2006/relationships/image" Target="media/image708.emf"/><Relationship Id="rId1631" Type="http://schemas.openxmlformats.org/officeDocument/2006/relationships/customXml" Target="ink/ink795.xml"/><Relationship Id="rId226" Type="http://schemas.openxmlformats.org/officeDocument/2006/relationships/image" Target="media/image109.emf"/><Relationship Id="rId433" Type="http://schemas.openxmlformats.org/officeDocument/2006/relationships/customXml" Target="ink/ink205.xml"/><Relationship Id="rId878" Type="http://schemas.openxmlformats.org/officeDocument/2006/relationships/image" Target="media/image435.emf"/><Relationship Id="rId1063" Type="http://schemas.openxmlformats.org/officeDocument/2006/relationships/customXml" Target="ink/ink515.xml"/><Relationship Id="rId1270" Type="http://schemas.openxmlformats.org/officeDocument/2006/relationships/image" Target="media/image631.emf"/><Relationship Id="rId640" Type="http://schemas.openxmlformats.org/officeDocument/2006/relationships/image" Target="media/image316.emf"/><Relationship Id="rId738" Type="http://schemas.openxmlformats.org/officeDocument/2006/relationships/image" Target="media/image365.emf"/><Relationship Id="rId945" Type="http://schemas.openxmlformats.org/officeDocument/2006/relationships/customXml" Target="ink/ink456.xml"/><Relationship Id="rId1368" Type="http://schemas.openxmlformats.org/officeDocument/2006/relationships/image" Target="media/image680.emf"/><Relationship Id="rId1575" Type="http://schemas.openxmlformats.org/officeDocument/2006/relationships/customXml" Target="ink/ink767.xml"/><Relationship Id="rId74" Type="http://schemas.openxmlformats.org/officeDocument/2006/relationships/image" Target="media/image33.emf"/><Relationship Id="rId377" Type="http://schemas.openxmlformats.org/officeDocument/2006/relationships/customXml" Target="ink/ink180.xml"/><Relationship Id="rId500" Type="http://schemas.openxmlformats.org/officeDocument/2006/relationships/image" Target="media/image246.emf"/><Relationship Id="rId584" Type="http://schemas.openxmlformats.org/officeDocument/2006/relationships/image" Target="media/image288.emf"/><Relationship Id="rId805" Type="http://schemas.openxmlformats.org/officeDocument/2006/relationships/customXml" Target="ink/ink388.xml"/><Relationship Id="rId1130" Type="http://schemas.openxmlformats.org/officeDocument/2006/relationships/image" Target="media/image561.emf"/><Relationship Id="rId1228" Type="http://schemas.openxmlformats.org/officeDocument/2006/relationships/image" Target="media/image610.emf"/><Relationship Id="rId1435" Type="http://schemas.openxmlformats.org/officeDocument/2006/relationships/customXml" Target="ink/ink697.xml"/><Relationship Id="rId5" Type="http://schemas.openxmlformats.org/officeDocument/2006/relationships/settings" Target="settings.xml"/><Relationship Id="rId237" Type="http://schemas.openxmlformats.org/officeDocument/2006/relationships/customXml" Target="ink/ink110.xml"/><Relationship Id="rId791" Type="http://schemas.openxmlformats.org/officeDocument/2006/relationships/customXml" Target="ink/ink381.xml"/><Relationship Id="rId889" Type="http://schemas.openxmlformats.org/officeDocument/2006/relationships/customXml" Target="ink/ink428.xml"/><Relationship Id="rId1074" Type="http://schemas.openxmlformats.org/officeDocument/2006/relationships/image" Target="media/image533.emf"/><Relationship Id="rId1642" Type="http://schemas.openxmlformats.org/officeDocument/2006/relationships/image" Target="media/image817.emf"/><Relationship Id="rId444" Type="http://schemas.openxmlformats.org/officeDocument/2006/relationships/image" Target="media/image218.emf"/><Relationship Id="rId651" Type="http://schemas.openxmlformats.org/officeDocument/2006/relationships/customXml" Target="ink/ink313.xml"/><Relationship Id="rId749" Type="http://schemas.openxmlformats.org/officeDocument/2006/relationships/customXml" Target="ink/ink360.xml"/><Relationship Id="rId1281" Type="http://schemas.openxmlformats.org/officeDocument/2006/relationships/customXml" Target="ink/ink622.xml"/><Relationship Id="rId1379" Type="http://schemas.openxmlformats.org/officeDocument/2006/relationships/customXml" Target="ink/ink669.xml"/><Relationship Id="rId1502" Type="http://schemas.openxmlformats.org/officeDocument/2006/relationships/image" Target="media/image747.emf"/><Relationship Id="rId1586" Type="http://schemas.openxmlformats.org/officeDocument/2006/relationships/image" Target="media/image789.emf"/><Relationship Id="rId290" Type="http://schemas.openxmlformats.org/officeDocument/2006/relationships/image" Target="media/image141.emf"/><Relationship Id="rId304" Type="http://schemas.openxmlformats.org/officeDocument/2006/relationships/image" Target="media/image148.emf"/><Relationship Id="rId388" Type="http://schemas.openxmlformats.org/officeDocument/2006/relationships/image" Target="media/image190.emf"/><Relationship Id="rId511" Type="http://schemas.openxmlformats.org/officeDocument/2006/relationships/customXml" Target="ink/ink244.xml"/><Relationship Id="rId609" Type="http://schemas.openxmlformats.org/officeDocument/2006/relationships/customXml" Target="ink/ink292.xml"/><Relationship Id="rId956" Type="http://schemas.openxmlformats.org/officeDocument/2006/relationships/image" Target="media/image474.emf"/><Relationship Id="rId1141" Type="http://schemas.openxmlformats.org/officeDocument/2006/relationships/customXml" Target="ink/ink552.xml"/><Relationship Id="rId1239" Type="http://schemas.openxmlformats.org/officeDocument/2006/relationships/customXml" Target="ink/ink601.xml"/><Relationship Id="rId85" Type="http://schemas.openxmlformats.org/officeDocument/2006/relationships/customXml" Target="ink/ink39.xml"/><Relationship Id="rId150" Type="http://schemas.openxmlformats.org/officeDocument/2006/relationships/image" Target="media/image71.emf"/><Relationship Id="rId595" Type="http://schemas.openxmlformats.org/officeDocument/2006/relationships/customXml" Target="ink/ink285.xml"/><Relationship Id="rId816" Type="http://schemas.openxmlformats.org/officeDocument/2006/relationships/image" Target="media/image404.emf"/><Relationship Id="rId1001" Type="http://schemas.openxmlformats.org/officeDocument/2006/relationships/customXml" Target="ink/ink484.xml"/><Relationship Id="rId1446" Type="http://schemas.openxmlformats.org/officeDocument/2006/relationships/image" Target="media/image719.emf"/><Relationship Id="rId1653" Type="http://schemas.openxmlformats.org/officeDocument/2006/relationships/customXml" Target="ink/ink806.xml"/><Relationship Id="rId248" Type="http://schemas.openxmlformats.org/officeDocument/2006/relationships/image" Target="media/image120.emf"/><Relationship Id="rId455" Type="http://schemas.openxmlformats.org/officeDocument/2006/relationships/customXml" Target="ink/ink216.xml"/><Relationship Id="rId662" Type="http://schemas.openxmlformats.org/officeDocument/2006/relationships/image" Target="media/image327.emf"/><Relationship Id="rId1085" Type="http://schemas.openxmlformats.org/officeDocument/2006/relationships/customXml" Target="ink/ink524.xml"/><Relationship Id="rId1292" Type="http://schemas.openxmlformats.org/officeDocument/2006/relationships/image" Target="media/image642.emf"/><Relationship Id="rId1306" Type="http://schemas.openxmlformats.org/officeDocument/2006/relationships/image" Target="media/image649.emf"/><Relationship Id="rId1513" Type="http://schemas.openxmlformats.org/officeDocument/2006/relationships/customXml" Target="ink/ink736.xml"/><Relationship Id="rId12" Type="http://schemas.openxmlformats.org/officeDocument/2006/relationships/image" Target="media/image2.emf"/><Relationship Id="rId108" Type="http://schemas.openxmlformats.org/officeDocument/2006/relationships/image" Target="media/image50.emf"/><Relationship Id="rId315" Type="http://schemas.openxmlformats.org/officeDocument/2006/relationships/customXml" Target="ink/ink149.xml"/><Relationship Id="rId522" Type="http://schemas.openxmlformats.org/officeDocument/2006/relationships/image" Target="media/image257.emf"/><Relationship Id="rId967" Type="http://schemas.openxmlformats.org/officeDocument/2006/relationships/customXml" Target="ink/ink467.xml"/><Relationship Id="rId1152" Type="http://schemas.openxmlformats.org/officeDocument/2006/relationships/image" Target="media/image572.emf"/><Relationship Id="rId1597" Type="http://schemas.openxmlformats.org/officeDocument/2006/relationships/customXml" Target="ink/ink778.xml"/><Relationship Id="rId96" Type="http://schemas.openxmlformats.org/officeDocument/2006/relationships/image" Target="media/image44.emf"/><Relationship Id="rId161" Type="http://schemas.openxmlformats.org/officeDocument/2006/relationships/customXml" Target="ink/ink74.xml"/><Relationship Id="rId399" Type="http://schemas.openxmlformats.org/officeDocument/2006/relationships/customXml" Target="ink/ink188.xml"/><Relationship Id="rId827" Type="http://schemas.openxmlformats.org/officeDocument/2006/relationships/customXml" Target="ink/ink399.xml"/><Relationship Id="rId1012" Type="http://schemas.openxmlformats.org/officeDocument/2006/relationships/image" Target="media/image502.emf"/><Relationship Id="rId1457" Type="http://schemas.openxmlformats.org/officeDocument/2006/relationships/customXml" Target="ink/ink708.xml"/><Relationship Id="rId1664" Type="http://schemas.openxmlformats.org/officeDocument/2006/relationships/image" Target="media/image828.emf"/><Relationship Id="rId259" Type="http://schemas.openxmlformats.org/officeDocument/2006/relationships/customXml" Target="ink/ink121.xml"/><Relationship Id="rId466" Type="http://schemas.openxmlformats.org/officeDocument/2006/relationships/image" Target="media/image229.emf"/><Relationship Id="rId673" Type="http://schemas.openxmlformats.org/officeDocument/2006/relationships/customXml" Target="ink/ink324.xml"/><Relationship Id="rId880" Type="http://schemas.openxmlformats.org/officeDocument/2006/relationships/image" Target="media/image436.emf"/><Relationship Id="rId1096" Type="http://schemas.openxmlformats.org/officeDocument/2006/relationships/image" Target="media/image544.emf"/><Relationship Id="rId1317" Type="http://schemas.openxmlformats.org/officeDocument/2006/relationships/customXml" Target="ink/ink638.xml"/><Relationship Id="rId1524" Type="http://schemas.openxmlformats.org/officeDocument/2006/relationships/image" Target="media/image758.emf"/><Relationship Id="rId23" Type="http://schemas.openxmlformats.org/officeDocument/2006/relationships/customXml" Target="ink/ink8.xml"/><Relationship Id="rId119" Type="http://schemas.openxmlformats.org/officeDocument/2006/relationships/customXml" Target="ink/ink53.xml"/><Relationship Id="rId326" Type="http://schemas.openxmlformats.org/officeDocument/2006/relationships/image" Target="media/image159.emf"/><Relationship Id="rId533" Type="http://schemas.openxmlformats.org/officeDocument/2006/relationships/customXml" Target="ink/ink255.xml"/><Relationship Id="rId978" Type="http://schemas.openxmlformats.org/officeDocument/2006/relationships/image" Target="media/image485.emf"/><Relationship Id="rId1163" Type="http://schemas.openxmlformats.org/officeDocument/2006/relationships/customXml" Target="ink/ink563.xml"/><Relationship Id="rId1370" Type="http://schemas.openxmlformats.org/officeDocument/2006/relationships/image" Target="media/image681.emf"/><Relationship Id="rId740" Type="http://schemas.openxmlformats.org/officeDocument/2006/relationships/image" Target="media/image366.emf"/><Relationship Id="rId838" Type="http://schemas.openxmlformats.org/officeDocument/2006/relationships/image" Target="media/image415.emf"/><Relationship Id="rId1023" Type="http://schemas.openxmlformats.org/officeDocument/2006/relationships/customXml" Target="ink/ink495.xml"/><Relationship Id="rId1468" Type="http://schemas.openxmlformats.org/officeDocument/2006/relationships/image" Target="media/image730.emf"/><Relationship Id="rId1675" Type="http://schemas.openxmlformats.org/officeDocument/2006/relationships/customXml" Target="ink/ink817.xml"/><Relationship Id="rId172" Type="http://schemas.openxmlformats.org/officeDocument/2006/relationships/image" Target="media/image82.emf"/><Relationship Id="rId477" Type="http://schemas.openxmlformats.org/officeDocument/2006/relationships/customXml" Target="ink/ink227.xml"/><Relationship Id="rId600" Type="http://schemas.openxmlformats.org/officeDocument/2006/relationships/image" Target="media/image296.emf"/><Relationship Id="rId684" Type="http://schemas.openxmlformats.org/officeDocument/2006/relationships/image" Target="media/image338.emf"/><Relationship Id="rId1230" Type="http://schemas.openxmlformats.org/officeDocument/2006/relationships/image" Target="media/image611.emf"/><Relationship Id="rId1328" Type="http://schemas.openxmlformats.org/officeDocument/2006/relationships/image" Target="media/image660.emf"/><Relationship Id="rId1535" Type="http://schemas.openxmlformats.org/officeDocument/2006/relationships/customXml" Target="ink/ink747.xml"/><Relationship Id="rId337" Type="http://schemas.openxmlformats.org/officeDocument/2006/relationships/customXml" Target="ink/ink160.xml"/><Relationship Id="rId891" Type="http://schemas.openxmlformats.org/officeDocument/2006/relationships/customXml" Target="ink/ink429.xml"/><Relationship Id="rId905" Type="http://schemas.openxmlformats.org/officeDocument/2006/relationships/customXml" Target="ink/ink436.xml"/><Relationship Id="rId989" Type="http://schemas.openxmlformats.org/officeDocument/2006/relationships/customXml" Target="ink/ink478.xml"/><Relationship Id="rId34" Type="http://schemas.openxmlformats.org/officeDocument/2006/relationships/image" Target="media/image13.emf"/><Relationship Id="rId544" Type="http://schemas.openxmlformats.org/officeDocument/2006/relationships/image" Target="media/image268.emf"/><Relationship Id="rId751" Type="http://schemas.openxmlformats.org/officeDocument/2006/relationships/customXml" Target="ink/ink361.xml"/><Relationship Id="rId849" Type="http://schemas.openxmlformats.org/officeDocument/2006/relationships/customXml" Target="ink/ink410.xml"/><Relationship Id="rId1174" Type="http://schemas.openxmlformats.org/officeDocument/2006/relationships/image" Target="media/image583.emf"/><Relationship Id="rId1381" Type="http://schemas.openxmlformats.org/officeDocument/2006/relationships/customXml" Target="ink/ink670.xml"/><Relationship Id="rId1479" Type="http://schemas.openxmlformats.org/officeDocument/2006/relationships/customXml" Target="ink/ink719.xml"/><Relationship Id="rId1602" Type="http://schemas.openxmlformats.org/officeDocument/2006/relationships/image" Target="media/image797.emf"/><Relationship Id="rId1686" Type="http://schemas.openxmlformats.org/officeDocument/2006/relationships/image" Target="media/image839.emf"/><Relationship Id="rId183" Type="http://schemas.openxmlformats.org/officeDocument/2006/relationships/customXml" Target="ink/ink85.xml"/><Relationship Id="rId390" Type="http://schemas.openxmlformats.org/officeDocument/2006/relationships/oleObject" Target="embeddings/oleObject6.bin"/><Relationship Id="rId404" Type="http://schemas.openxmlformats.org/officeDocument/2006/relationships/image" Target="media/image198.emf"/><Relationship Id="rId611" Type="http://schemas.openxmlformats.org/officeDocument/2006/relationships/customXml" Target="ink/ink293.xml"/><Relationship Id="rId1034" Type="http://schemas.openxmlformats.org/officeDocument/2006/relationships/image" Target="media/image513.emf"/><Relationship Id="rId1241" Type="http://schemas.openxmlformats.org/officeDocument/2006/relationships/customXml" Target="ink/ink602.xml"/><Relationship Id="rId1339" Type="http://schemas.openxmlformats.org/officeDocument/2006/relationships/customXml" Target="ink/ink649.xml"/><Relationship Id="rId250" Type="http://schemas.openxmlformats.org/officeDocument/2006/relationships/image" Target="media/image121.emf"/><Relationship Id="rId488" Type="http://schemas.openxmlformats.org/officeDocument/2006/relationships/image" Target="media/image240.emf"/><Relationship Id="rId695" Type="http://schemas.openxmlformats.org/officeDocument/2006/relationships/customXml" Target="ink/ink335.xml"/><Relationship Id="rId709" Type="http://schemas.openxmlformats.org/officeDocument/2006/relationships/customXml" Target="ink/ink342.xml"/><Relationship Id="rId916" Type="http://schemas.openxmlformats.org/officeDocument/2006/relationships/image" Target="media/image454.emf"/><Relationship Id="rId1101" Type="http://schemas.openxmlformats.org/officeDocument/2006/relationships/customXml" Target="ink/ink532.xml"/><Relationship Id="rId1546" Type="http://schemas.openxmlformats.org/officeDocument/2006/relationships/image" Target="media/image769.emf"/><Relationship Id="rId45" Type="http://schemas.openxmlformats.org/officeDocument/2006/relationships/customXml" Target="ink/ink19.xml"/><Relationship Id="rId110" Type="http://schemas.openxmlformats.org/officeDocument/2006/relationships/image" Target="media/image51.emf"/><Relationship Id="rId348" Type="http://schemas.openxmlformats.org/officeDocument/2006/relationships/image" Target="media/image170.emf"/><Relationship Id="rId555" Type="http://schemas.openxmlformats.org/officeDocument/2006/relationships/customXml" Target="ink/ink266.xml"/><Relationship Id="rId762" Type="http://schemas.openxmlformats.org/officeDocument/2006/relationships/image" Target="media/image377.emf"/><Relationship Id="rId1185" Type="http://schemas.openxmlformats.org/officeDocument/2006/relationships/customXml" Target="ink/ink574.xml"/><Relationship Id="rId1392" Type="http://schemas.openxmlformats.org/officeDocument/2006/relationships/image" Target="media/image692.emf"/><Relationship Id="rId1406" Type="http://schemas.openxmlformats.org/officeDocument/2006/relationships/image" Target="media/image699.emf"/><Relationship Id="rId1613" Type="http://schemas.openxmlformats.org/officeDocument/2006/relationships/customXml" Target="ink/ink786.xml"/><Relationship Id="rId194" Type="http://schemas.openxmlformats.org/officeDocument/2006/relationships/image" Target="media/image93.emf"/><Relationship Id="rId208" Type="http://schemas.openxmlformats.org/officeDocument/2006/relationships/image" Target="media/image100.emf"/><Relationship Id="rId415" Type="http://schemas.openxmlformats.org/officeDocument/2006/relationships/customXml" Target="ink/ink196.xml"/><Relationship Id="rId622" Type="http://schemas.openxmlformats.org/officeDocument/2006/relationships/image" Target="media/image307.emf"/><Relationship Id="rId1045" Type="http://schemas.openxmlformats.org/officeDocument/2006/relationships/customXml" Target="ink/ink506.xml"/><Relationship Id="rId1252" Type="http://schemas.openxmlformats.org/officeDocument/2006/relationships/image" Target="media/image622.emf"/><Relationship Id="rId1697" Type="http://schemas.openxmlformats.org/officeDocument/2006/relationships/customXml" Target="ink/ink828.xml"/><Relationship Id="rId261" Type="http://schemas.openxmlformats.org/officeDocument/2006/relationships/customXml" Target="ink/ink122.xml"/><Relationship Id="rId499" Type="http://schemas.openxmlformats.org/officeDocument/2006/relationships/customXml" Target="ink/ink238.xml"/><Relationship Id="rId927" Type="http://schemas.openxmlformats.org/officeDocument/2006/relationships/customXml" Target="ink/ink447.xml"/><Relationship Id="rId1112" Type="http://schemas.openxmlformats.org/officeDocument/2006/relationships/image" Target="media/image552.emf"/><Relationship Id="rId1557" Type="http://schemas.openxmlformats.org/officeDocument/2006/relationships/customXml" Target="ink/ink758.xml"/><Relationship Id="rId56" Type="http://schemas.openxmlformats.org/officeDocument/2006/relationships/image" Target="media/image24.emf"/><Relationship Id="rId359" Type="http://schemas.openxmlformats.org/officeDocument/2006/relationships/customXml" Target="ink/ink171.xml"/><Relationship Id="rId566" Type="http://schemas.openxmlformats.org/officeDocument/2006/relationships/image" Target="media/image279.emf"/><Relationship Id="rId773" Type="http://schemas.openxmlformats.org/officeDocument/2006/relationships/customXml" Target="ink/ink372.xml"/><Relationship Id="rId1196" Type="http://schemas.openxmlformats.org/officeDocument/2006/relationships/image" Target="media/image594.emf"/><Relationship Id="rId1417" Type="http://schemas.openxmlformats.org/officeDocument/2006/relationships/customXml" Target="ink/ink688.xml"/><Relationship Id="rId1624" Type="http://schemas.openxmlformats.org/officeDocument/2006/relationships/image" Target="media/image808.emf"/><Relationship Id="rId121" Type="http://schemas.openxmlformats.org/officeDocument/2006/relationships/customXml" Target="ink/ink54.xml"/><Relationship Id="rId219" Type="http://schemas.openxmlformats.org/officeDocument/2006/relationships/image" Target="media/image106.wmf"/><Relationship Id="rId426" Type="http://schemas.openxmlformats.org/officeDocument/2006/relationships/image" Target="media/image209.emf"/><Relationship Id="rId633" Type="http://schemas.openxmlformats.org/officeDocument/2006/relationships/customXml" Target="ink/ink304.xml"/><Relationship Id="rId980" Type="http://schemas.openxmlformats.org/officeDocument/2006/relationships/image" Target="media/image486.emf"/><Relationship Id="rId1056" Type="http://schemas.openxmlformats.org/officeDocument/2006/relationships/image" Target="media/image524.emf"/><Relationship Id="rId1263" Type="http://schemas.openxmlformats.org/officeDocument/2006/relationships/customXml" Target="ink/ink613.xml"/><Relationship Id="rId840" Type="http://schemas.openxmlformats.org/officeDocument/2006/relationships/image" Target="media/image416.emf"/><Relationship Id="rId938" Type="http://schemas.openxmlformats.org/officeDocument/2006/relationships/image" Target="media/image465.emf"/><Relationship Id="rId1470" Type="http://schemas.openxmlformats.org/officeDocument/2006/relationships/image" Target="media/image731.emf"/><Relationship Id="rId1568" Type="http://schemas.openxmlformats.org/officeDocument/2006/relationships/image" Target="media/image780.emf"/><Relationship Id="rId67" Type="http://schemas.openxmlformats.org/officeDocument/2006/relationships/customXml" Target="ink/ink30.xml"/><Relationship Id="rId272" Type="http://schemas.openxmlformats.org/officeDocument/2006/relationships/image" Target="media/image132.emf"/><Relationship Id="rId577" Type="http://schemas.openxmlformats.org/officeDocument/2006/relationships/customXml" Target="ink/ink276.xml"/><Relationship Id="rId700" Type="http://schemas.openxmlformats.org/officeDocument/2006/relationships/image" Target="media/image346.emf"/><Relationship Id="rId1123" Type="http://schemas.openxmlformats.org/officeDocument/2006/relationships/customXml" Target="ink/ink543.xml"/><Relationship Id="rId1330" Type="http://schemas.openxmlformats.org/officeDocument/2006/relationships/image" Target="media/image661.emf"/><Relationship Id="rId1428" Type="http://schemas.openxmlformats.org/officeDocument/2006/relationships/image" Target="media/image710.emf"/><Relationship Id="rId1635" Type="http://schemas.openxmlformats.org/officeDocument/2006/relationships/customXml" Target="ink/ink797.xml"/><Relationship Id="rId132" Type="http://schemas.openxmlformats.org/officeDocument/2006/relationships/image" Target="media/image62.emf"/><Relationship Id="rId784" Type="http://schemas.openxmlformats.org/officeDocument/2006/relationships/image" Target="media/image388.emf"/><Relationship Id="rId991" Type="http://schemas.openxmlformats.org/officeDocument/2006/relationships/customXml" Target="ink/ink479.xml"/><Relationship Id="rId1067" Type="http://schemas.openxmlformats.org/officeDocument/2006/relationships/customXml" Target="ink/ink517.xml"/><Relationship Id="rId437" Type="http://schemas.openxmlformats.org/officeDocument/2006/relationships/customXml" Target="ink/ink207.xml"/><Relationship Id="rId644" Type="http://schemas.openxmlformats.org/officeDocument/2006/relationships/image" Target="media/image318.emf"/><Relationship Id="rId851" Type="http://schemas.openxmlformats.org/officeDocument/2006/relationships/customXml" Target="ink/ink411.xml"/><Relationship Id="rId1274" Type="http://schemas.openxmlformats.org/officeDocument/2006/relationships/image" Target="media/image633.emf"/><Relationship Id="rId1481" Type="http://schemas.openxmlformats.org/officeDocument/2006/relationships/customXml" Target="ink/ink720.xml"/><Relationship Id="rId1579" Type="http://schemas.openxmlformats.org/officeDocument/2006/relationships/customXml" Target="ink/ink769.xml"/><Relationship Id="rId1702" Type="http://schemas.openxmlformats.org/officeDocument/2006/relationships/image" Target="media/image847.emf"/><Relationship Id="rId283" Type="http://schemas.openxmlformats.org/officeDocument/2006/relationships/customXml" Target="ink/ink133.xml"/><Relationship Id="rId490" Type="http://schemas.openxmlformats.org/officeDocument/2006/relationships/image" Target="media/image241.emf"/><Relationship Id="rId504" Type="http://schemas.openxmlformats.org/officeDocument/2006/relationships/image" Target="media/image248.emf"/><Relationship Id="rId711" Type="http://schemas.openxmlformats.org/officeDocument/2006/relationships/customXml" Target="ink/ink343.xml"/><Relationship Id="rId949" Type="http://schemas.openxmlformats.org/officeDocument/2006/relationships/customXml" Target="ink/ink458.xml"/><Relationship Id="rId1134" Type="http://schemas.openxmlformats.org/officeDocument/2006/relationships/image" Target="media/image563.emf"/><Relationship Id="rId1341" Type="http://schemas.openxmlformats.org/officeDocument/2006/relationships/customXml" Target="ink/ink650.xml"/><Relationship Id="rId78" Type="http://schemas.openxmlformats.org/officeDocument/2006/relationships/image" Target="media/image35.emf"/><Relationship Id="rId143" Type="http://schemas.openxmlformats.org/officeDocument/2006/relationships/customXml" Target="ink/ink65.xml"/><Relationship Id="rId350" Type="http://schemas.openxmlformats.org/officeDocument/2006/relationships/image" Target="media/image171.emf"/><Relationship Id="rId588" Type="http://schemas.openxmlformats.org/officeDocument/2006/relationships/image" Target="media/image290.emf"/><Relationship Id="rId795" Type="http://schemas.openxmlformats.org/officeDocument/2006/relationships/customXml" Target="ink/ink383.xml"/><Relationship Id="rId809" Type="http://schemas.openxmlformats.org/officeDocument/2006/relationships/customXml" Target="ink/ink390.xml"/><Relationship Id="rId1201" Type="http://schemas.openxmlformats.org/officeDocument/2006/relationships/customXml" Target="ink/ink582.xml"/><Relationship Id="rId1439" Type="http://schemas.openxmlformats.org/officeDocument/2006/relationships/customXml" Target="ink/ink699.xml"/><Relationship Id="rId1646" Type="http://schemas.openxmlformats.org/officeDocument/2006/relationships/image" Target="media/image819.emf"/><Relationship Id="rId9" Type="http://schemas.openxmlformats.org/officeDocument/2006/relationships/customXml" Target="ink/ink1.xml"/><Relationship Id="rId210" Type="http://schemas.openxmlformats.org/officeDocument/2006/relationships/image" Target="media/image101.emf"/><Relationship Id="rId448" Type="http://schemas.openxmlformats.org/officeDocument/2006/relationships/image" Target="media/image220.emf"/><Relationship Id="rId655" Type="http://schemas.openxmlformats.org/officeDocument/2006/relationships/customXml" Target="ink/ink315.xml"/><Relationship Id="rId862" Type="http://schemas.openxmlformats.org/officeDocument/2006/relationships/oleObject" Target="embeddings/oleObject12.bin"/><Relationship Id="rId1078" Type="http://schemas.openxmlformats.org/officeDocument/2006/relationships/image" Target="media/image535.emf"/><Relationship Id="rId1285" Type="http://schemas.openxmlformats.org/officeDocument/2006/relationships/customXml" Target="ink/ink624.xml"/><Relationship Id="rId1492" Type="http://schemas.openxmlformats.org/officeDocument/2006/relationships/image" Target="media/image742.emf"/><Relationship Id="rId1506" Type="http://schemas.openxmlformats.org/officeDocument/2006/relationships/image" Target="media/image749.emf"/><Relationship Id="rId1713" Type="http://schemas.openxmlformats.org/officeDocument/2006/relationships/image" Target="media/image853.png"/><Relationship Id="rId294" Type="http://schemas.openxmlformats.org/officeDocument/2006/relationships/image" Target="media/image143.emf"/><Relationship Id="rId308" Type="http://schemas.openxmlformats.org/officeDocument/2006/relationships/image" Target="media/image150.emf"/><Relationship Id="rId515" Type="http://schemas.openxmlformats.org/officeDocument/2006/relationships/customXml" Target="ink/ink246.xml"/><Relationship Id="rId722" Type="http://schemas.openxmlformats.org/officeDocument/2006/relationships/oleObject" Target="embeddings/oleObject10.bin"/><Relationship Id="rId1145" Type="http://schemas.openxmlformats.org/officeDocument/2006/relationships/customXml" Target="ink/ink554.xml"/><Relationship Id="rId1352" Type="http://schemas.openxmlformats.org/officeDocument/2006/relationships/image" Target="media/image672.emf"/><Relationship Id="rId89" Type="http://schemas.openxmlformats.org/officeDocument/2006/relationships/image" Target="media/image41.wmf"/><Relationship Id="rId154" Type="http://schemas.openxmlformats.org/officeDocument/2006/relationships/image" Target="media/image73.emf"/><Relationship Id="rId361" Type="http://schemas.openxmlformats.org/officeDocument/2006/relationships/customXml" Target="ink/ink172.xml"/><Relationship Id="rId599" Type="http://schemas.openxmlformats.org/officeDocument/2006/relationships/customXml" Target="ink/ink287.xml"/><Relationship Id="rId1005" Type="http://schemas.openxmlformats.org/officeDocument/2006/relationships/customXml" Target="ink/ink486.xml"/><Relationship Id="rId1212" Type="http://schemas.openxmlformats.org/officeDocument/2006/relationships/image" Target="media/image602.emf"/><Relationship Id="rId1657" Type="http://schemas.openxmlformats.org/officeDocument/2006/relationships/customXml" Target="ink/ink808.xml"/><Relationship Id="rId459" Type="http://schemas.openxmlformats.org/officeDocument/2006/relationships/customXml" Target="ink/ink218.xml"/><Relationship Id="rId666" Type="http://schemas.openxmlformats.org/officeDocument/2006/relationships/image" Target="media/image329.emf"/><Relationship Id="rId873" Type="http://schemas.openxmlformats.org/officeDocument/2006/relationships/customXml" Target="ink/ink420.xml"/><Relationship Id="rId1089" Type="http://schemas.openxmlformats.org/officeDocument/2006/relationships/customXml" Target="ink/ink526.xml"/><Relationship Id="rId1296" Type="http://schemas.openxmlformats.org/officeDocument/2006/relationships/image" Target="media/image644.emf"/><Relationship Id="rId1517" Type="http://schemas.openxmlformats.org/officeDocument/2006/relationships/customXml" Target="ink/ink738.xml"/><Relationship Id="rId16" Type="http://schemas.openxmlformats.org/officeDocument/2006/relationships/image" Target="media/image4.emf"/><Relationship Id="rId221" Type="http://schemas.openxmlformats.org/officeDocument/2006/relationships/customXml" Target="ink/ink102.xml"/><Relationship Id="rId319" Type="http://schemas.openxmlformats.org/officeDocument/2006/relationships/customXml" Target="ink/ink151.xml"/><Relationship Id="rId526" Type="http://schemas.openxmlformats.org/officeDocument/2006/relationships/image" Target="media/image259.emf"/><Relationship Id="rId1156" Type="http://schemas.openxmlformats.org/officeDocument/2006/relationships/image" Target="media/image574.emf"/><Relationship Id="rId1363" Type="http://schemas.openxmlformats.org/officeDocument/2006/relationships/customXml" Target="ink/ink661.xml"/><Relationship Id="rId733" Type="http://schemas.openxmlformats.org/officeDocument/2006/relationships/customXml" Target="ink/ink352.xml"/><Relationship Id="rId940" Type="http://schemas.openxmlformats.org/officeDocument/2006/relationships/image" Target="media/image466.emf"/><Relationship Id="rId1016" Type="http://schemas.openxmlformats.org/officeDocument/2006/relationships/image" Target="media/image504.emf"/><Relationship Id="rId1570" Type="http://schemas.openxmlformats.org/officeDocument/2006/relationships/image" Target="media/image781.emf"/><Relationship Id="rId1668" Type="http://schemas.openxmlformats.org/officeDocument/2006/relationships/image" Target="media/image830.emf"/><Relationship Id="rId165" Type="http://schemas.openxmlformats.org/officeDocument/2006/relationships/customXml" Target="ink/ink76.xml"/><Relationship Id="rId372" Type="http://schemas.openxmlformats.org/officeDocument/2006/relationships/image" Target="media/image182.emf"/><Relationship Id="rId677" Type="http://schemas.openxmlformats.org/officeDocument/2006/relationships/customXml" Target="ink/ink326.xml"/><Relationship Id="rId800" Type="http://schemas.openxmlformats.org/officeDocument/2006/relationships/image" Target="media/image396.emf"/><Relationship Id="rId1223" Type="http://schemas.openxmlformats.org/officeDocument/2006/relationships/customXml" Target="ink/ink593.xml"/><Relationship Id="rId1430" Type="http://schemas.openxmlformats.org/officeDocument/2006/relationships/image" Target="media/image711.emf"/><Relationship Id="rId1528" Type="http://schemas.openxmlformats.org/officeDocument/2006/relationships/image" Target="media/image760.emf"/><Relationship Id="rId232" Type="http://schemas.openxmlformats.org/officeDocument/2006/relationships/image" Target="media/image112.emf"/><Relationship Id="rId884" Type="http://schemas.openxmlformats.org/officeDocument/2006/relationships/image" Target="media/image438.emf"/><Relationship Id="rId27" Type="http://schemas.openxmlformats.org/officeDocument/2006/relationships/customXml" Target="ink/ink10.xml"/><Relationship Id="rId537" Type="http://schemas.openxmlformats.org/officeDocument/2006/relationships/customXml" Target="ink/ink257.xml"/><Relationship Id="rId744" Type="http://schemas.openxmlformats.org/officeDocument/2006/relationships/image" Target="media/image368.emf"/><Relationship Id="rId951" Type="http://schemas.openxmlformats.org/officeDocument/2006/relationships/customXml" Target="ink/ink459.xml"/><Relationship Id="rId1167" Type="http://schemas.openxmlformats.org/officeDocument/2006/relationships/customXml" Target="ink/ink565.xml"/><Relationship Id="rId1374" Type="http://schemas.openxmlformats.org/officeDocument/2006/relationships/image" Target="media/image683.emf"/><Relationship Id="rId1581" Type="http://schemas.openxmlformats.org/officeDocument/2006/relationships/customXml" Target="ink/ink770.xml"/><Relationship Id="rId1679" Type="http://schemas.openxmlformats.org/officeDocument/2006/relationships/customXml" Target="ink/ink819.xml"/><Relationship Id="rId80" Type="http://schemas.openxmlformats.org/officeDocument/2006/relationships/image" Target="media/image36.emf"/><Relationship Id="rId176" Type="http://schemas.openxmlformats.org/officeDocument/2006/relationships/image" Target="media/image84.emf"/><Relationship Id="rId383" Type="http://schemas.openxmlformats.org/officeDocument/2006/relationships/customXml" Target="ink/ink183.xml"/><Relationship Id="rId590" Type="http://schemas.openxmlformats.org/officeDocument/2006/relationships/image" Target="media/image291.emf"/><Relationship Id="rId604" Type="http://schemas.openxmlformats.org/officeDocument/2006/relationships/image" Target="media/image298.emf"/><Relationship Id="rId811" Type="http://schemas.openxmlformats.org/officeDocument/2006/relationships/customXml" Target="ink/ink391.xml"/><Relationship Id="rId1027" Type="http://schemas.openxmlformats.org/officeDocument/2006/relationships/customXml" Target="ink/ink497.xml"/><Relationship Id="rId1234" Type="http://schemas.openxmlformats.org/officeDocument/2006/relationships/image" Target="media/image613.emf"/><Relationship Id="rId1441" Type="http://schemas.openxmlformats.org/officeDocument/2006/relationships/customXml" Target="ink/ink700.xml"/><Relationship Id="rId243" Type="http://schemas.openxmlformats.org/officeDocument/2006/relationships/customXml" Target="ink/ink113.xml"/><Relationship Id="rId450" Type="http://schemas.openxmlformats.org/officeDocument/2006/relationships/image" Target="media/image221.emf"/><Relationship Id="rId688" Type="http://schemas.openxmlformats.org/officeDocument/2006/relationships/image" Target="media/image340.emf"/><Relationship Id="rId895" Type="http://schemas.openxmlformats.org/officeDocument/2006/relationships/customXml" Target="ink/ink431.xml"/><Relationship Id="rId909" Type="http://schemas.openxmlformats.org/officeDocument/2006/relationships/customXml" Target="ink/ink438.xml"/><Relationship Id="rId1080" Type="http://schemas.openxmlformats.org/officeDocument/2006/relationships/image" Target="media/image536.emf"/><Relationship Id="rId1301" Type="http://schemas.openxmlformats.org/officeDocument/2006/relationships/customXml" Target="ink/ink630.xml"/><Relationship Id="rId1539" Type="http://schemas.openxmlformats.org/officeDocument/2006/relationships/customXml" Target="ink/ink749.xml"/><Relationship Id="rId38" Type="http://schemas.openxmlformats.org/officeDocument/2006/relationships/image" Target="media/image15.emf"/><Relationship Id="rId103" Type="http://schemas.openxmlformats.org/officeDocument/2006/relationships/customXml" Target="ink/ink45.xml"/><Relationship Id="rId310" Type="http://schemas.openxmlformats.org/officeDocument/2006/relationships/image" Target="media/image151.emf"/><Relationship Id="rId548" Type="http://schemas.openxmlformats.org/officeDocument/2006/relationships/image" Target="media/image270.emf"/><Relationship Id="rId755" Type="http://schemas.openxmlformats.org/officeDocument/2006/relationships/customXml" Target="ink/ink363.xml"/><Relationship Id="rId962" Type="http://schemas.openxmlformats.org/officeDocument/2006/relationships/image" Target="media/image477.emf"/><Relationship Id="rId1178" Type="http://schemas.openxmlformats.org/officeDocument/2006/relationships/image" Target="media/image585.emf"/><Relationship Id="rId1385" Type="http://schemas.openxmlformats.org/officeDocument/2006/relationships/customXml" Target="ink/ink672.xml"/><Relationship Id="rId1592" Type="http://schemas.openxmlformats.org/officeDocument/2006/relationships/image" Target="media/image792.emf"/><Relationship Id="rId1606" Type="http://schemas.openxmlformats.org/officeDocument/2006/relationships/image" Target="media/image799.emf"/><Relationship Id="rId91" Type="http://schemas.openxmlformats.org/officeDocument/2006/relationships/image" Target="media/image42.wmf"/><Relationship Id="rId187" Type="http://schemas.openxmlformats.org/officeDocument/2006/relationships/customXml" Target="ink/ink87.xml"/><Relationship Id="rId394" Type="http://schemas.openxmlformats.org/officeDocument/2006/relationships/oleObject" Target="embeddings/oleObject8.bin"/><Relationship Id="rId408" Type="http://schemas.openxmlformats.org/officeDocument/2006/relationships/image" Target="media/image200.emf"/><Relationship Id="rId615" Type="http://schemas.openxmlformats.org/officeDocument/2006/relationships/customXml" Target="ink/ink295.xml"/><Relationship Id="rId822" Type="http://schemas.openxmlformats.org/officeDocument/2006/relationships/image" Target="media/image407.emf"/><Relationship Id="rId1038" Type="http://schemas.openxmlformats.org/officeDocument/2006/relationships/image" Target="media/image515.emf"/><Relationship Id="rId1245" Type="http://schemas.openxmlformats.org/officeDocument/2006/relationships/customXml" Target="ink/ink604.xml"/><Relationship Id="rId1452" Type="http://schemas.openxmlformats.org/officeDocument/2006/relationships/image" Target="media/image722.emf"/><Relationship Id="rId254" Type="http://schemas.openxmlformats.org/officeDocument/2006/relationships/image" Target="media/image123.emf"/><Relationship Id="rId699" Type="http://schemas.openxmlformats.org/officeDocument/2006/relationships/customXml" Target="ink/ink337.xml"/><Relationship Id="rId1091" Type="http://schemas.openxmlformats.org/officeDocument/2006/relationships/customXml" Target="ink/ink527.xml"/><Relationship Id="rId1105" Type="http://schemas.openxmlformats.org/officeDocument/2006/relationships/customXml" Target="ink/ink534.xml"/><Relationship Id="rId1312" Type="http://schemas.openxmlformats.org/officeDocument/2006/relationships/image" Target="media/image652.emf"/><Relationship Id="rId49" Type="http://schemas.openxmlformats.org/officeDocument/2006/relationships/customXml" Target="ink/ink21.xml"/><Relationship Id="rId114" Type="http://schemas.openxmlformats.org/officeDocument/2006/relationships/image" Target="media/image53.emf"/><Relationship Id="rId461" Type="http://schemas.openxmlformats.org/officeDocument/2006/relationships/customXml" Target="ink/ink219.xml"/><Relationship Id="rId559" Type="http://schemas.openxmlformats.org/officeDocument/2006/relationships/customXml" Target="ink/ink268.xml"/><Relationship Id="rId766" Type="http://schemas.openxmlformats.org/officeDocument/2006/relationships/image" Target="media/image379.emf"/><Relationship Id="rId1189" Type="http://schemas.openxmlformats.org/officeDocument/2006/relationships/customXml" Target="ink/ink576.xml"/><Relationship Id="rId1396" Type="http://schemas.openxmlformats.org/officeDocument/2006/relationships/image" Target="media/image694.emf"/><Relationship Id="rId1617" Type="http://schemas.openxmlformats.org/officeDocument/2006/relationships/customXml" Target="ink/ink788.xml"/><Relationship Id="rId198" Type="http://schemas.openxmlformats.org/officeDocument/2006/relationships/image" Target="media/image95.emf"/><Relationship Id="rId321" Type="http://schemas.openxmlformats.org/officeDocument/2006/relationships/customXml" Target="ink/ink152.xml"/><Relationship Id="rId419" Type="http://schemas.openxmlformats.org/officeDocument/2006/relationships/customXml" Target="ink/ink198.xml"/><Relationship Id="rId626" Type="http://schemas.openxmlformats.org/officeDocument/2006/relationships/image" Target="media/image309.emf"/><Relationship Id="rId973" Type="http://schemas.openxmlformats.org/officeDocument/2006/relationships/customXml" Target="ink/ink470.xml"/><Relationship Id="rId1049" Type="http://schemas.openxmlformats.org/officeDocument/2006/relationships/customXml" Target="ink/ink508.xml"/><Relationship Id="rId1256" Type="http://schemas.openxmlformats.org/officeDocument/2006/relationships/image" Target="media/image624.emf"/><Relationship Id="rId833" Type="http://schemas.openxmlformats.org/officeDocument/2006/relationships/customXml" Target="ink/ink402.xml"/><Relationship Id="rId1116" Type="http://schemas.openxmlformats.org/officeDocument/2006/relationships/image" Target="media/image554.emf"/><Relationship Id="rId1463" Type="http://schemas.openxmlformats.org/officeDocument/2006/relationships/customXml" Target="ink/ink711.xml"/><Relationship Id="rId1670" Type="http://schemas.openxmlformats.org/officeDocument/2006/relationships/image" Target="media/image831.emf"/><Relationship Id="rId265" Type="http://schemas.openxmlformats.org/officeDocument/2006/relationships/customXml" Target="ink/ink124.xml"/><Relationship Id="rId472" Type="http://schemas.openxmlformats.org/officeDocument/2006/relationships/image" Target="media/image232.emf"/><Relationship Id="rId900" Type="http://schemas.openxmlformats.org/officeDocument/2006/relationships/image" Target="media/image446.emf"/><Relationship Id="rId1323" Type="http://schemas.openxmlformats.org/officeDocument/2006/relationships/customXml" Target="ink/ink641.xml"/><Relationship Id="rId1530" Type="http://schemas.openxmlformats.org/officeDocument/2006/relationships/image" Target="media/image761.emf"/><Relationship Id="rId1628" Type="http://schemas.openxmlformats.org/officeDocument/2006/relationships/image" Target="media/image810.emf"/><Relationship Id="rId125" Type="http://schemas.openxmlformats.org/officeDocument/2006/relationships/customXml" Target="ink/ink56.xml"/><Relationship Id="rId332" Type="http://schemas.openxmlformats.org/officeDocument/2006/relationships/image" Target="media/image162.emf"/><Relationship Id="rId777" Type="http://schemas.openxmlformats.org/officeDocument/2006/relationships/customXml" Target="ink/ink374.xml"/><Relationship Id="rId984" Type="http://schemas.openxmlformats.org/officeDocument/2006/relationships/image" Target="media/image488.emf"/><Relationship Id="rId637" Type="http://schemas.openxmlformats.org/officeDocument/2006/relationships/customXml" Target="ink/ink306.xml"/><Relationship Id="rId844" Type="http://schemas.openxmlformats.org/officeDocument/2006/relationships/image" Target="media/image418.emf"/><Relationship Id="rId1267" Type="http://schemas.openxmlformats.org/officeDocument/2006/relationships/customXml" Target="ink/ink615.xml"/><Relationship Id="rId1474" Type="http://schemas.openxmlformats.org/officeDocument/2006/relationships/image" Target="media/image733.emf"/><Relationship Id="rId1681" Type="http://schemas.openxmlformats.org/officeDocument/2006/relationships/customXml" Target="ink/ink820.xml"/><Relationship Id="rId276" Type="http://schemas.openxmlformats.org/officeDocument/2006/relationships/image" Target="media/image134.emf"/><Relationship Id="rId483" Type="http://schemas.openxmlformats.org/officeDocument/2006/relationships/customXml" Target="ink/ink230.xml"/><Relationship Id="rId690" Type="http://schemas.openxmlformats.org/officeDocument/2006/relationships/image" Target="media/image341.emf"/><Relationship Id="rId704" Type="http://schemas.openxmlformats.org/officeDocument/2006/relationships/image" Target="media/image348.emf"/><Relationship Id="rId911" Type="http://schemas.openxmlformats.org/officeDocument/2006/relationships/customXml" Target="ink/ink439.xml"/><Relationship Id="rId1127" Type="http://schemas.openxmlformats.org/officeDocument/2006/relationships/customXml" Target="ink/ink545.xml"/><Relationship Id="rId1334" Type="http://schemas.openxmlformats.org/officeDocument/2006/relationships/image" Target="media/image663.emf"/><Relationship Id="rId1541" Type="http://schemas.openxmlformats.org/officeDocument/2006/relationships/customXml" Target="ink/ink750.xml"/><Relationship Id="rId40" Type="http://schemas.openxmlformats.org/officeDocument/2006/relationships/image" Target="media/image16.emf"/><Relationship Id="rId136" Type="http://schemas.openxmlformats.org/officeDocument/2006/relationships/image" Target="media/image64.emf"/><Relationship Id="rId343" Type="http://schemas.openxmlformats.org/officeDocument/2006/relationships/customXml" Target="ink/ink163.xml"/><Relationship Id="rId550" Type="http://schemas.openxmlformats.org/officeDocument/2006/relationships/image" Target="media/image271.emf"/><Relationship Id="rId788" Type="http://schemas.openxmlformats.org/officeDocument/2006/relationships/image" Target="media/image390.emf"/><Relationship Id="rId995" Type="http://schemas.openxmlformats.org/officeDocument/2006/relationships/customXml" Target="ink/ink481.xml"/><Relationship Id="rId1180" Type="http://schemas.openxmlformats.org/officeDocument/2006/relationships/image" Target="media/image586.emf"/><Relationship Id="rId1401" Type="http://schemas.openxmlformats.org/officeDocument/2006/relationships/customXml" Target="ink/ink680.xml"/><Relationship Id="rId1639" Type="http://schemas.openxmlformats.org/officeDocument/2006/relationships/customXml" Target="ink/ink799.xml"/><Relationship Id="rId203" Type="http://schemas.openxmlformats.org/officeDocument/2006/relationships/customXml" Target="ink/ink95.xml"/><Relationship Id="rId648" Type="http://schemas.openxmlformats.org/officeDocument/2006/relationships/image" Target="media/image320.emf"/><Relationship Id="rId855" Type="http://schemas.openxmlformats.org/officeDocument/2006/relationships/customXml" Target="ink/ink413.xml"/><Relationship Id="rId1040" Type="http://schemas.openxmlformats.org/officeDocument/2006/relationships/image" Target="media/image516.emf"/><Relationship Id="rId1278" Type="http://schemas.openxmlformats.org/officeDocument/2006/relationships/image" Target="media/image635.emf"/><Relationship Id="rId1485" Type="http://schemas.openxmlformats.org/officeDocument/2006/relationships/customXml" Target="ink/ink722.xml"/><Relationship Id="rId1692" Type="http://schemas.openxmlformats.org/officeDocument/2006/relationships/image" Target="media/image842.emf"/><Relationship Id="rId1706" Type="http://schemas.openxmlformats.org/officeDocument/2006/relationships/image" Target="media/image849.emf"/><Relationship Id="rId287" Type="http://schemas.openxmlformats.org/officeDocument/2006/relationships/customXml" Target="ink/ink135.xml"/><Relationship Id="rId410" Type="http://schemas.openxmlformats.org/officeDocument/2006/relationships/image" Target="media/image201.emf"/><Relationship Id="rId494" Type="http://schemas.openxmlformats.org/officeDocument/2006/relationships/image" Target="media/image243.emf"/><Relationship Id="rId508" Type="http://schemas.openxmlformats.org/officeDocument/2006/relationships/image" Target="media/image250.emf"/><Relationship Id="rId715" Type="http://schemas.openxmlformats.org/officeDocument/2006/relationships/customXml" Target="ink/ink345.xml"/><Relationship Id="rId922" Type="http://schemas.openxmlformats.org/officeDocument/2006/relationships/image" Target="media/image457.emf"/><Relationship Id="rId1138" Type="http://schemas.openxmlformats.org/officeDocument/2006/relationships/image" Target="media/image565.emf"/><Relationship Id="rId1345" Type="http://schemas.openxmlformats.org/officeDocument/2006/relationships/customXml" Target="ink/ink652.xml"/><Relationship Id="rId1552" Type="http://schemas.openxmlformats.org/officeDocument/2006/relationships/image" Target="media/image772.emf"/><Relationship Id="rId147" Type="http://schemas.openxmlformats.org/officeDocument/2006/relationships/customXml" Target="ink/ink67.xml"/><Relationship Id="rId354" Type="http://schemas.openxmlformats.org/officeDocument/2006/relationships/image" Target="media/image173.emf"/><Relationship Id="rId799" Type="http://schemas.openxmlformats.org/officeDocument/2006/relationships/customXml" Target="ink/ink385.xml"/><Relationship Id="rId1191" Type="http://schemas.openxmlformats.org/officeDocument/2006/relationships/customXml" Target="ink/ink577.xml"/><Relationship Id="rId1205" Type="http://schemas.openxmlformats.org/officeDocument/2006/relationships/customXml" Target="ink/ink584.xml"/><Relationship Id="rId51" Type="http://schemas.openxmlformats.org/officeDocument/2006/relationships/customXml" Target="ink/ink22.xml"/><Relationship Id="rId561" Type="http://schemas.openxmlformats.org/officeDocument/2006/relationships/customXml" Target="ink/ink269.xml"/><Relationship Id="rId659" Type="http://schemas.openxmlformats.org/officeDocument/2006/relationships/customXml" Target="ink/ink317.xml"/><Relationship Id="rId866" Type="http://schemas.openxmlformats.org/officeDocument/2006/relationships/image" Target="media/image429.emf"/><Relationship Id="rId1289" Type="http://schemas.openxmlformats.org/officeDocument/2006/relationships/image" Target="media/image641.wmf"/><Relationship Id="rId1412" Type="http://schemas.openxmlformats.org/officeDocument/2006/relationships/image" Target="media/image702.emf"/><Relationship Id="rId1496" Type="http://schemas.openxmlformats.org/officeDocument/2006/relationships/image" Target="media/image744.emf"/><Relationship Id="rId214" Type="http://schemas.openxmlformats.org/officeDocument/2006/relationships/image" Target="media/image103.emf"/><Relationship Id="rId298" Type="http://schemas.openxmlformats.org/officeDocument/2006/relationships/image" Target="media/image145.emf"/><Relationship Id="rId421" Type="http://schemas.openxmlformats.org/officeDocument/2006/relationships/customXml" Target="ink/ink199.xml"/><Relationship Id="rId519" Type="http://schemas.openxmlformats.org/officeDocument/2006/relationships/customXml" Target="ink/ink248.xml"/><Relationship Id="rId1051" Type="http://schemas.openxmlformats.org/officeDocument/2006/relationships/customXml" Target="ink/ink509.xml"/><Relationship Id="rId1149" Type="http://schemas.openxmlformats.org/officeDocument/2006/relationships/customXml" Target="ink/ink556.xml"/><Relationship Id="rId1356" Type="http://schemas.openxmlformats.org/officeDocument/2006/relationships/image" Target="media/image674.emf"/><Relationship Id="rId158" Type="http://schemas.openxmlformats.org/officeDocument/2006/relationships/image" Target="media/image75.emf"/><Relationship Id="rId726" Type="http://schemas.openxmlformats.org/officeDocument/2006/relationships/image" Target="media/image359.emf"/><Relationship Id="rId933" Type="http://schemas.openxmlformats.org/officeDocument/2006/relationships/customXml" Target="ink/ink450.xml"/><Relationship Id="rId1009" Type="http://schemas.openxmlformats.org/officeDocument/2006/relationships/customXml" Target="ink/ink488.xml"/><Relationship Id="rId1563" Type="http://schemas.openxmlformats.org/officeDocument/2006/relationships/customXml" Target="ink/ink761.xml"/><Relationship Id="rId62" Type="http://schemas.openxmlformats.org/officeDocument/2006/relationships/image" Target="media/image27.emf"/><Relationship Id="rId365" Type="http://schemas.openxmlformats.org/officeDocument/2006/relationships/customXml" Target="ink/ink174.xml"/><Relationship Id="rId572" Type="http://schemas.openxmlformats.org/officeDocument/2006/relationships/image" Target="media/image282.emf"/><Relationship Id="rId1216" Type="http://schemas.openxmlformats.org/officeDocument/2006/relationships/image" Target="media/image604.emf"/><Relationship Id="rId1423" Type="http://schemas.openxmlformats.org/officeDocument/2006/relationships/customXml" Target="ink/ink691.xml"/><Relationship Id="rId1630" Type="http://schemas.openxmlformats.org/officeDocument/2006/relationships/image" Target="media/image811.emf"/><Relationship Id="rId225" Type="http://schemas.openxmlformats.org/officeDocument/2006/relationships/customXml" Target="ink/ink104.xml"/><Relationship Id="rId432" Type="http://schemas.openxmlformats.org/officeDocument/2006/relationships/image" Target="media/image212.emf"/><Relationship Id="rId877" Type="http://schemas.openxmlformats.org/officeDocument/2006/relationships/customXml" Target="ink/ink422.xml"/><Relationship Id="rId1062" Type="http://schemas.openxmlformats.org/officeDocument/2006/relationships/image" Target="media/image527.emf"/><Relationship Id="rId737" Type="http://schemas.openxmlformats.org/officeDocument/2006/relationships/customXml" Target="ink/ink354.xml"/><Relationship Id="rId944" Type="http://schemas.openxmlformats.org/officeDocument/2006/relationships/image" Target="media/image468.emf"/><Relationship Id="rId1367" Type="http://schemas.openxmlformats.org/officeDocument/2006/relationships/customXml" Target="ink/ink663.xml"/><Relationship Id="rId1574" Type="http://schemas.openxmlformats.org/officeDocument/2006/relationships/image" Target="media/image783.emf"/><Relationship Id="rId73" Type="http://schemas.openxmlformats.org/officeDocument/2006/relationships/customXml" Target="ink/ink33.xml"/><Relationship Id="rId169" Type="http://schemas.openxmlformats.org/officeDocument/2006/relationships/customXml" Target="ink/ink78.xml"/><Relationship Id="rId376" Type="http://schemas.openxmlformats.org/officeDocument/2006/relationships/image" Target="media/image184.emf"/><Relationship Id="rId583" Type="http://schemas.openxmlformats.org/officeDocument/2006/relationships/customXml" Target="ink/ink279.xml"/><Relationship Id="rId790" Type="http://schemas.openxmlformats.org/officeDocument/2006/relationships/image" Target="media/image391.emf"/><Relationship Id="rId804" Type="http://schemas.openxmlformats.org/officeDocument/2006/relationships/image" Target="media/image398.emf"/><Relationship Id="rId1227" Type="http://schemas.openxmlformats.org/officeDocument/2006/relationships/customXml" Target="ink/ink595.xml"/><Relationship Id="rId1434" Type="http://schemas.openxmlformats.org/officeDocument/2006/relationships/image" Target="media/image713.emf"/><Relationship Id="rId1641" Type="http://schemas.openxmlformats.org/officeDocument/2006/relationships/customXml" Target="ink/ink800.xml"/><Relationship Id="rId4" Type="http://schemas.microsoft.com/office/2007/relationships/stylesWithEffects" Target="stylesWithEffects.xml"/><Relationship Id="rId236" Type="http://schemas.openxmlformats.org/officeDocument/2006/relationships/image" Target="media/image114.emf"/><Relationship Id="rId443" Type="http://schemas.openxmlformats.org/officeDocument/2006/relationships/customXml" Target="ink/ink210.xml"/><Relationship Id="rId650" Type="http://schemas.openxmlformats.org/officeDocument/2006/relationships/image" Target="media/image321.emf"/><Relationship Id="rId888" Type="http://schemas.openxmlformats.org/officeDocument/2006/relationships/image" Target="media/image440.emf"/><Relationship Id="rId1073" Type="http://schemas.openxmlformats.org/officeDocument/2006/relationships/customXml" Target="ink/ink520.xml"/><Relationship Id="rId1280" Type="http://schemas.openxmlformats.org/officeDocument/2006/relationships/image" Target="media/image636.emf"/><Relationship Id="rId1501" Type="http://schemas.openxmlformats.org/officeDocument/2006/relationships/customXml" Target="ink/ink730.xml"/><Relationship Id="rId303" Type="http://schemas.openxmlformats.org/officeDocument/2006/relationships/customXml" Target="ink/ink143.xml"/><Relationship Id="rId748" Type="http://schemas.openxmlformats.org/officeDocument/2006/relationships/image" Target="media/image370.emf"/><Relationship Id="rId955" Type="http://schemas.openxmlformats.org/officeDocument/2006/relationships/customXml" Target="ink/ink461.xml"/><Relationship Id="rId1140" Type="http://schemas.openxmlformats.org/officeDocument/2006/relationships/image" Target="media/image566.emf"/><Relationship Id="rId1378" Type="http://schemas.openxmlformats.org/officeDocument/2006/relationships/image" Target="media/image685.emf"/><Relationship Id="rId1585" Type="http://schemas.openxmlformats.org/officeDocument/2006/relationships/customXml" Target="ink/ink772.xml"/><Relationship Id="rId84" Type="http://schemas.openxmlformats.org/officeDocument/2006/relationships/image" Target="media/image38.emf"/><Relationship Id="rId387" Type="http://schemas.openxmlformats.org/officeDocument/2006/relationships/customXml" Target="ink/ink185.xml"/><Relationship Id="rId510" Type="http://schemas.openxmlformats.org/officeDocument/2006/relationships/image" Target="media/image251.emf"/><Relationship Id="rId594" Type="http://schemas.openxmlformats.org/officeDocument/2006/relationships/image" Target="media/image293.emf"/><Relationship Id="rId608" Type="http://schemas.openxmlformats.org/officeDocument/2006/relationships/image" Target="media/image300.emf"/><Relationship Id="rId815" Type="http://schemas.openxmlformats.org/officeDocument/2006/relationships/customXml" Target="ink/ink393.xml"/><Relationship Id="rId1238" Type="http://schemas.openxmlformats.org/officeDocument/2006/relationships/image" Target="media/image615.emf"/><Relationship Id="rId1445" Type="http://schemas.openxmlformats.org/officeDocument/2006/relationships/customXml" Target="ink/ink702.xml"/><Relationship Id="rId1652" Type="http://schemas.openxmlformats.org/officeDocument/2006/relationships/image" Target="media/image822.emf"/><Relationship Id="rId247" Type="http://schemas.openxmlformats.org/officeDocument/2006/relationships/customXml" Target="ink/ink115.xml"/><Relationship Id="rId899" Type="http://schemas.openxmlformats.org/officeDocument/2006/relationships/customXml" Target="ink/ink433.xml"/><Relationship Id="rId1000" Type="http://schemas.openxmlformats.org/officeDocument/2006/relationships/image" Target="media/image496.emf"/><Relationship Id="rId1084" Type="http://schemas.openxmlformats.org/officeDocument/2006/relationships/oleObject" Target="embeddings/oleObject15.bin"/><Relationship Id="rId1305" Type="http://schemas.openxmlformats.org/officeDocument/2006/relationships/customXml" Target="ink/ink632.xml"/><Relationship Id="rId107" Type="http://schemas.openxmlformats.org/officeDocument/2006/relationships/customXml" Target="ink/ink47.xml"/><Relationship Id="rId454" Type="http://schemas.openxmlformats.org/officeDocument/2006/relationships/image" Target="media/image223.emf"/><Relationship Id="rId661" Type="http://schemas.openxmlformats.org/officeDocument/2006/relationships/customXml" Target="ink/ink318.xml"/><Relationship Id="rId759" Type="http://schemas.openxmlformats.org/officeDocument/2006/relationships/customXml" Target="ink/ink365.xml"/><Relationship Id="rId966" Type="http://schemas.openxmlformats.org/officeDocument/2006/relationships/image" Target="media/image479.emf"/><Relationship Id="rId1291" Type="http://schemas.openxmlformats.org/officeDocument/2006/relationships/customXml" Target="ink/ink625.xml"/><Relationship Id="rId1389" Type="http://schemas.openxmlformats.org/officeDocument/2006/relationships/customXml" Target="ink/ink674.xml"/><Relationship Id="rId1512" Type="http://schemas.openxmlformats.org/officeDocument/2006/relationships/image" Target="media/image752.emf"/><Relationship Id="rId1596" Type="http://schemas.openxmlformats.org/officeDocument/2006/relationships/image" Target="media/image794.emf"/><Relationship Id="rId11" Type="http://schemas.openxmlformats.org/officeDocument/2006/relationships/customXml" Target="ink/ink2.xml"/><Relationship Id="rId314" Type="http://schemas.openxmlformats.org/officeDocument/2006/relationships/image" Target="media/image153.emf"/><Relationship Id="rId398" Type="http://schemas.openxmlformats.org/officeDocument/2006/relationships/image" Target="media/image195.emf"/><Relationship Id="rId521" Type="http://schemas.openxmlformats.org/officeDocument/2006/relationships/customXml" Target="ink/ink249.xml"/><Relationship Id="rId619" Type="http://schemas.openxmlformats.org/officeDocument/2006/relationships/customXml" Target="ink/ink297.xml"/><Relationship Id="rId1151" Type="http://schemas.openxmlformats.org/officeDocument/2006/relationships/customXml" Target="ink/ink557.xml"/><Relationship Id="rId1249" Type="http://schemas.openxmlformats.org/officeDocument/2006/relationships/customXml" Target="ink/ink606.xml"/><Relationship Id="rId95" Type="http://schemas.openxmlformats.org/officeDocument/2006/relationships/customXml" Target="ink/ink41.xml"/><Relationship Id="rId160" Type="http://schemas.openxmlformats.org/officeDocument/2006/relationships/image" Target="media/image76.emf"/><Relationship Id="rId826" Type="http://schemas.openxmlformats.org/officeDocument/2006/relationships/image" Target="media/image409.emf"/><Relationship Id="rId1011" Type="http://schemas.openxmlformats.org/officeDocument/2006/relationships/customXml" Target="ink/ink489.xml"/><Relationship Id="rId1109" Type="http://schemas.openxmlformats.org/officeDocument/2006/relationships/customXml" Target="ink/ink536.xml"/><Relationship Id="rId1456" Type="http://schemas.openxmlformats.org/officeDocument/2006/relationships/image" Target="media/image724.emf"/><Relationship Id="rId1663" Type="http://schemas.openxmlformats.org/officeDocument/2006/relationships/customXml" Target="ink/ink811.xml"/><Relationship Id="rId258" Type="http://schemas.openxmlformats.org/officeDocument/2006/relationships/image" Target="media/image125.emf"/><Relationship Id="rId465" Type="http://schemas.openxmlformats.org/officeDocument/2006/relationships/customXml" Target="ink/ink221.xml"/><Relationship Id="rId672" Type="http://schemas.openxmlformats.org/officeDocument/2006/relationships/image" Target="media/image332.emf"/><Relationship Id="rId1095" Type="http://schemas.openxmlformats.org/officeDocument/2006/relationships/customXml" Target="ink/ink529.xml"/><Relationship Id="rId1316" Type="http://schemas.openxmlformats.org/officeDocument/2006/relationships/image" Target="media/image654.emf"/><Relationship Id="rId1523" Type="http://schemas.openxmlformats.org/officeDocument/2006/relationships/customXml" Target="ink/ink741.xml"/><Relationship Id="rId22" Type="http://schemas.openxmlformats.org/officeDocument/2006/relationships/image" Target="media/image7.emf"/><Relationship Id="rId118" Type="http://schemas.openxmlformats.org/officeDocument/2006/relationships/image" Target="media/image55.emf"/><Relationship Id="rId325" Type="http://schemas.openxmlformats.org/officeDocument/2006/relationships/customXml" Target="ink/ink154.xml"/><Relationship Id="rId532" Type="http://schemas.openxmlformats.org/officeDocument/2006/relationships/image" Target="media/image262.emf"/><Relationship Id="rId977" Type="http://schemas.openxmlformats.org/officeDocument/2006/relationships/customXml" Target="ink/ink472.xml"/><Relationship Id="rId1162" Type="http://schemas.openxmlformats.org/officeDocument/2006/relationships/image" Target="media/image577.emf"/><Relationship Id="rId171" Type="http://schemas.openxmlformats.org/officeDocument/2006/relationships/customXml" Target="ink/ink79.xml"/><Relationship Id="rId837" Type="http://schemas.openxmlformats.org/officeDocument/2006/relationships/customXml" Target="ink/ink404.xml"/><Relationship Id="rId1022" Type="http://schemas.openxmlformats.org/officeDocument/2006/relationships/image" Target="media/image507.emf"/><Relationship Id="rId1467" Type="http://schemas.openxmlformats.org/officeDocument/2006/relationships/customXml" Target="ink/ink713.xml"/><Relationship Id="rId1674" Type="http://schemas.openxmlformats.org/officeDocument/2006/relationships/image" Target="media/image833.emf"/><Relationship Id="rId269" Type="http://schemas.openxmlformats.org/officeDocument/2006/relationships/customXml" Target="ink/ink126.xml"/><Relationship Id="rId476" Type="http://schemas.openxmlformats.org/officeDocument/2006/relationships/image" Target="media/image234.emf"/><Relationship Id="rId683" Type="http://schemas.openxmlformats.org/officeDocument/2006/relationships/customXml" Target="ink/ink329.xml"/><Relationship Id="rId890" Type="http://schemas.openxmlformats.org/officeDocument/2006/relationships/image" Target="media/image441.emf"/><Relationship Id="rId904" Type="http://schemas.openxmlformats.org/officeDocument/2006/relationships/image" Target="media/image448.emf"/><Relationship Id="rId1327" Type="http://schemas.openxmlformats.org/officeDocument/2006/relationships/customXml" Target="ink/ink643.xml"/><Relationship Id="rId1534" Type="http://schemas.openxmlformats.org/officeDocument/2006/relationships/image" Target="media/image763.emf"/><Relationship Id="rId33" Type="http://schemas.openxmlformats.org/officeDocument/2006/relationships/customXml" Target="ink/ink13.xml"/><Relationship Id="rId129" Type="http://schemas.openxmlformats.org/officeDocument/2006/relationships/customXml" Target="ink/ink58.xml"/><Relationship Id="rId336" Type="http://schemas.openxmlformats.org/officeDocument/2006/relationships/image" Target="media/image164.emf"/><Relationship Id="rId543" Type="http://schemas.openxmlformats.org/officeDocument/2006/relationships/customXml" Target="ink/ink260.xml"/><Relationship Id="rId988" Type="http://schemas.openxmlformats.org/officeDocument/2006/relationships/image" Target="media/image490.emf"/><Relationship Id="rId1173" Type="http://schemas.openxmlformats.org/officeDocument/2006/relationships/customXml" Target="ink/ink568.xml"/><Relationship Id="rId1380" Type="http://schemas.openxmlformats.org/officeDocument/2006/relationships/image" Target="media/image686.emf"/><Relationship Id="rId1601" Type="http://schemas.openxmlformats.org/officeDocument/2006/relationships/customXml" Target="ink/ink780.xml"/><Relationship Id="rId182" Type="http://schemas.openxmlformats.org/officeDocument/2006/relationships/image" Target="media/image87.emf"/><Relationship Id="rId403" Type="http://schemas.openxmlformats.org/officeDocument/2006/relationships/customXml" Target="ink/ink190.xml"/><Relationship Id="rId750" Type="http://schemas.openxmlformats.org/officeDocument/2006/relationships/image" Target="media/image371.emf"/><Relationship Id="rId848" Type="http://schemas.openxmlformats.org/officeDocument/2006/relationships/image" Target="media/image420.emf"/><Relationship Id="rId1033" Type="http://schemas.openxmlformats.org/officeDocument/2006/relationships/customXml" Target="ink/ink500.xml"/><Relationship Id="rId1478" Type="http://schemas.openxmlformats.org/officeDocument/2006/relationships/image" Target="media/image735.emf"/><Relationship Id="rId1685" Type="http://schemas.openxmlformats.org/officeDocument/2006/relationships/customXml" Target="ink/ink822.xml"/><Relationship Id="rId487" Type="http://schemas.openxmlformats.org/officeDocument/2006/relationships/customXml" Target="ink/ink232.xml"/><Relationship Id="rId610" Type="http://schemas.openxmlformats.org/officeDocument/2006/relationships/image" Target="media/image301.emf"/><Relationship Id="rId694" Type="http://schemas.openxmlformats.org/officeDocument/2006/relationships/image" Target="media/image343.emf"/><Relationship Id="rId708" Type="http://schemas.openxmlformats.org/officeDocument/2006/relationships/image" Target="media/image350.emf"/><Relationship Id="rId915" Type="http://schemas.openxmlformats.org/officeDocument/2006/relationships/customXml" Target="ink/ink441.xml"/><Relationship Id="rId1240" Type="http://schemas.openxmlformats.org/officeDocument/2006/relationships/image" Target="media/image616.emf"/><Relationship Id="rId1338" Type="http://schemas.openxmlformats.org/officeDocument/2006/relationships/image" Target="media/image665.emf"/><Relationship Id="rId1545" Type="http://schemas.openxmlformats.org/officeDocument/2006/relationships/customXml" Target="ink/ink752.xml"/><Relationship Id="rId347" Type="http://schemas.openxmlformats.org/officeDocument/2006/relationships/customXml" Target="ink/ink165.xml"/><Relationship Id="rId999" Type="http://schemas.openxmlformats.org/officeDocument/2006/relationships/customXml" Target="ink/ink483.xml"/><Relationship Id="rId1100" Type="http://schemas.openxmlformats.org/officeDocument/2006/relationships/image" Target="media/image546.emf"/><Relationship Id="rId1184" Type="http://schemas.openxmlformats.org/officeDocument/2006/relationships/image" Target="media/image588.emf"/><Relationship Id="rId1405" Type="http://schemas.openxmlformats.org/officeDocument/2006/relationships/customXml" Target="ink/ink682.xml"/><Relationship Id="rId44" Type="http://schemas.openxmlformats.org/officeDocument/2006/relationships/image" Target="media/image18.emf"/><Relationship Id="rId554" Type="http://schemas.openxmlformats.org/officeDocument/2006/relationships/image" Target="media/image273.emf"/><Relationship Id="rId761" Type="http://schemas.openxmlformats.org/officeDocument/2006/relationships/customXml" Target="ink/ink366.xml"/><Relationship Id="rId859" Type="http://schemas.openxmlformats.org/officeDocument/2006/relationships/customXml" Target="ink/ink415.xml"/><Relationship Id="rId1391" Type="http://schemas.openxmlformats.org/officeDocument/2006/relationships/customXml" Target="ink/ink675.xml"/><Relationship Id="rId1489" Type="http://schemas.openxmlformats.org/officeDocument/2006/relationships/customXml" Target="ink/ink724.xml"/><Relationship Id="rId1612" Type="http://schemas.openxmlformats.org/officeDocument/2006/relationships/image" Target="media/image802.emf"/><Relationship Id="rId1696" Type="http://schemas.openxmlformats.org/officeDocument/2006/relationships/image" Target="media/image844.emf"/><Relationship Id="rId193" Type="http://schemas.openxmlformats.org/officeDocument/2006/relationships/customXml" Target="ink/ink90.xml"/><Relationship Id="rId207" Type="http://schemas.openxmlformats.org/officeDocument/2006/relationships/customXml" Target="ink/ink97.xml"/><Relationship Id="rId414" Type="http://schemas.openxmlformats.org/officeDocument/2006/relationships/image" Target="media/image203.emf"/><Relationship Id="rId498" Type="http://schemas.openxmlformats.org/officeDocument/2006/relationships/image" Target="media/image245.emf"/><Relationship Id="rId621" Type="http://schemas.openxmlformats.org/officeDocument/2006/relationships/customXml" Target="ink/ink298.xml"/><Relationship Id="rId1044" Type="http://schemas.openxmlformats.org/officeDocument/2006/relationships/image" Target="media/image518.emf"/><Relationship Id="rId1251" Type="http://schemas.openxmlformats.org/officeDocument/2006/relationships/customXml" Target="ink/ink607.xml"/><Relationship Id="rId1349" Type="http://schemas.openxmlformats.org/officeDocument/2006/relationships/customXml" Target="ink/ink654.xml"/><Relationship Id="rId260" Type="http://schemas.openxmlformats.org/officeDocument/2006/relationships/image" Target="media/image126.emf"/><Relationship Id="rId719" Type="http://schemas.openxmlformats.org/officeDocument/2006/relationships/customXml" Target="ink/ink347.xml"/><Relationship Id="rId926" Type="http://schemas.openxmlformats.org/officeDocument/2006/relationships/image" Target="media/image459.emf"/><Relationship Id="rId1111" Type="http://schemas.openxmlformats.org/officeDocument/2006/relationships/customXml" Target="ink/ink537.xml"/><Relationship Id="rId1556" Type="http://schemas.openxmlformats.org/officeDocument/2006/relationships/image" Target="media/image774.emf"/><Relationship Id="rId55" Type="http://schemas.openxmlformats.org/officeDocument/2006/relationships/customXml" Target="ink/ink24.xml"/><Relationship Id="rId120" Type="http://schemas.openxmlformats.org/officeDocument/2006/relationships/image" Target="media/image56.emf"/><Relationship Id="rId358" Type="http://schemas.openxmlformats.org/officeDocument/2006/relationships/image" Target="media/image175.emf"/><Relationship Id="rId565" Type="http://schemas.openxmlformats.org/officeDocument/2006/relationships/customXml" Target="ink/ink271.xml"/><Relationship Id="rId772" Type="http://schemas.openxmlformats.org/officeDocument/2006/relationships/image" Target="media/image382.emf"/><Relationship Id="rId1195" Type="http://schemas.openxmlformats.org/officeDocument/2006/relationships/customXml" Target="ink/ink579.xml"/><Relationship Id="rId1209" Type="http://schemas.openxmlformats.org/officeDocument/2006/relationships/customXml" Target="ink/ink586.xml"/><Relationship Id="rId1416" Type="http://schemas.openxmlformats.org/officeDocument/2006/relationships/image" Target="media/image704.emf"/><Relationship Id="rId1623" Type="http://schemas.openxmlformats.org/officeDocument/2006/relationships/customXml" Target="ink/ink791.xml"/><Relationship Id="rId218" Type="http://schemas.openxmlformats.org/officeDocument/2006/relationships/oleObject" Target="embeddings/oleObject4.bin"/><Relationship Id="rId425" Type="http://schemas.openxmlformats.org/officeDocument/2006/relationships/customXml" Target="ink/ink201.xml"/><Relationship Id="rId632" Type="http://schemas.openxmlformats.org/officeDocument/2006/relationships/image" Target="media/image312.emf"/><Relationship Id="rId1055" Type="http://schemas.openxmlformats.org/officeDocument/2006/relationships/customXml" Target="ink/ink511.xml"/><Relationship Id="rId1262" Type="http://schemas.openxmlformats.org/officeDocument/2006/relationships/image" Target="media/image627.emf"/><Relationship Id="rId271" Type="http://schemas.openxmlformats.org/officeDocument/2006/relationships/customXml" Target="ink/ink127.xml"/><Relationship Id="rId937" Type="http://schemas.openxmlformats.org/officeDocument/2006/relationships/customXml" Target="ink/ink452.xml"/><Relationship Id="rId1122" Type="http://schemas.openxmlformats.org/officeDocument/2006/relationships/image" Target="media/image557.emf"/><Relationship Id="rId1567" Type="http://schemas.openxmlformats.org/officeDocument/2006/relationships/customXml" Target="ink/ink763.xml"/><Relationship Id="rId66" Type="http://schemas.openxmlformats.org/officeDocument/2006/relationships/image" Target="media/image29.emf"/><Relationship Id="rId131" Type="http://schemas.openxmlformats.org/officeDocument/2006/relationships/customXml" Target="ink/ink59.xml"/><Relationship Id="rId369" Type="http://schemas.openxmlformats.org/officeDocument/2006/relationships/customXml" Target="ink/ink176.xml"/><Relationship Id="rId576" Type="http://schemas.openxmlformats.org/officeDocument/2006/relationships/image" Target="media/image284.emf"/><Relationship Id="rId783" Type="http://schemas.openxmlformats.org/officeDocument/2006/relationships/customXml" Target="ink/ink377.xml"/><Relationship Id="rId990" Type="http://schemas.openxmlformats.org/officeDocument/2006/relationships/image" Target="media/image491.emf"/><Relationship Id="rId1427" Type="http://schemas.openxmlformats.org/officeDocument/2006/relationships/customXml" Target="ink/ink693.xml"/><Relationship Id="rId1634" Type="http://schemas.openxmlformats.org/officeDocument/2006/relationships/image" Target="media/image813.emf"/><Relationship Id="rId229" Type="http://schemas.openxmlformats.org/officeDocument/2006/relationships/customXml" Target="ink/ink106.xml"/><Relationship Id="rId436" Type="http://schemas.openxmlformats.org/officeDocument/2006/relationships/image" Target="media/image214.emf"/><Relationship Id="rId643" Type="http://schemas.openxmlformats.org/officeDocument/2006/relationships/customXml" Target="ink/ink309.xml"/><Relationship Id="rId1066" Type="http://schemas.openxmlformats.org/officeDocument/2006/relationships/image" Target="media/image529.emf"/><Relationship Id="rId1273" Type="http://schemas.openxmlformats.org/officeDocument/2006/relationships/customXml" Target="ink/ink618.xml"/><Relationship Id="rId1480" Type="http://schemas.openxmlformats.org/officeDocument/2006/relationships/image" Target="media/image736.emf"/><Relationship Id="rId850" Type="http://schemas.openxmlformats.org/officeDocument/2006/relationships/image" Target="media/image421.emf"/><Relationship Id="rId948" Type="http://schemas.openxmlformats.org/officeDocument/2006/relationships/image" Target="media/image470.emf"/><Relationship Id="rId1133" Type="http://schemas.openxmlformats.org/officeDocument/2006/relationships/customXml" Target="ink/ink548.xml"/><Relationship Id="rId1578" Type="http://schemas.openxmlformats.org/officeDocument/2006/relationships/image" Target="media/image785.emf"/><Relationship Id="rId1701" Type="http://schemas.openxmlformats.org/officeDocument/2006/relationships/customXml" Target="ink/ink830.xml"/><Relationship Id="rId77" Type="http://schemas.openxmlformats.org/officeDocument/2006/relationships/customXml" Target="ink/ink35.xml"/><Relationship Id="rId282" Type="http://schemas.openxmlformats.org/officeDocument/2006/relationships/image" Target="media/image137.emf"/><Relationship Id="rId503" Type="http://schemas.openxmlformats.org/officeDocument/2006/relationships/customXml" Target="ink/ink240.xml"/><Relationship Id="rId587" Type="http://schemas.openxmlformats.org/officeDocument/2006/relationships/customXml" Target="ink/ink281.xml"/><Relationship Id="rId710" Type="http://schemas.openxmlformats.org/officeDocument/2006/relationships/image" Target="media/image351.emf"/><Relationship Id="rId808" Type="http://schemas.openxmlformats.org/officeDocument/2006/relationships/image" Target="media/image400.emf"/><Relationship Id="rId1340" Type="http://schemas.openxmlformats.org/officeDocument/2006/relationships/image" Target="media/image666.emf"/><Relationship Id="rId1438" Type="http://schemas.openxmlformats.org/officeDocument/2006/relationships/image" Target="media/image715.emf"/><Relationship Id="rId1645" Type="http://schemas.openxmlformats.org/officeDocument/2006/relationships/customXml" Target="ink/ink802.xml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447" Type="http://schemas.openxmlformats.org/officeDocument/2006/relationships/customXml" Target="ink/ink212.xml"/><Relationship Id="rId794" Type="http://schemas.openxmlformats.org/officeDocument/2006/relationships/image" Target="media/image393.emf"/><Relationship Id="rId1077" Type="http://schemas.openxmlformats.org/officeDocument/2006/relationships/customXml" Target="ink/ink522.xml"/><Relationship Id="rId1200" Type="http://schemas.openxmlformats.org/officeDocument/2006/relationships/image" Target="media/image596.emf"/><Relationship Id="rId654" Type="http://schemas.openxmlformats.org/officeDocument/2006/relationships/image" Target="media/image323.emf"/><Relationship Id="rId861" Type="http://schemas.openxmlformats.org/officeDocument/2006/relationships/image" Target="media/image427.wmf"/><Relationship Id="rId959" Type="http://schemas.openxmlformats.org/officeDocument/2006/relationships/customXml" Target="ink/ink463.xml"/><Relationship Id="rId1284" Type="http://schemas.openxmlformats.org/officeDocument/2006/relationships/image" Target="media/image638.emf"/><Relationship Id="rId1491" Type="http://schemas.openxmlformats.org/officeDocument/2006/relationships/customXml" Target="ink/ink725.xml"/><Relationship Id="rId1505" Type="http://schemas.openxmlformats.org/officeDocument/2006/relationships/customXml" Target="ink/ink732.xml"/><Relationship Id="rId1589" Type="http://schemas.openxmlformats.org/officeDocument/2006/relationships/customXml" Target="ink/ink774.xml"/><Relationship Id="rId1712" Type="http://schemas.openxmlformats.org/officeDocument/2006/relationships/image" Target="media/image852.emf"/><Relationship Id="rId293" Type="http://schemas.openxmlformats.org/officeDocument/2006/relationships/customXml" Target="ink/ink138.xml"/><Relationship Id="rId307" Type="http://schemas.openxmlformats.org/officeDocument/2006/relationships/customXml" Target="ink/ink145.xml"/><Relationship Id="rId514" Type="http://schemas.openxmlformats.org/officeDocument/2006/relationships/image" Target="media/image253.emf"/><Relationship Id="rId721" Type="http://schemas.openxmlformats.org/officeDocument/2006/relationships/image" Target="media/image357.wmf"/><Relationship Id="rId1144" Type="http://schemas.openxmlformats.org/officeDocument/2006/relationships/image" Target="media/image568.emf"/><Relationship Id="rId1351" Type="http://schemas.openxmlformats.org/officeDocument/2006/relationships/customXml" Target="ink/ink655.xml"/><Relationship Id="rId1449" Type="http://schemas.openxmlformats.org/officeDocument/2006/relationships/customXml" Target="ink/ink704.xml"/><Relationship Id="rId88" Type="http://schemas.openxmlformats.org/officeDocument/2006/relationships/oleObject" Target="embeddings/oleObject1.bin"/><Relationship Id="rId153" Type="http://schemas.openxmlformats.org/officeDocument/2006/relationships/customXml" Target="ink/ink70.xml"/><Relationship Id="rId360" Type="http://schemas.openxmlformats.org/officeDocument/2006/relationships/image" Target="media/image176.emf"/><Relationship Id="rId598" Type="http://schemas.openxmlformats.org/officeDocument/2006/relationships/image" Target="media/image295.emf"/><Relationship Id="rId819" Type="http://schemas.openxmlformats.org/officeDocument/2006/relationships/customXml" Target="ink/ink395.xml"/><Relationship Id="rId1004" Type="http://schemas.openxmlformats.org/officeDocument/2006/relationships/image" Target="media/image498.emf"/><Relationship Id="rId1211" Type="http://schemas.openxmlformats.org/officeDocument/2006/relationships/customXml" Target="ink/ink587.xml"/><Relationship Id="rId1656" Type="http://schemas.openxmlformats.org/officeDocument/2006/relationships/image" Target="media/image824.emf"/><Relationship Id="rId220" Type="http://schemas.openxmlformats.org/officeDocument/2006/relationships/oleObject" Target="embeddings/oleObject5.bin"/><Relationship Id="rId458" Type="http://schemas.openxmlformats.org/officeDocument/2006/relationships/image" Target="media/image225.emf"/><Relationship Id="rId665" Type="http://schemas.openxmlformats.org/officeDocument/2006/relationships/customXml" Target="ink/ink320.xml"/><Relationship Id="rId872" Type="http://schemas.openxmlformats.org/officeDocument/2006/relationships/image" Target="media/image432.emf"/><Relationship Id="rId1088" Type="http://schemas.openxmlformats.org/officeDocument/2006/relationships/image" Target="media/image540.emf"/><Relationship Id="rId1295" Type="http://schemas.openxmlformats.org/officeDocument/2006/relationships/customXml" Target="ink/ink627.xml"/><Relationship Id="rId1309" Type="http://schemas.openxmlformats.org/officeDocument/2006/relationships/customXml" Target="ink/ink634.xml"/><Relationship Id="rId1516" Type="http://schemas.openxmlformats.org/officeDocument/2006/relationships/image" Target="media/image754.emf"/><Relationship Id="rId15" Type="http://schemas.openxmlformats.org/officeDocument/2006/relationships/customXml" Target="ink/ink4.xml"/><Relationship Id="rId318" Type="http://schemas.openxmlformats.org/officeDocument/2006/relationships/image" Target="media/image155.emf"/><Relationship Id="rId525" Type="http://schemas.openxmlformats.org/officeDocument/2006/relationships/customXml" Target="ink/ink251.xml"/><Relationship Id="rId732" Type="http://schemas.openxmlformats.org/officeDocument/2006/relationships/image" Target="media/image362.emf"/><Relationship Id="rId1155" Type="http://schemas.openxmlformats.org/officeDocument/2006/relationships/customXml" Target="ink/ink559.xml"/><Relationship Id="rId1362" Type="http://schemas.openxmlformats.org/officeDocument/2006/relationships/image" Target="media/image677.emf"/><Relationship Id="rId99" Type="http://schemas.openxmlformats.org/officeDocument/2006/relationships/customXml" Target="ink/ink43.xml"/><Relationship Id="rId164" Type="http://schemas.openxmlformats.org/officeDocument/2006/relationships/image" Target="media/image78.emf"/><Relationship Id="rId371" Type="http://schemas.openxmlformats.org/officeDocument/2006/relationships/customXml" Target="ink/ink177.xml"/><Relationship Id="rId1015" Type="http://schemas.openxmlformats.org/officeDocument/2006/relationships/customXml" Target="ink/ink491.xml"/><Relationship Id="rId1222" Type="http://schemas.openxmlformats.org/officeDocument/2006/relationships/image" Target="media/image607.emf"/><Relationship Id="rId1667" Type="http://schemas.openxmlformats.org/officeDocument/2006/relationships/customXml" Target="ink/ink813.xml"/><Relationship Id="rId469" Type="http://schemas.openxmlformats.org/officeDocument/2006/relationships/customXml" Target="ink/ink223.xml"/><Relationship Id="rId676" Type="http://schemas.openxmlformats.org/officeDocument/2006/relationships/image" Target="media/image334.emf"/><Relationship Id="rId883" Type="http://schemas.openxmlformats.org/officeDocument/2006/relationships/customXml" Target="ink/ink425.xml"/><Relationship Id="rId1099" Type="http://schemas.openxmlformats.org/officeDocument/2006/relationships/customXml" Target="ink/ink531.xml"/><Relationship Id="rId1527" Type="http://schemas.openxmlformats.org/officeDocument/2006/relationships/customXml" Target="ink/ink743.xml"/><Relationship Id="rId26" Type="http://schemas.openxmlformats.org/officeDocument/2006/relationships/image" Target="media/image9.emf"/><Relationship Id="rId231" Type="http://schemas.openxmlformats.org/officeDocument/2006/relationships/customXml" Target="ink/ink107.xml"/><Relationship Id="rId329" Type="http://schemas.openxmlformats.org/officeDocument/2006/relationships/customXml" Target="ink/ink156.xml"/><Relationship Id="rId536" Type="http://schemas.openxmlformats.org/officeDocument/2006/relationships/image" Target="media/image264.emf"/><Relationship Id="rId1166" Type="http://schemas.openxmlformats.org/officeDocument/2006/relationships/image" Target="media/image579.emf"/><Relationship Id="rId1373" Type="http://schemas.openxmlformats.org/officeDocument/2006/relationships/customXml" Target="ink/ink666.xml"/><Relationship Id="rId175" Type="http://schemas.openxmlformats.org/officeDocument/2006/relationships/customXml" Target="ink/ink81.xml"/><Relationship Id="rId743" Type="http://schemas.openxmlformats.org/officeDocument/2006/relationships/customXml" Target="ink/ink357.xml"/><Relationship Id="rId950" Type="http://schemas.openxmlformats.org/officeDocument/2006/relationships/image" Target="media/image471.emf"/><Relationship Id="rId1026" Type="http://schemas.openxmlformats.org/officeDocument/2006/relationships/image" Target="media/image509.emf"/><Relationship Id="rId1580" Type="http://schemas.openxmlformats.org/officeDocument/2006/relationships/image" Target="media/image786.emf"/><Relationship Id="rId1678" Type="http://schemas.openxmlformats.org/officeDocument/2006/relationships/image" Target="media/image835.emf"/><Relationship Id="rId382" Type="http://schemas.openxmlformats.org/officeDocument/2006/relationships/image" Target="media/image187.emf"/><Relationship Id="rId603" Type="http://schemas.openxmlformats.org/officeDocument/2006/relationships/customXml" Target="ink/ink289.xml"/><Relationship Id="rId687" Type="http://schemas.openxmlformats.org/officeDocument/2006/relationships/customXml" Target="ink/ink331.xml"/><Relationship Id="rId810" Type="http://schemas.openxmlformats.org/officeDocument/2006/relationships/image" Target="media/image401.emf"/><Relationship Id="rId908" Type="http://schemas.openxmlformats.org/officeDocument/2006/relationships/image" Target="media/image450.emf"/><Relationship Id="rId1233" Type="http://schemas.openxmlformats.org/officeDocument/2006/relationships/customXml" Target="ink/ink598.xml"/><Relationship Id="rId1440" Type="http://schemas.openxmlformats.org/officeDocument/2006/relationships/image" Target="media/image716.emf"/><Relationship Id="rId1538" Type="http://schemas.openxmlformats.org/officeDocument/2006/relationships/image" Target="media/image765.emf"/><Relationship Id="rId242" Type="http://schemas.openxmlformats.org/officeDocument/2006/relationships/image" Target="media/image117.emf"/><Relationship Id="rId894" Type="http://schemas.openxmlformats.org/officeDocument/2006/relationships/image" Target="media/image443.emf"/><Relationship Id="rId1177" Type="http://schemas.openxmlformats.org/officeDocument/2006/relationships/customXml" Target="ink/ink570.xml"/><Relationship Id="rId1300" Type="http://schemas.openxmlformats.org/officeDocument/2006/relationships/image" Target="media/image646.emf"/><Relationship Id="rId37" Type="http://schemas.openxmlformats.org/officeDocument/2006/relationships/customXml" Target="ink/ink15.xml"/><Relationship Id="rId102" Type="http://schemas.openxmlformats.org/officeDocument/2006/relationships/image" Target="media/image47.emf"/><Relationship Id="rId547" Type="http://schemas.openxmlformats.org/officeDocument/2006/relationships/customXml" Target="ink/ink262.xml"/><Relationship Id="rId754" Type="http://schemas.openxmlformats.org/officeDocument/2006/relationships/image" Target="media/image373.emf"/><Relationship Id="rId961" Type="http://schemas.openxmlformats.org/officeDocument/2006/relationships/customXml" Target="ink/ink464.xml"/><Relationship Id="rId1384" Type="http://schemas.openxmlformats.org/officeDocument/2006/relationships/image" Target="media/image688.emf"/><Relationship Id="rId1591" Type="http://schemas.openxmlformats.org/officeDocument/2006/relationships/customXml" Target="ink/ink775.xml"/><Relationship Id="rId1605" Type="http://schemas.openxmlformats.org/officeDocument/2006/relationships/customXml" Target="ink/ink782.xml"/><Relationship Id="rId1689" Type="http://schemas.openxmlformats.org/officeDocument/2006/relationships/customXml" Target="ink/ink824.xml"/><Relationship Id="rId90" Type="http://schemas.openxmlformats.org/officeDocument/2006/relationships/oleObject" Target="embeddings/oleObject2.bin"/><Relationship Id="rId186" Type="http://schemas.openxmlformats.org/officeDocument/2006/relationships/image" Target="media/image89.emf"/><Relationship Id="rId393" Type="http://schemas.openxmlformats.org/officeDocument/2006/relationships/image" Target="media/image193.wmf"/><Relationship Id="rId407" Type="http://schemas.openxmlformats.org/officeDocument/2006/relationships/customXml" Target="ink/ink192.xml"/><Relationship Id="rId614" Type="http://schemas.openxmlformats.org/officeDocument/2006/relationships/image" Target="media/image303.emf"/><Relationship Id="rId821" Type="http://schemas.openxmlformats.org/officeDocument/2006/relationships/customXml" Target="ink/ink396.xml"/><Relationship Id="rId1037" Type="http://schemas.openxmlformats.org/officeDocument/2006/relationships/customXml" Target="ink/ink502.xml"/><Relationship Id="rId1244" Type="http://schemas.openxmlformats.org/officeDocument/2006/relationships/image" Target="media/image618.emf"/><Relationship Id="rId1451" Type="http://schemas.openxmlformats.org/officeDocument/2006/relationships/customXml" Target="ink/ink705.xml"/><Relationship Id="rId253" Type="http://schemas.openxmlformats.org/officeDocument/2006/relationships/customXml" Target="ink/ink118.xml"/><Relationship Id="rId460" Type="http://schemas.openxmlformats.org/officeDocument/2006/relationships/image" Target="media/image226.emf"/><Relationship Id="rId698" Type="http://schemas.openxmlformats.org/officeDocument/2006/relationships/image" Target="media/image345.emf"/><Relationship Id="rId919" Type="http://schemas.openxmlformats.org/officeDocument/2006/relationships/customXml" Target="ink/ink443.xml"/><Relationship Id="rId1090" Type="http://schemas.openxmlformats.org/officeDocument/2006/relationships/image" Target="media/image541.emf"/><Relationship Id="rId1104" Type="http://schemas.openxmlformats.org/officeDocument/2006/relationships/image" Target="media/image548.emf"/><Relationship Id="rId1311" Type="http://schemas.openxmlformats.org/officeDocument/2006/relationships/customXml" Target="ink/ink635.xml"/><Relationship Id="rId1549" Type="http://schemas.openxmlformats.org/officeDocument/2006/relationships/customXml" Target="ink/ink754.xml"/><Relationship Id="rId48" Type="http://schemas.openxmlformats.org/officeDocument/2006/relationships/image" Target="media/image20.emf"/><Relationship Id="rId113" Type="http://schemas.openxmlformats.org/officeDocument/2006/relationships/customXml" Target="ink/ink50.xml"/><Relationship Id="rId320" Type="http://schemas.openxmlformats.org/officeDocument/2006/relationships/image" Target="media/image156.emf"/><Relationship Id="rId558" Type="http://schemas.openxmlformats.org/officeDocument/2006/relationships/image" Target="media/image275.emf"/><Relationship Id="rId765" Type="http://schemas.openxmlformats.org/officeDocument/2006/relationships/customXml" Target="ink/ink368.xml"/><Relationship Id="rId972" Type="http://schemas.openxmlformats.org/officeDocument/2006/relationships/image" Target="media/image482.emf"/><Relationship Id="rId1188" Type="http://schemas.openxmlformats.org/officeDocument/2006/relationships/image" Target="media/image590.emf"/><Relationship Id="rId1395" Type="http://schemas.openxmlformats.org/officeDocument/2006/relationships/customXml" Target="ink/ink677.xml"/><Relationship Id="rId1409" Type="http://schemas.openxmlformats.org/officeDocument/2006/relationships/customXml" Target="ink/ink684.xml"/><Relationship Id="rId1616" Type="http://schemas.openxmlformats.org/officeDocument/2006/relationships/image" Target="media/image804.emf"/><Relationship Id="rId197" Type="http://schemas.openxmlformats.org/officeDocument/2006/relationships/customXml" Target="ink/ink92.xml"/><Relationship Id="rId418" Type="http://schemas.openxmlformats.org/officeDocument/2006/relationships/image" Target="media/image205.emf"/><Relationship Id="rId625" Type="http://schemas.openxmlformats.org/officeDocument/2006/relationships/customXml" Target="ink/ink300.xml"/><Relationship Id="rId832" Type="http://schemas.openxmlformats.org/officeDocument/2006/relationships/image" Target="media/image412.emf"/><Relationship Id="rId1048" Type="http://schemas.openxmlformats.org/officeDocument/2006/relationships/image" Target="media/image520.emf"/><Relationship Id="rId1255" Type="http://schemas.openxmlformats.org/officeDocument/2006/relationships/customXml" Target="ink/ink609.xml"/><Relationship Id="rId1462" Type="http://schemas.openxmlformats.org/officeDocument/2006/relationships/image" Target="media/image727.emf"/><Relationship Id="rId264" Type="http://schemas.openxmlformats.org/officeDocument/2006/relationships/image" Target="media/image128.emf"/><Relationship Id="rId471" Type="http://schemas.openxmlformats.org/officeDocument/2006/relationships/customXml" Target="ink/ink224.xml"/><Relationship Id="rId1115" Type="http://schemas.openxmlformats.org/officeDocument/2006/relationships/customXml" Target="ink/ink539.xml"/><Relationship Id="rId1322" Type="http://schemas.openxmlformats.org/officeDocument/2006/relationships/image" Target="media/image657.emf"/><Relationship Id="rId59" Type="http://schemas.openxmlformats.org/officeDocument/2006/relationships/customXml" Target="ink/ink26.xml"/><Relationship Id="rId124" Type="http://schemas.openxmlformats.org/officeDocument/2006/relationships/image" Target="media/image58.emf"/><Relationship Id="rId569" Type="http://schemas.openxmlformats.org/officeDocument/2006/relationships/customXml" Target="ink/ink272.xml"/><Relationship Id="rId776" Type="http://schemas.openxmlformats.org/officeDocument/2006/relationships/image" Target="media/image384.emf"/><Relationship Id="rId983" Type="http://schemas.openxmlformats.org/officeDocument/2006/relationships/customXml" Target="ink/ink475.xml"/><Relationship Id="rId1199" Type="http://schemas.openxmlformats.org/officeDocument/2006/relationships/customXml" Target="ink/ink581.xml"/><Relationship Id="rId1627" Type="http://schemas.openxmlformats.org/officeDocument/2006/relationships/customXml" Target="ink/ink793.xml"/><Relationship Id="rId331" Type="http://schemas.openxmlformats.org/officeDocument/2006/relationships/customXml" Target="ink/ink157.xml"/><Relationship Id="rId429" Type="http://schemas.openxmlformats.org/officeDocument/2006/relationships/customXml" Target="ink/ink203.xml"/><Relationship Id="rId636" Type="http://schemas.openxmlformats.org/officeDocument/2006/relationships/image" Target="media/image314.emf"/><Relationship Id="rId1059" Type="http://schemas.openxmlformats.org/officeDocument/2006/relationships/customXml" Target="ink/ink513.xml"/><Relationship Id="rId1266" Type="http://schemas.openxmlformats.org/officeDocument/2006/relationships/image" Target="media/image629.emf"/><Relationship Id="rId1473" Type="http://schemas.openxmlformats.org/officeDocument/2006/relationships/customXml" Target="ink/ink716.xml"/><Relationship Id="rId843" Type="http://schemas.openxmlformats.org/officeDocument/2006/relationships/customXml" Target="ink/ink407.xml"/><Relationship Id="rId1126" Type="http://schemas.openxmlformats.org/officeDocument/2006/relationships/image" Target="media/image559.emf"/><Relationship Id="rId1680" Type="http://schemas.openxmlformats.org/officeDocument/2006/relationships/image" Target="media/image836.emf"/><Relationship Id="rId275" Type="http://schemas.openxmlformats.org/officeDocument/2006/relationships/customXml" Target="ink/ink129.xml"/><Relationship Id="rId482" Type="http://schemas.openxmlformats.org/officeDocument/2006/relationships/image" Target="media/image237.emf"/><Relationship Id="rId703" Type="http://schemas.openxmlformats.org/officeDocument/2006/relationships/customXml" Target="ink/ink339.xml"/><Relationship Id="rId910" Type="http://schemas.openxmlformats.org/officeDocument/2006/relationships/image" Target="media/image451.emf"/><Relationship Id="rId1333" Type="http://schemas.openxmlformats.org/officeDocument/2006/relationships/customXml" Target="ink/ink646.xml"/><Relationship Id="rId1540" Type="http://schemas.openxmlformats.org/officeDocument/2006/relationships/image" Target="media/image766.emf"/><Relationship Id="rId1638" Type="http://schemas.openxmlformats.org/officeDocument/2006/relationships/image" Target="media/image815.emf"/><Relationship Id="rId135" Type="http://schemas.openxmlformats.org/officeDocument/2006/relationships/customXml" Target="ink/ink61.xml"/><Relationship Id="rId342" Type="http://schemas.openxmlformats.org/officeDocument/2006/relationships/image" Target="media/image167.emf"/><Relationship Id="rId787" Type="http://schemas.openxmlformats.org/officeDocument/2006/relationships/customXml" Target="ink/ink379.xml"/><Relationship Id="rId994" Type="http://schemas.openxmlformats.org/officeDocument/2006/relationships/image" Target="media/image493.emf"/><Relationship Id="rId1400" Type="http://schemas.openxmlformats.org/officeDocument/2006/relationships/image" Target="media/image696.emf"/><Relationship Id="rId202" Type="http://schemas.openxmlformats.org/officeDocument/2006/relationships/image" Target="media/image97.emf"/><Relationship Id="rId647" Type="http://schemas.openxmlformats.org/officeDocument/2006/relationships/customXml" Target="ink/ink311.xml"/><Relationship Id="rId854" Type="http://schemas.openxmlformats.org/officeDocument/2006/relationships/image" Target="media/image423.emf"/><Relationship Id="rId1277" Type="http://schemas.openxmlformats.org/officeDocument/2006/relationships/customXml" Target="ink/ink620.xml"/><Relationship Id="rId1484" Type="http://schemas.openxmlformats.org/officeDocument/2006/relationships/image" Target="media/image738.emf"/><Relationship Id="rId1691" Type="http://schemas.openxmlformats.org/officeDocument/2006/relationships/customXml" Target="ink/ink825.xml"/><Relationship Id="rId1705" Type="http://schemas.openxmlformats.org/officeDocument/2006/relationships/customXml" Target="ink/ink832.xml"/><Relationship Id="rId286" Type="http://schemas.openxmlformats.org/officeDocument/2006/relationships/image" Target="media/image139.emf"/><Relationship Id="rId493" Type="http://schemas.openxmlformats.org/officeDocument/2006/relationships/customXml" Target="ink/ink235.xml"/><Relationship Id="rId507" Type="http://schemas.openxmlformats.org/officeDocument/2006/relationships/customXml" Target="ink/ink242.xml"/><Relationship Id="rId714" Type="http://schemas.openxmlformats.org/officeDocument/2006/relationships/image" Target="media/image353.emf"/><Relationship Id="rId921" Type="http://schemas.openxmlformats.org/officeDocument/2006/relationships/customXml" Target="ink/ink444.xml"/><Relationship Id="rId1137" Type="http://schemas.openxmlformats.org/officeDocument/2006/relationships/customXml" Target="ink/ink550.xml"/><Relationship Id="rId1344" Type="http://schemas.openxmlformats.org/officeDocument/2006/relationships/image" Target="media/image668.emf"/><Relationship Id="rId1551" Type="http://schemas.openxmlformats.org/officeDocument/2006/relationships/customXml" Target="ink/ink755.xml"/><Relationship Id="rId50" Type="http://schemas.openxmlformats.org/officeDocument/2006/relationships/image" Target="media/image21.emf"/><Relationship Id="rId146" Type="http://schemas.openxmlformats.org/officeDocument/2006/relationships/image" Target="media/image69.emf"/><Relationship Id="rId353" Type="http://schemas.openxmlformats.org/officeDocument/2006/relationships/customXml" Target="ink/ink168.xml"/><Relationship Id="rId560" Type="http://schemas.openxmlformats.org/officeDocument/2006/relationships/image" Target="media/image276.emf"/><Relationship Id="rId798" Type="http://schemas.openxmlformats.org/officeDocument/2006/relationships/image" Target="media/image395.emf"/><Relationship Id="rId1190" Type="http://schemas.openxmlformats.org/officeDocument/2006/relationships/image" Target="media/image591.emf"/><Relationship Id="rId1204" Type="http://schemas.openxmlformats.org/officeDocument/2006/relationships/image" Target="media/image598.emf"/><Relationship Id="rId1411" Type="http://schemas.openxmlformats.org/officeDocument/2006/relationships/customXml" Target="ink/ink685.xml"/><Relationship Id="rId1649" Type="http://schemas.openxmlformats.org/officeDocument/2006/relationships/customXml" Target="ink/ink804.xml"/><Relationship Id="rId213" Type="http://schemas.openxmlformats.org/officeDocument/2006/relationships/customXml" Target="ink/ink100.xml"/><Relationship Id="rId420" Type="http://schemas.openxmlformats.org/officeDocument/2006/relationships/image" Target="media/image206.emf"/><Relationship Id="rId658" Type="http://schemas.openxmlformats.org/officeDocument/2006/relationships/image" Target="media/image325.emf"/><Relationship Id="rId865" Type="http://schemas.openxmlformats.org/officeDocument/2006/relationships/customXml" Target="ink/ink416.xml"/><Relationship Id="rId1050" Type="http://schemas.openxmlformats.org/officeDocument/2006/relationships/image" Target="media/image521.emf"/><Relationship Id="rId1288" Type="http://schemas.openxmlformats.org/officeDocument/2006/relationships/oleObject" Target="embeddings/oleObject16.bin"/><Relationship Id="rId1495" Type="http://schemas.openxmlformats.org/officeDocument/2006/relationships/customXml" Target="ink/ink727.xml"/><Relationship Id="rId1509" Type="http://schemas.openxmlformats.org/officeDocument/2006/relationships/customXml" Target="ink/ink734.xml"/><Relationship Id="rId297" Type="http://schemas.openxmlformats.org/officeDocument/2006/relationships/customXml" Target="ink/ink140.xml"/><Relationship Id="rId518" Type="http://schemas.openxmlformats.org/officeDocument/2006/relationships/image" Target="media/image255.emf"/><Relationship Id="rId725" Type="http://schemas.openxmlformats.org/officeDocument/2006/relationships/customXml" Target="ink/ink348.xml"/><Relationship Id="rId932" Type="http://schemas.openxmlformats.org/officeDocument/2006/relationships/image" Target="media/image462.emf"/><Relationship Id="rId1148" Type="http://schemas.openxmlformats.org/officeDocument/2006/relationships/image" Target="media/image570.emf"/><Relationship Id="rId1355" Type="http://schemas.openxmlformats.org/officeDocument/2006/relationships/customXml" Target="ink/ink657.xml"/><Relationship Id="rId1562" Type="http://schemas.openxmlformats.org/officeDocument/2006/relationships/image" Target="media/image777.emf"/><Relationship Id="rId157" Type="http://schemas.openxmlformats.org/officeDocument/2006/relationships/customXml" Target="ink/ink72.xml"/><Relationship Id="rId364" Type="http://schemas.openxmlformats.org/officeDocument/2006/relationships/image" Target="media/image178.emf"/><Relationship Id="rId1008" Type="http://schemas.openxmlformats.org/officeDocument/2006/relationships/image" Target="media/image500.emf"/><Relationship Id="rId1215" Type="http://schemas.openxmlformats.org/officeDocument/2006/relationships/customXml" Target="ink/ink589.xml"/><Relationship Id="rId1422" Type="http://schemas.openxmlformats.org/officeDocument/2006/relationships/image" Target="media/image707.emf"/><Relationship Id="rId61" Type="http://schemas.openxmlformats.org/officeDocument/2006/relationships/customXml" Target="ink/ink27.xml"/><Relationship Id="rId571" Type="http://schemas.openxmlformats.org/officeDocument/2006/relationships/customXml" Target="ink/ink273.xml"/><Relationship Id="rId669" Type="http://schemas.openxmlformats.org/officeDocument/2006/relationships/customXml" Target="ink/ink322.xml"/><Relationship Id="rId876" Type="http://schemas.openxmlformats.org/officeDocument/2006/relationships/image" Target="media/image434.emf"/><Relationship Id="rId1299" Type="http://schemas.openxmlformats.org/officeDocument/2006/relationships/customXml" Target="ink/ink629.xml"/><Relationship Id="rId19" Type="http://schemas.openxmlformats.org/officeDocument/2006/relationships/customXml" Target="ink/ink6.xml"/><Relationship Id="rId224" Type="http://schemas.openxmlformats.org/officeDocument/2006/relationships/image" Target="media/image108.emf"/><Relationship Id="rId431" Type="http://schemas.openxmlformats.org/officeDocument/2006/relationships/customXml" Target="ink/ink204.xml"/><Relationship Id="rId529" Type="http://schemas.openxmlformats.org/officeDocument/2006/relationships/customXml" Target="ink/ink253.xml"/><Relationship Id="rId736" Type="http://schemas.openxmlformats.org/officeDocument/2006/relationships/image" Target="media/image364.emf"/><Relationship Id="rId1061" Type="http://schemas.openxmlformats.org/officeDocument/2006/relationships/customXml" Target="ink/ink514.xml"/><Relationship Id="rId1159" Type="http://schemas.openxmlformats.org/officeDocument/2006/relationships/customXml" Target="ink/ink561.xml"/><Relationship Id="rId1366" Type="http://schemas.openxmlformats.org/officeDocument/2006/relationships/image" Target="media/image679.emf"/><Relationship Id="rId168" Type="http://schemas.openxmlformats.org/officeDocument/2006/relationships/image" Target="media/image80.emf"/><Relationship Id="rId943" Type="http://schemas.openxmlformats.org/officeDocument/2006/relationships/customXml" Target="ink/ink455.xml"/><Relationship Id="rId1019" Type="http://schemas.openxmlformats.org/officeDocument/2006/relationships/customXml" Target="ink/ink493.xml"/><Relationship Id="rId1573" Type="http://schemas.openxmlformats.org/officeDocument/2006/relationships/customXml" Target="ink/ink766.xml"/><Relationship Id="rId72" Type="http://schemas.openxmlformats.org/officeDocument/2006/relationships/image" Target="media/image32.emf"/><Relationship Id="rId375" Type="http://schemas.openxmlformats.org/officeDocument/2006/relationships/customXml" Target="ink/ink179.xml"/><Relationship Id="rId582" Type="http://schemas.openxmlformats.org/officeDocument/2006/relationships/image" Target="media/image287.emf"/><Relationship Id="rId803" Type="http://schemas.openxmlformats.org/officeDocument/2006/relationships/customXml" Target="ink/ink387.xml"/><Relationship Id="rId1226" Type="http://schemas.openxmlformats.org/officeDocument/2006/relationships/image" Target="media/image609.emf"/><Relationship Id="rId1433" Type="http://schemas.openxmlformats.org/officeDocument/2006/relationships/customXml" Target="ink/ink696.xml"/><Relationship Id="rId1640" Type="http://schemas.openxmlformats.org/officeDocument/2006/relationships/image" Target="media/image816.emf"/><Relationship Id="rId3" Type="http://schemas.openxmlformats.org/officeDocument/2006/relationships/styles" Target="styles.xml"/><Relationship Id="rId235" Type="http://schemas.openxmlformats.org/officeDocument/2006/relationships/customXml" Target="ink/ink109.xml"/><Relationship Id="rId442" Type="http://schemas.openxmlformats.org/officeDocument/2006/relationships/image" Target="media/image217.emf"/><Relationship Id="rId887" Type="http://schemas.openxmlformats.org/officeDocument/2006/relationships/customXml" Target="ink/ink427.xml"/><Relationship Id="rId1072" Type="http://schemas.openxmlformats.org/officeDocument/2006/relationships/image" Target="media/image532.emf"/><Relationship Id="rId1500" Type="http://schemas.openxmlformats.org/officeDocument/2006/relationships/image" Target="media/image746.emf"/><Relationship Id="rId302" Type="http://schemas.openxmlformats.org/officeDocument/2006/relationships/image" Target="media/image147.emf"/><Relationship Id="rId747" Type="http://schemas.openxmlformats.org/officeDocument/2006/relationships/customXml" Target="ink/ink359.xml"/><Relationship Id="rId954" Type="http://schemas.openxmlformats.org/officeDocument/2006/relationships/image" Target="media/image473.emf"/><Relationship Id="rId1377" Type="http://schemas.openxmlformats.org/officeDocument/2006/relationships/customXml" Target="ink/ink668.xml"/><Relationship Id="rId1584" Type="http://schemas.openxmlformats.org/officeDocument/2006/relationships/image" Target="media/image788.emf"/><Relationship Id="rId83" Type="http://schemas.openxmlformats.org/officeDocument/2006/relationships/customXml" Target="ink/ink38.xml"/><Relationship Id="rId179" Type="http://schemas.openxmlformats.org/officeDocument/2006/relationships/customXml" Target="ink/ink83.xml"/><Relationship Id="rId386" Type="http://schemas.openxmlformats.org/officeDocument/2006/relationships/image" Target="media/image189.emf"/><Relationship Id="rId593" Type="http://schemas.openxmlformats.org/officeDocument/2006/relationships/customXml" Target="ink/ink284.xml"/><Relationship Id="rId607" Type="http://schemas.openxmlformats.org/officeDocument/2006/relationships/customXml" Target="ink/ink291.xml"/><Relationship Id="rId814" Type="http://schemas.openxmlformats.org/officeDocument/2006/relationships/image" Target="media/image403.emf"/><Relationship Id="rId1237" Type="http://schemas.openxmlformats.org/officeDocument/2006/relationships/customXml" Target="ink/ink600.xml"/><Relationship Id="rId1444" Type="http://schemas.openxmlformats.org/officeDocument/2006/relationships/image" Target="media/image718.emf"/><Relationship Id="rId1651" Type="http://schemas.openxmlformats.org/officeDocument/2006/relationships/customXml" Target="ink/ink805.xml"/><Relationship Id="rId246" Type="http://schemas.openxmlformats.org/officeDocument/2006/relationships/image" Target="media/image119.emf"/><Relationship Id="rId453" Type="http://schemas.openxmlformats.org/officeDocument/2006/relationships/customXml" Target="ink/ink215.xml"/><Relationship Id="rId660" Type="http://schemas.openxmlformats.org/officeDocument/2006/relationships/image" Target="media/image326.emf"/><Relationship Id="rId898" Type="http://schemas.openxmlformats.org/officeDocument/2006/relationships/image" Target="media/image445.emf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17.bin"/><Relationship Id="rId1304" Type="http://schemas.openxmlformats.org/officeDocument/2006/relationships/image" Target="media/image648.emf"/><Relationship Id="rId1511" Type="http://schemas.openxmlformats.org/officeDocument/2006/relationships/customXml" Target="ink/ink735.xml"/><Relationship Id="rId106" Type="http://schemas.openxmlformats.org/officeDocument/2006/relationships/image" Target="media/image49.emf"/><Relationship Id="rId313" Type="http://schemas.openxmlformats.org/officeDocument/2006/relationships/customXml" Target="ink/ink148.xml"/><Relationship Id="rId758" Type="http://schemas.openxmlformats.org/officeDocument/2006/relationships/image" Target="media/image375.emf"/><Relationship Id="rId965" Type="http://schemas.openxmlformats.org/officeDocument/2006/relationships/customXml" Target="ink/ink466.xml"/><Relationship Id="rId1150" Type="http://schemas.openxmlformats.org/officeDocument/2006/relationships/image" Target="media/image571.emf"/><Relationship Id="rId1388" Type="http://schemas.openxmlformats.org/officeDocument/2006/relationships/image" Target="media/image690.emf"/><Relationship Id="rId1595" Type="http://schemas.openxmlformats.org/officeDocument/2006/relationships/customXml" Target="ink/ink777.xml"/><Relationship Id="rId1609" Type="http://schemas.openxmlformats.org/officeDocument/2006/relationships/customXml" Target="ink/ink784.xml"/><Relationship Id="rId10" Type="http://schemas.openxmlformats.org/officeDocument/2006/relationships/image" Target="media/image1.emf"/><Relationship Id="rId94" Type="http://schemas.openxmlformats.org/officeDocument/2006/relationships/image" Target="media/image43.emf"/><Relationship Id="rId397" Type="http://schemas.openxmlformats.org/officeDocument/2006/relationships/customXml" Target="ink/ink187.xml"/><Relationship Id="rId520" Type="http://schemas.openxmlformats.org/officeDocument/2006/relationships/image" Target="media/image256.emf"/><Relationship Id="rId618" Type="http://schemas.openxmlformats.org/officeDocument/2006/relationships/image" Target="media/image305.emf"/><Relationship Id="rId825" Type="http://schemas.openxmlformats.org/officeDocument/2006/relationships/customXml" Target="ink/ink398.xml"/><Relationship Id="rId1248" Type="http://schemas.openxmlformats.org/officeDocument/2006/relationships/image" Target="media/image620.emf"/><Relationship Id="rId1455" Type="http://schemas.openxmlformats.org/officeDocument/2006/relationships/customXml" Target="ink/ink707.xml"/><Relationship Id="rId1662" Type="http://schemas.openxmlformats.org/officeDocument/2006/relationships/image" Target="media/image827.emf"/><Relationship Id="rId257" Type="http://schemas.openxmlformats.org/officeDocument/2006/relationships/customXml" Target="ink/ink120.xml"/><Relationship Id="rId464" Type="http://schemas.openxmlformats.org/officeDocument/2006/relationships/image" Target="media/image228.emf"/><Relationship Id="rId1010" Type="http://schemas.openxmlformats.org/officeDocument/2006/relationships/image" Target="media/image501.emf"/><Relationship Id="rId1094" Type="http://schemas.openxmlformats.org/officeDocument/2006/relationships/image" Target="media/image543.emf"/><Relationship Id="rId1108" Type="http://schemas.openxmlformats.org/officeDocument/2006/relationships/image" Target="media/image550.emf"/><Relationship Id="rId1315" Type="http://schemas.openxmlformats.org/officeDocument/2006/relationships/customXml" Target="ink/ink637.xml"/><Relationship Id="rId117" Type="http://schemas.openxmlformats.org/officeDocument/2006/relationships/customXml" Target="ink/ink52.xml"/><Relationship Id="rId671" Type="http://schemas.openxmlformats.org/officeDocument/2006/relationships/customXml" Target="ink/ink323.xml"/><Relationship Id="rId769" Type="http://schemas.openxmlformats.org/officeDocument/2006/relationships/customXml" Target="ink/ink370.xml"/><Relationship Id="rId976" Type="http://schemas.openxmlformats.org/officeDocument/2006/relationships/image" Target="media/image484.emf"/><Relationship Id="rId1399" Type="http://schemas.openxmlformats.org/officeDocument/2006/relationships/customXml" Target="ink/ink679.xml"/><Relationship Id="rId324" Type="http://schemas.openxmlformats.org/officeDocument/2006/relationships/image" Target="media/image158.emf"/><Relationship Id="rId531" Type="http://schemas.openxmlformats.org/officeDocument/2006/relationships/customXml" Target="ink/ink254.xml"/><Relationship Id="rId629" Type="http://schemas.openxmlformats.org/officeDocument/2006/relationships/customXml" Target="ink/ink302.xml"/><Relationship Id="rId1161" Type="http://schemas.openxmlformats.org/officeDocument/2006/relationships/customXml" Target="ink/ink562.xml"/><Relationship Id="rId1259" Type="http://schemas.openxmlformats.org/officeDocument/2006/relationships/customXml" Target="ink/ink611.xml"/><Relationship Id="rId1466" Type="http://schemas.openxmlformats.org/officeDocument/2006/relationships/image" Target="media/image729.emf"/><Relationship Id="rId836" Type="http://schemas.openxmlformats.org/officeDocument/2006/relationships/image" Target="media/image414.emf"/><Relationship Id="rId1021" Type="http://schemas.openxmlformats.org/officeDocument/2006/relationships/customXml" Target="ink/ink494.xml"/><Relationship Id="rId1119" Type="http://schemas.openxmlformats.org/officeDocument/2006/relationships/customXml" Target="ink/ink541.xml"/><Relationship Id="rId1673" Type="http://schemas.openxmlformats.org/officeDocument/2006/relationships/customXml" Target="ink/ink816.xml"/><Relationship Id="rId903" Type="http://schemas.openxmlformats.org/officeDocument/2006/relationships/customXml" Target="ink/ink435.xml"/><Relationship Id="rId1326" Type="http://schemas.openxmlformats.org/officeDocument/2006/relationships/image" Target="media/image659.emf"/><Relationship Id="rId1533" Type="http://schemas.openxmlformats.org/officeDocument/2006/relationships/customXml" Target="ink/ink746.xml"/><Relationship Id="rId32" Type="http://schemas.openxmlformats.org/officeDocument/2006/relationships/image" Target="media/image12.emf"/><Relationship Id="rId1600" Type="http://schemas.openxmlformats.org/officeDocument/2006/relationships/image" Target="media/image796.emf"/><Relationship Id="rId181" Type="http://schemas.openxmlformats.org/officeDocument/2006/relationships/customXml" Target="ink/ink84.xml"/><Relationship Id="rId279" Type="http://schemas.openxmlformats.org/officeDocument/2006/relationships/customXml" Target="ink/ink131.xml"/><Relationship Id="rId486" Type="http://schemas.openxmlformats.org/officeDocument/2006/relationships/image" Target="media/image239.emf"/><Relationship Id="rId693" Type="http://schemas.openxmlformats.org/officeDocument/2006/relationships/customXml" Target="ink/ink334.xml"/><Relationship Id="rId139" Type="http://schemas.openxmlformats.org/officeDocument/2006/relationships/customXml" Target="ink/ink63.xml"/><Relationship Id="rId346" Type="http://schemas.openxmlformats.org/officeDocument/2006/relationships/image" Target="media/image169.emf"/><Relationship Id="rId553" Type="http://schemas.openxmlformats.org/officeDocument/2006/relationships/customXml" Target="ink/ink265.xml"/><Relationship Id="rId760" Type="http://schemas.openxmlformats.org/officeDocument/2006/relationships/image" Target="media/image376.emf"/><Relationship Id="rId998" Type="http://schemas.openxmlformats.org/officeDocument/2006/relationships/image" Target="media/image495.emf"/><Relationship Id="rId1183" Type="http://schemas.openxmlformats.org/officeDocument/2006/relationships/customXml" Target="ink/ink573.xml"/><Relationship Id="rId1390" Type="http://schemas.openxmlformats.org/officeDocument/2006/relationships/image" Target="media/image691.emf"/><Relationship Id="rId206" Type="http://schemas.openxmlformats.org/officeDocument/2006/relationships/image" Target="media/image99.emf"/><Relationship Id="rId413" Type="http://schemas.openxmlformats.org/officeDocument/2006/relationships/customXml" Target="ink/ink195.xml"/><Relationship Id="rId858" Type="http://schemas.openxmlformats.org/officeDocument/2006/relationships/image" Target="media/image425.emf"/><Relationship Id="rId1043" Type="http://schemas.openxmlformats.org/officeDocument/2006/relationships/customXml" Target="ink/ink505.xml"/><Relationship Id="rId1488" Type="http://schemas.openxmlformats.org/officeDocument/2006/relationships/image" Target="media/image740.emf"/><Relationship Id="rId1695" Type="http://schemas.openxmlformats.org/officeDocument/2006/relationships/customXml" Target="ink/ink827.xml"/><Relationship Id="rId620" Type="http://schemas.openxmlformats.org/officeDocument/2006/relationships/image" Target="media/image306.emf"/><Relationship Id="rId718" Type="http://schemas.openxmlformats.org/officeDocument/2006/relationships/image" Target="media/image355.emf"/><Relationship Id="rId925" Type="http://schemas.openxmlformats.org/officeDocument/2006/relationships/customXml" Target="ink/ink446.xml"/><Relationship Id="rId1250" Type="http://schemas.openxmlformats.org/officeDocument/2006/relationships/image" Target="media/image621.emf"/><Relationship Id="rId1348" Type="http://schemas.openxmlformats.org/officeDocument/2006/relationships/image" Target="media/image670.emf"/><Relationship Id="rId1555" Type="http://schemas.openxmlformats.org/officeDocument/2006/relationships/customXml" Target="ink/ink757.xml"/><Relationship Id="rId1110" Type="http://schemas.openxmlformats.org/officeDocument/2006/relationships/image" Target="media/image551.emf"/><Relationship Id="rId1208" Type="http://schemas.openxmlformats.org/officeDocument/2006/relationships/image" Target="media/image600.emf"/><Relationship Id="rId1415" Type="http://schemas.openxmlformats.org/officeDocument/2006/relationships/customXml" Target="ink/ink687.xml"/><Relationship Id="rId54" Type="http://schemas.openxmlformats.org/officeDocument/2006/relationships/image" Target="media/image23.emf"/><Relationship Id="rId1622" Type="http://schemas.openxmlformats.org/officeDocument/2006/relationships/image" Target="media/image807.emf"/><Relationship Id="rId270" Type="http://schemas.openxmlformats.org/officeDocument/2006/relationships/image" Target="media/image131.emf"/><Relationship Id="rId130" Type="http://schemas.openxmlformats.org/officeDocument/2006/relationships/image" Target="media/image61.emf"/><Relationship Id="rId368" Type="http://schemas.openxmlformats.org/officeDocument/2006/relationships/image" Target="media/image180.emf"/><Relationship Id="rId575" Type="http://schemas.openxmlformats.org/officeDocument/2006/relationships/customXml" Target="ink/ink275.xml"/><Relationship Id="rId782" Type="http://schemas.openxmlformats.org/officeDocument/2006/relationships/image" Target="media/image387.emf"/><Relationship Id="rId228" Type="http://schemas.openxmlformats.org/officeDocument/2006/relationships/image" Target="media/image110.emf"/><Relationship Id="rId435" Type="http://schemas.openxmlformats.org/officeDocument/2006/relationships/customXml" Target="ink/ink206.xml"/><Relationship Id="rId642" Type="http://schemas.openxmlformats.org/officeDocument/2006/relationships/image" Target="media/image317.emf"/><Relationship Id="rId1065" Type="http://schemas.openxmlformats.org/officeDocument/2006/relationships/customXml" Target="ink/ink516.xml"/><Relationship Id="rId1272" Type="http://schemas.openxmlformats.org/officeDocument/2006/relationships/image" Target="media/image632.emf"/><Relationship Id="rId502" Type="http://schemas.openxmlformats.org/officeDocument/2006/relationships/image" Target="media/image247.emf"/><Relationship Id="rId947" Type="http://schemas.openxmlformats.org/officeDocument/2006/relationships/customXml" Target="ink/ink457.xml"/><Relationship Id="rId1132" Type="http://schemas.openxmlformats.org/officeDocument/2006/relationships/image" Target="media/image562.emf"/><Relationship Id="rId1577" Type="http://schemas.openxmlformats.org/officeDocument/2006/relationships/customXml" Target="ink/ink768.xml"/><Relationship Id="rId76" Type="http://schemas.openxmlformats.org/officeDocument/2006/relationships/image" Target="media/image34.emf"/><Relationship Id="rId807" Type="http://schemas.openxmlformats.org/officeDocument/2006/relationships/customXml" Target="ink/ink389.xml"/><Relationship Id="rId1437" Type="http://schemas.openxmlformats.org/officeDocument/2006/relationships/customXml" Target="ink/ink698.xml"/><Relationship Id="rId1644" Type="http://schemas.openxmlformats.org/officeDocument/2006/relationships/image" Target="media/image818.emf"/><Relationship Id="rId1504" Type="http://schemas.openxmlformats.org/officeDocument/2006/relationships/image" Target="media/image748.emf"/><Relationship Id="rId1711" Type="http://schemas.openxmlformats.org/officeDocument/2006/relationships/customXml" Target="ink/ink835.xml"/><Relationship Id="rId292" Type="http://schemas.openxmlformats.org/officeDocument/2006/relationships/image" Target="media/image142.emf"/><Relationship Id="rId597" Type="http://schemas.openxmlformats.org/officeDocument/2006/relationships/customXml" Target="ink/ink286.xml"/><Relationship Id="rId152" Type="http://schemas.openxmlformats.org/officeDocument/2006/relationships/image" Target="media/image72.emf"/><Relationship Id="rId457" Type="http://schemas.openxmlformats.org/officeDocument/2006/relationships/customXml" Target="ink/ink217.xml"/><Relationship Id="rId1087" Type="http://schemas.openxmlformats.org/officeDocument/2006/relationships/customXml" Target="ink/ink525.xml"/><Relationship Id="rId1294" Type="http://schemas.openxmlformats.org/officeDocument/2006/relationships/image" Target="media/image643.emf"/><Relationship Id="rId664" Type="http://schemas.openxmlformats.org/officeDocument/2006/relationships/image" Target="media/image328.emf"/><Relationship Id="rId871" Type="http://schemas.openxmlformats.org/officeDocument/2006/relationships/customXml" Target="ink/ink419.xml"/><Relationship Id="rId969" Type="http://schemas.openxmlformats.org/officeDocument/2006/relationships/customXml" Target="ink/ink468.xml"/><Relationship Id="rId1599" Type="http://schemas.openxmlformats.org/officeDocument/2006/relationships/customXml" Target="ink/ink779.xml"/><Relationship Id="rId317" Type="http://schemas.openxmlformats.org/officeDocument/2006/relationships/customXml" Target="ink/ink150.xml"/><Relationship Id="rId524" Type="http://schemas.openxmlformats.org/officeDocument/2006/relationships/image" Target="media/image258.emf"/><Relationship Id="rId731" Type="http://schemas.openxmlformats.org/officeDocument/2006/relationships/customXml" Target="ink/ink351.xml"/><Relationship Id="rId1154" Type="http://schemas.openxmlformats.org/officeDocument/2006/relationships/image" Target="media/image573.emf"/><Relationship Id="rId1361" Type="http://schemas.openxmlformats.org/officeDocument/2006/relationships/customXml" Target="ink/ink660.xml"/><Relationship Id="rId1459" Type="http://schemas.openxmlformats.org/officeDocument/2006/relationships/customXml" Target="ink/ink709.xml"/><Relationship Id="rId98" Type="http://schemas.openxmlformats.org/officeDocument/2006/relationships/image" Target="media/image45.emf"/><Relationship Id="rId829" Type="http://schemas.openxmlformats.org/officeDocument/2006/relationships/customXml" Target="ink/ink400.xml"/><Relationship Id="rId1014" Type="http://schemas.openxmlformats.org/officeDocument/2006/relationships/image" Target="media/image503.emf"/><Relationship Id="rId1221" Type="http://schemas.openxmlformats.org/officeDocument/2006/relationships/customXml" Target="ink/ink592.xml"/><Relationship Id="rId1666" Type="http://schemas.openxmlformats.org/officeDocument/2006/relationships/image" Target="media/image829.emf"/><Relationship Id="rId1319" Type="http://schemas.openxmlformats.org/officeDocument/2006/relationships/customXml" Target="ink/ink639.xml"/><Relationship Id="rId1526" Type="http://schemas.openxmlformats.org/officeDocument/2006/relationships/image" Target="media/image759.emf"/><Relationship Id="rId25" Type="http://schemas.openxmlformats.org/officeDocument/2006/relationships/customXml" Target="ink/ink9.xml"/><Relationship Id="rId174" Type="http://schemas.openxmlformats.org/officeDocument/2006/relationships/image" Target="media/image83.emf"/><Relationship Id="rId381" Type="http://schemas.openxmlformats.org/officeDocument/2006/relationships/customXml" Target="ink/ink182.xml"/><Relationship Id="rId241" Type="http://schemas.openxmlformats.org/officeDocument/2006/relationships/customXml" Target="ink/ink112.xml"/><Relationship Id="rId479" Type="http://schemas.openxmlformats.org/officeDocument/2006/relationships/customXml" Target="ink/ink228.xml"/><Relationship Id="rId686" Type="http://schemas.openxmlformats.org/officeDocument/2006/relationships/image" Target="media/image339.emf"/><Relationship Id="rId893" Type="http://schemas.openxmlformats.org/officeDocument/2006/relationships/customXml" Target="ink/ink430.xml"/><Relationship Id="rId339" Type="http://schemas.openxmlformats.org/officeDocument/2006/relationships/customXml" Target="ink/ink161.xml"/><Relationship Id="rId546" Type="http://schemas.openxmlformats.org/officeDocument/2006/relationships/image" Target="media/image269.emf"/><Relationship Id="rId753" Type="http://schemas.openxmlformats.org/officeDocument/2006/relationships/customXml" Target="ink/ink362.xml"/><Relationship Id="rId1176" Type="http://schemas.openxmlformats.org/officeDocument/2006/relationships/image" Target="media/image584.emf"/><Relationship Id="rId1383" Type="http://schemas.openxmlformats.org/officeDocument/2006/relationships/customXml" Target="ink/ink67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9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30 173,'-5'-29'165,"5"19"-4,3-3-16,5 7-77,-3-7-31,12 5-17,-4-2-8,7 2-4,0-2 0,4-1-4,0-2 0,2 0 0,-2 0 0,-2-2-4,-2 2 0,-3-1 0,-1 4 4,-5 0-4,-11 10 0,6-11 0,-6 11 0,-9 8 0,1 0 0,-3 7 0,2 1-4,0 8 4,0-1 0,5 3 0,4 0 0,0-2 4,7-1-4,6-4 4,2-6 4,7-6-4,2-7 0,2-2 4,1-14-4,-3 0 4,-2-4-4,-7-7 0,-4 4-4,-11-6-4,-5 8 0,-10-2-16,2 18-76,-11-3-57,0 8-21,-9 8 1,0 7-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3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4 217,'4'-8'165,"-4"8"8,0 0-24,0 0-80,0 0-33,4 13-8,-1 2-8,-3 1-4,0 5 1,0-1-9,2 1-4,-2-3-4,2-2-16,7 7-61,-9-23-80,8 8-8,-8-8-16,7-16-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05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6 56,'0'0'93,"0"0"-29,11-3-20,-11 3-12,0 0 1,0 0-5,0 0 0,11 0 0,-11 0 9,0 0-5,8 0 8,-8 0-16,11 0-12,-2 0 0,0 0-4,-1 0-4,5 0-4,1 0 8,1 0-3,2 0-1,1 0 0,4-5 0,-3 3 4,5-4 0,-2 1 0,0 3 0,2-4 0,0 1 0,-2 0 0,-1 2-4,1 1 0,0 2 0,0-6 0,0 6-4,-1 0 4,-1-2-4,2 2 0,-2 0 4,1-3-4,1-2 0,0 2 4,2 1-4,0-1 0,0-2 4,0 2-4,2-2 4,0 3 4,0-4-4,1 4 0,1 2 8,-4-6-8,4 6 0,-2-5 1,3 5-5,-3-2 4,5 2 0,-5-6 0,0 6 4,0-2-4,2 2 4,-1-5 0,1 5 0,-2-3-4,7 3 0,-5-3 0,5 3-4,0-5 4,-3 5 0,3-5-4,0 2 8,-5-2-4,0 5 0,3-5 4,-1 2-4,-1-2 0,-1 2 0,-2 1-4,0-1 4,1 3-4,-6-5-4,1 5-12,-9-3-44,3 3-85,-1-5-12,-2 5-8,-4-2 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7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92,'0'0'105,"0"0"0,0 0-13,0 0-23,0 0-9,0 0-28,0 0-4,0 0-7,0 0-9,0 0 4,7 0 0,-7 0-4,11 0 4,-11 0-4,17 0 0,-8-5-8,6 5 4,0 0 0,5-2-8,2 2 0,6-6 4,-2 6-4,5-5 0,2 5 0,2-5 0,0 5 0,-3 0 0,1 0 0,-2 0 0,-3 3-4,-4-3-4,-2 5 4,-7-5 0,0 5 0,-4-5 0,-2 3-4,-9-3-36,0 0-77,9-8-20,-9 8 0,0 0-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6.1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1 76,'8'0'153,"5"-8"-8,-13 8 4,11-15-72,4 17-21,-15-2-16,22-2 1,-22 2-21,18 0-4,-18 0-4,15 10-4,-15-10-4,11 13 4,-11-3-8,2 3 4,-2-2-4,-2 2 0,-3-3 0,-1 6 0,-1-3 4,-4 3-8,-4-3 4,2 2 4,-2 1-4,-2 0 0,1-3 0,3-3 4,2 1-4,3-6 0,8-5 0,-9 5 0,9-5 0,0 0 0,11-8 0,-3 6 0,1-1 4,0-2-4,4 5 0,2-3 0,-2 3 0,0 0 4,3 0 0,-1 0 0,2 0 0,1 0 4,-1 0 0,3 0 0,-1-5-4,3 0 4,2-3-3,-2 0-1,0 0 0,-5-2-12,5 10-73,-9-11-68,-4 6-8,-9 5-12,6-15-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02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7 225,'7'-8'137,"-7"8"0,0 0-40,0 0-49,0 0-28,0 0-8,0 0-8,0 0 0,-11 0-4,2 0 4,-2 6-4,0-1 0,1 0 0,-4-2 4,4 2-4,-4-2 0,6-3 0,-3 2 0,4-2 0,7 0 0,-11 0 0,11 0 0,0 0 0,-11 0 0,11 0 0,0 0 0,0 0 0,-8 11 0,8-11 0,-5 10 0,5-10 4,-6 16 4,6-16 0,-9 15 8,0-7 1,3 5-1,-1-5-4,3 2 4,4-10-4,-7 16-4,7-16 0,0 0-4,13 11 0,-2-11-4,2 0 4,5-3-4,1 3 0,1-5 0,2 5 0,-2 0 0,-1 0 0,1 5 4,-5 5-4,-2 1-8,-4 4 12,-2 4-8,-7 2 8,-5-1-4,-1 1 4,-3 0 0,-6-3 0,-3-2 8,-1-5-8,1-4 4,-2-1 0,3-6-3,-1 0-5,5-6-13,5 6-39,8 0-97,-9-15-4,9 15-16,4-16-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58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25 257,'8'-3'157,"-1"-2"-12,-7 5-4,0 0-88,0 0-25,-11 10-4,7 1-8,-5-1 0,5 6-4,-5-1 0,3 6 0,1-3 1,3 8-5,2-5 0,2 5 0,5-5-4,6-3 4,4-3-4,5-9 0,-1-6 4,5-6-4,-2-7 0,0-7-4,-7-4 4,-4-2-4,-9-8 0,-8 3 0,-7 5-12,-8 0-20,-1 8-117,-6 3-8,3 7-17,-1 0-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58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7 213,'5'-13'165,"-5"13"-8,0 0-8,0 0-72,4 21-25,-8-13-12,4 13-15,-5-3 3,5 5-12,-6 1 0,4-1-4,-5 3-4,3 0-4,2-3 0,-2-2 4,2-5-12,0-3-4,2-3-20,0-10-89,0 0-44,0-8-16,6-2-4,0-8-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3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28 64,'0'0'105,"0"0"3,0 0-39,0 0-29,0 0-20,9-5 0,-9 5 1,0 0-5,0 0 8,2-10 0,-2 10-8,0 0 4,-4-11 0,4 11 1,-13 0-5,4 0 0,-4 0 0,2 5 0,-5-5 4,1 8-4,-4-5-4,3 2-4,-1-2-4,4 2 4,0-5-4,2 5 0,2-5-4,9 0 0,-9 0 5,9 0-1,0 0-4,0 0 4,0 0 0,0 0-4,0 0 4,-4 11 0,4-11 0,4 13 0,-4-13 0,0 18 4,0-18-4,2 16 4,-2-16-4,0 15 0,0-15 0,0 8-4,0-8 4,0 0-4,0 0 0,-2 10 4,2-10-4,0 0 4,11 0 0,-2 0-4,2 0 4,2 0-4,4-2 0,3 2 0,0 2 0,-3 4 0,1 1 0,-5 4 0,0 5 4,-7 2-8,-1 0 4,-7 3 0,-5 0 0,-4 2 0,-4-2 4,-3 0-4,-6-3 4,2-2-4,-4-6 4,4-2 0,-2-3 0,7-5-4,2-5 4,4-3-4,2-2 0,7-3-12,2 13-20,2-21-109,7 13-4,-1-2-20,6 5-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5.4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 298,'0'0'165,"0"0"0,11-5-12,-11 5-125,15 0-4,-2-5-8,6 5 0,1-8-3,6 3-5,0-3 0,2 0-8,5 3-21,-14-3-119,7 0-18,-4 0-11,-1 0-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5.1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38 72,'7'-18'161,"-7"18"-8,4-13 4,-4 3-72,0 10-17,0 0-15,0 0-17,0 0-8,0 18-12,0 0 0,-4 6-12,-3 7 8,3 5-4,-5 6 1,5 2-1,-3 5-4,3-2 4,-1 0 0,5 0 4,-4-6-8,4 1 4,9-11-4,-1 0 0,3-10 0,5 0 0,1-13 0,3-3 0,1-5-4,3-13-8,2 3-4,-6-14-16,8 3-125,-15-2-8,0 2-17,-6-2-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1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15 213,'7'-5'161,"-7"5"-12,0 0-8,4-15-93,-4 15-7,0 0-17,0 0-4,-2 10-8,-2 3-4,-3 0 4,-2 5-4,-1 1 4,1 7-4,-4 0 0,2 5-4,-2 3 0,4 0 9,-2 0-9,5 5 0,2-3 4,-1 1-4,5-3 4,7 0 0,-1-6-4,5 1 4,4-5-4,5-6 0,4-8 0,2-4 0,4-6-4,3-6 4,-3-9-4,3-1 0,-5-5 4,-2-5-4,-7 0 0,-3 0 0,-10 0 4,-6 0-4,-4 2 0,-9 3 0,-2 3 0,-7 5 0,-2 5 0,-4 8-4,0 11 4,-3 2 0,3 10 0,0 3 0,4 6-4,4-1 4,7-2 0,9-3-4,8 2-16,1-9-133,19-6-4,-1-8-20,10-5-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3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6 177,'-7'-26'169,"7"26"0,0 0-16,-13 8-76,22 18-29,-9-5-16,4 10-8,1 1-4,3 4-3,1-5-5,4 3 0,0-5-8,0-6 4,1-2-4,-4-5 0,1-6-4,-2-7 4,-9-3-4,7-10 0,-7-1 0,0-5-4,-5-2 0,3 0-4,2 0 4,-4-1-4,4 1 4,0 5-4,4 5 4,-4 8 4,15-7-4,-6 7 4,4 5 0,3 3-4,1-3 4,7 0 4,4 0-4,1-5 0,-1-2 0,3-6 4,-5 0-4,0-8 0,-4 1 0,-7-4 0,-4-1 4,-6-4-4,-5 3 0,0 0 0,-7 6 0,-4 2 0,2 2 0,-4 11 0,-2 5 0,2 8 0,-2 8 0,4 3 4,2 4-4,5 1 0,4-3 0,6 0 4,7-7-4,7-6 0,8-3-16,-2-13-137,14-2-9,-3-13-15,7 0-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01.9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5 225,'4'-18'169,"5"5"4,4 0-12,0-10-48,11 12-81,-4-4-7,8 2-9,-4 0 0,4 5-8,-1 0-4,-3 1-12,4 7-97,-8-8-52,-1 3-4,-3-3-16,1 0-1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01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-6 273,'6'-10'145,"-6"10"8,0 0-24,11 16-80,-13-3-25,2 7-8,0 4 0,-4 5-8,-3 5 0,3 5 0,-7 8 0,2 5 0,-2 2-4,0 6 8,0 0-8,2 0 9,0-5-5,5-3 0,4-10 0,0-8-4,7-8 4,1-5-4,6-5 0,3-6 0,3-5-4,0-5 4,4 0 0,0-5-4,0-3-4,0-5-8,0 5-33,-11-5-104,5 0-12,-7-5-16,0 2-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58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9 80 92,'11'-21'157,"-9"10"-8,-2 11-16,0-23-36,0 23-29,-9-16-15,9 16-17,-17-8-12,4 8-4,-7 0-4,0 0-8,-4 6 0,0-1 0,0 5-4,-2 1-4,2 4 0,-2 1 5,4 2-5,2 6 0,3-3 0,4-1 0,4-1 0,9-1 0,4-5 0,7-3 0,7-2 0,4 0 4,6-3 0,3 0-4,1 6 4,3-1-4,0 6 4,-2 2 0,-5 6-4,-4 2 0,-4 3 4,-5 2-4,-8 3 4,-7 0-4,-11 0 4,-2-3-4,-9 0 0,-4-2 0,-5-11 4,-4 0-8,-2-10 4,-2-8 0,2-5 0,0-5 8,4-6-4,2-2 0,12-1-8,1-1-8,18 4-57,2-5-84,14 5 0,8-7-28,4 2-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9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144 161,'4'-8'157,"-1"-7"-4,-3 15 4,0-19-73,0 19-31,0-10-25,0 10-8,4-10-8,-4 10-4,11-16 0,-2 8 0,0 0-4,4 1 0,2-4 0,5 1 0,-1 0 0,3 4 0,2 1-4,1 5 5,-6 0-5,3 5 4,-6 6-4,-1 7 0,-4 3 0,-5 5 0,-6 7 0,-4 4 0,-7-1 0,-2 6 0,-7-1-4,-8-2-1,-3 0 1,-4-8-4,0-2-4,-2-6 4,4-4 0,-4-9 0,8-2 0,1-8 0,8-3 4,2-5 0,12-2-4,1 0 0,5-3 4,7 2-8,4 3 4,2 1 4,2 1 0,3 6 0,-3 0 8,1 6 4,1-1-4,3 5 8,0 1-4,1 2 4,1 2-4,2-2-4,5 0 4,-1 0-8,1-5 12,4 0-8,-3-8 4,3 0 0,2-8 0,0-2 8,-6-3-11,2 0 7,-7-6-8,-2 1 0,-5 0-4,-6-3 0,-2 3-4,-9 0-8,2 5-25,-4-3-112,2 6-4,-9 0-16,9 10-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8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79 149,'-11'0'149,"11"0"4,0 0-4,0 0-69,-4-16-32,12 14-19,-1-11-13,6 8 0,0-6 0,4 3-4,2-2-4,3 5 0,1 0 0,5-1-4,-6 6 0,4 6 0,-7-1-4,-2 8 0,-10 2 0,-7 9 0,-4 4 0,-9 4-4,-5 1 0,-7 1 4,-6 0-8,3-8 4,0-3 0,3-7-4,1-6 4,4-4 0,7-12 0,5 1 4,4-5 0,4-1 0,6 4 0,5-1 0,4 3 0,2 5 0,3 0 0,-1 5 0,0 3 0,-1 5 0,-3 2 0,0 3 0,-5 3 0,-3 2 4,-3 1 0,-4-1 0,0 1-4,-6-1 8,-5-2-4,-4 0-4,-4-3 0,-1 0 0,-4-5 4,1 0-8,-3-5 4,2-6-4,3-2 0,3-5 0,5 0-16,-2-11-89,15 3-32,0-2-16,11-1 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4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872 193,'9'0'153,"-9"0"0,11 0-12,-1 11-89,-10-11-16,11 18-7,-6-8-9,6 6 0,-5-3 0,5 5-4,-4 0 0,6 3-12,-7 0 8,5 0-8,-4-3 5,1 3-9,-1-5 8,0-1-8,-1-7 4,-6-8 4,13 6-4,-2-14 0,-4-5 4,4-6 4,0-7-8,4-5 4,-2-6-4,0-7 4,0-5-4,0-1 0,0-5-4,0 0 0,-2-2-4,0 2 0,0 6 0,-2-1 0,4 6 0,0 2 0,0 6 0,0 2 0,0 2 0,0 4 4,-2 2-4,0 5 4,-2 2-4,-2 4 4,-3 2-4,0 5 4,-4 8-4,7-13 4,-7 13-4,0 0 4,9-8-4,-9 8 4,8 5 0,-8-5-4,11 6 8,-2-4-8,2-2 4,2 3 4,4-3-4,1 0-4,6 0 8,0 0-4,4 0 0,3 0 0,4 0 0,2-3 0,2 1 0,3-4 0,4 1 0,-1 0 0,3-3 0,3 3 0,1-3 0,5 0 0,2 0 0,2 1 0,9-1 0,4-3 0,7 3 0,6-2 0,2 2 0,7-2 0,5 2 4,-1 0-4,7 0 0,-2 0 0,0 3 0,0 0 0,2 0 0,-5 2 0,3-2 0,-7 2 0,-2 3 4,-2-5-4,-7 5 0,-1-2 0,-8 2 0,-8 0 0,-9 0-8,-11-8-21,-4 8-120,-15-6-4,-9 4-16,-14-1-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39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2 4,'-11'3'153,"11"-3"0,0 0 0,0 0-33,0 0-39,22-3-17,-22 3-15,19-7-17,-8 2-8,9 5-4,-1-3-4,8 3-3,-1-5-5,4 5 0,-2 0-12,-1-2-12,3 7-85,-8-5-48,-7 5-16,-15-5-9,9 10-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34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08,'0'0'169,"0"0"-7,0 0-5,0 0-65,0 0-27,9-15-29,1 10-16,-1-3-4,4 5 0,-2-2-4,2 5-4,-2-3 0,0 3 1,-5 6-5,1 4 4,-5 0-8,-2 6 0,0 2 4,0 0-4,-4 0 0,-3 6 0,1-6 4,-3 0-4,-2 0 0,2-5 0,1 0 0,-3-2 0,2-1 0,3-2 0,6-8 0,-11 10 0,11-10 0,0 0 0,0 0 0,0 0 0,0 0 0,11 0 0,0-7 0,2 4 0,0-2 4,4 0 0,3-1 4,-1 4-4,3-3 4,2-1 0,-2-1-4,2 1 4,-5-1-4,1 1 0,-5-1-4,-2-1-4,-2 3-8,-11 5-20,11-6-125,-11 6-9,0 0-15,-5 11-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27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22 149,'2'-11'153,"-2"11"0,0 0-4,-4-13-89,4 13-24,0 0-12,0 0-7,0 11-5,0-11 0,-5 15-4,5-2 4,-4 0-4,4 8 4,-7-5 0,5 7 0,-4-2-4,3 5 4,-3-2-4,1-1 4,1 3-3,0-2-1,2-3-4,-3-3 0,5-2 0,-2-3-8,2-3 8,0-10-8,0 8 0,0-8-21,9-13-128,-9 13-4,6-18-16,-1 2-1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26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4 68,'0'0'157,"0"0"-8,0 0 4,-9-5-72,9 5-25,0 0-24,0 16 0,0-16-15,-4 18 3,0-7-4,4 4-4,-9-2 0,4 6 0,-1-4 0,2 3-4,-3-4 0,7-1 0,-2 0-4,2-6 0,0-7 0,9 13 0,-1-10 0,1-3-4,4 0 5,0 0-5,0 0 4,3 0-4,-1 0 4,0-3-4,-2 3 0,-2 0-4,0 0-9,-11 0-15,22 8-44,-22-8-85,6 3-12,-6-3-9,0 0-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2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0 209,'0'0'173,"0"0"-12,16 0-8,1-11-88,9 8-41,-2-7-8,5 0-12,-1-1-12,-6-12-44,4 4-93,-6-1-16,-5-7-5,-4 1-1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0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14 60,'0'0'165,"0"0"-8,0 0 4,11 10-72,-11-10-25,0 0-23,5 8-13,3 2-4,-8-10-8,13 26 0,-6-13-4,4 8 0,-2-2 0,2 4 0,-3 1-3,3 2 3,-2-6-4,0 1-4,-1-2 0,-1-4 4,0-2-8,-7-13 4,10 11 0,-10-11 0,14-3 0,-14 3-4,8-16 4,-3 1-4,-5 2 4,2-8-4,-2-5 0,0-3 0,0-2 4,0-6-4,0-2 0,0 0 0,4-5 0,-4-1 4,2 1-4,3 0 4,-1 2-4,1 0 4,-1 3-4,0-3 4,-2 3 0,3 5-8,-1-2 8,-2-1-4,-2 6 0,5 0 0,-3 2 0,-2 3 0,4 5 0,-4 0 0,5 6 0,-5 1 0,0 1 4,2 3-8,-2 0 4,0 10 0,4-16 0,-4 16 0,7-13 0,-7 13 0,11-16 0,-11 16 0,15-13 0,-4 8-4,0 0 0,2 2 0,2 3 4,0-2-4,7 2 4,0 0 0,6 0 0,1-6 4,8 4-4,4-4 4,5 4-4,5-3 4,3 2-4,3-2 0,2 2 0,6-2 0,1 2 0,4-2 0,2 3 0,4-1 0,3 0 0,2-2 0,-1 5 0,1 0 4,0-2-4,-5 2 0,3 0 0,-5 0 0,1 0 0,1 0 0,-2 0 0,3-3 0,-3 0 0,0 1 4,0-4-4,-2 1 0,-2 0 0,0 2 0,-4-2 0,-3 3 0,2-4 0,-3 4 0,-3-3 4,4-1-4,-4 4 0,2-1 0,-4-2 0,0 2 0,1-2 4,-1 2-4,-2 3 0,-1-2 4,-6 2-4,1-5 0,-6 5 4,-8-3-12,-4 6-16,-18-3-129,4 0-8,-17 0-16,0 0-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40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98 16,'-11'-10'149,"11"10"4,0-11-4,0 1-45,11 10-23,-11-18-25,15 13-11,-6-11-13,6 11-8,-2-8-8,0 8-4,0 2-4,2 3 0,-4 11-4,-2 2 4,-1 5-8,-5 5 4,-3 3 0,0 2-4,-5 4 5,-3 1-10,-8 1 5,-1 0-4,-5-3 4,-6-3-8,0 1 8,-3-6-8,1-5 8,-1-2-4,3-8 0,2-3 4,7-5-4,6-8-4,4-2 4,7-3-4,6 0 4,3-5 0,6 5 0,2-3 4,2 6 0,1 2-4,-1 5 4,0 3 0,-1 3-4,1 5 0,-6 2 4,4 6 0,-2-1 0,2 3 8,0 0 0,5 1 0,0-4 0,1 1 4,3-9-4,4 4 0,3-11 0,4 0-4,-1-11 5,1-2-5,0-2 0,0-3-4,-7-3 4,-4 3-4,-7 0 4,-8 0-8,-3 7-33,-10 1-116,4 10-8,-11-13-12,11 13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39.9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4 112,'-33'7'169,"22"-7"-11,11 0 7,-8 0-77,16 10-19,-8-10-29,16 0-8,-5 0-4,10 0-3,-1 0-5,6-5-4,0 3-4,5-1-4,-1-2-8,-2 0-16,9 8-53,-8-8-88,3 5 0,-8-3-20,3 3-1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39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53,'-4'16'165,"4"-16"0,13 8-11,-5-8-98,16 5-16,-4-5-12,8 0-11,-4 0-13,0-5-61,4 5-84,-4-5-16,2 2-8,-4-5-24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2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6 16,'0'-10'149,"0"10"-8,0 0 12,0 0-65,2 13-31,-2-13-13,-5 26-12,1-13-4,4 8-3,-4-6-9,8 6-4,-4-2 0,7-1-4,-1-5 0,7-3-4,-2-2 0,9-5 0,-3-3-4,3-8 4,2-5-4,2-3 0,-2-7 4,-5-3 4,1 0-8,-3-3 12,-2 0-12,-4 3 8,-3 3-4,-4 2 4,-2 5-8,0 6 4,0 10-4,0 0 0,0 0 0,0 0 0,-6 10 0,4 3 0,2 5-4,-3 3-4,-1 5 4,2 0-4,-2 6 8,-1 2-8,1 5 4,-1 2-4,1 1 8,-2 5 0,1 5 0,1 0 0,-1 1 0,1-1 0,-2-3 0,-1-2 0,0-5 4,-1-5-4,1-9 4,-2-4-4,1-11 8,-3-8-12,2-5 8,0-8-4,1-7-8,1-6 12,0-3-8,3-2 4,4-3-4,4-2 4,3-3 0,4 0 0,6-5 0,5 0-4,2-3 4,5-2 0,1 0 0,5 2 0,-2 3 0,2 2 0,-2 6 4,-3 2-4,-1 6 0,-5 5 8,-3 2-8,-3 3 4,4 10-52,-9-7-97,-2 7-16,-5-2-4,-6 5-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1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02 76,'0'0'157,"-11"5"0,11-5-8,0 0-64,0 0-25,0 0-11,-7-13-13,7 13-12,0 0-8,2-10-4,-2 10-4,11-16 0,-4 6-4,6-1-4,0-2 4,3 3 0,1-3-4,-1 8 4,-1-1-4,1 6 4,-3 8-4,-4 5 4,-5 5-4,0 9 0,-4 1 0,-2 6-4,-7 3 0,-2 2-4,-2 0 4,-4-2-8,-6 2 8,-3-3-8,0-2 0,-7-5 0,6-6 0,-4-4 4,7-6-4,0-8 0,6-5 4,3-3-1,8-7 5,3-1 0,4-2 4,8-2-8,4 2 8,1 0 0,2 0 0,3 5 0,-1 0 8,-1 5-4,-1 3 0,-2 5 1,-1 3 3,1 5-4,-2 0 4,0 3 0,-2 0-4,4 2 4,-4-2 0,4-1 0,0-4-4,5-1 4,-3-5-4,7-5 0,0 0 0,2-10 0,3 0 0,-1-6 0,-1-2 0,-3-1-4,-3-2 4,-3 3-4,-5 5-8,-9-5-16,7 7-129,-13 4-8,4 7-16,-9-13 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34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7 68,'6'-13'161,"-6"13"0,0 0 0,0 0-84,11 5-25,-11-5-8,0 16-19,0-16-5,0 21-8,-4-11 0,4 8-4,0-5 0,-2 3-8,2 0 4,0-1 0,0 1 0,4-3 4,0-3-4,3 1 0,2-6 0,4-2 0,2-3 0,0-6 0,2-1 0,3-6-4,-3-3 4,3-2-4,-3-6 0,-1-2 8,-3 0-8,0 3 9,-2-3-5,-3 2 4,-1 6-8,-1 2 12,-4 1-12,1 4 4,-3 11-4,0-13 0,0 13 0,0 0 0,0 0-4,0 0 4,0 0 0,-7 16 0,7-6 0,-2 6 0,2 0 0,-2 4-8,2-1 4,0 7-4,0-3 8,-5 6-9,5 5 5,-4 0-4,2 5 8,-2 2 0,-3 6-4,3 0 8,-5 3-8,2-4 4,-3 1 0,1-2 4,-2-4-8,0-4 12,-4-6-4,2-2 0,-2-8 1,2-6-1,0-7-4,0-8 4,2-3 0,2-10-4,5-5-4,1-5 4,3-6-4,5-2 4,-1-3 4,7-3-8,2-2 8,2 0-8,3 0 4,3 0 0,3 3 0,2-1 0,3 6 4,-3 5-4,0 5 0,0 3 0,0 2 0,-2 6 0,-2 5 0,-3-3 0,-1 5-8,-3-2-5,2 5-27,-8 0-117,0-3-8,-9 3-16,6-10-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25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5,'0'0'169,"0"0"-4,0 0-48,0 0-56,8 8-25,3 3-8,-2-1 0,6 3-8,-2 3-4,7 2 1,-5 3-9,7 2 4,-2 0-8,-1 1 0,1-3 0,2-1 0,-5-1-4,1-6 0,-3 0-4,-2-11-12,0 9-29,-13-11-120,9-3 0,-9 3-24,0-13-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24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1 8 52,'0'0'113,"0"0"-25,0 0-19,-11-7 3,11 7 1,0 0 7,0 0-15,-11-6-5,11 6 1,0 0-21,0 0-12,-15 8-8,15-8-4,-18 16-4,5-3-4,-2 3-4,-4 4 0,-5 4 0,0 2 0,-5 3-4,1 2 5,2-2-5,2-1 0,0 1 0,4-8 0,5 0-9,2-8-3,9 0-20,-5-13-105,9 0-24,0 0-20,9-16-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2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37 213,'4'-23'161,"-4"23"0,0-18-16,0 18-84,0 0-29,0 0-8,0 0-4,0 0-4,0 0-4,0 15-4,0-15 4,-4 21-4,0-5 1,4-1-1,-5 4-4,5-1 4,-2 3-4,2 5 0,-4-3 0,4 1-4,-7 2 4,5 0-8,0-2 8,-3 4-4,3-2 0,-2 0 4,-1 0 0,3 3 0,0-3 0,0 0 0,-3-2 0,5-1 0,0-2 0,-2-3-4,2-2 4,-2 0 0,2-6-4,0 1 4,0-11-4,0 0-4,0 7-20,0-7-137,2-15-8,-2-3-21,5-3-7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2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197,'0'0'169,"0"0"-4,0 8-16,0 2-92,11 16-21,-4-2-4,8 7-8,-2-2-4,4 2-4,0-3-8,3-2 1,-1-2-9,-2-6 0,1 3-13,-10-13-23,3 2-117,-11-10-8,0 0-16,-9 0-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2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29 249,'6'-18'153,"-6"18"8,4-13-20,-4 13-96,0 0-17,-2 15-8,2-15-4,-6 16 0,-3-8 0,5 2-4,-5 1 0,2 2-3,1-3-5,-1 6 4,3-3-4,0-3-8,2 0 4,-3 3-4,5-13 8,0 16-12,0-16 12,5 10-12,-5-10 12,13 5 0,-5-5-4,3 0 4,2-2-4,5 2 4,-1-3-4,0 3 0,1 0 4,1 0-4,-1 0 0,-3 3 0,-2 2 0,0-5 0,-7 5-8,-6-5-9,14 5-67,-14-5-73,0 0-20,-3-13-1,3 13-1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1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31 92,'5'-18'161,"-5"18"-8,0 0 8,-3-13-84,8 26-13,-5-13-19,0 18-13,-5-8-12,5 9 0,0-1-4,0 3 0,-4-1-4,4 9-3,-4-6-1,4 6-4,-3 0 4,3-3-8,-6 2 4,4 1-4,-3-3 4,1 0-4,-3-5 4,1 0 0,-1-3 0,3-2 0,-3-3-4,3-3 4,4-10-8,0 0-8,0 10-20,0-10-126,4-10-11,3-3-16,2 0-1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1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24 225,'13'-13'169,"-13"13"-8,0 0-8,-4-11-92,8 19-25,-4-8-16,-9 13 0,9-13-8,-11 18-4,5-7 0,1 2 1,-1-3-5,4 1 0,2-11 0,0 18-8,0-18 8,8 13-8,-1-8 8,4 0-8,2-5 8,0 0-4,2 0 4,1 0-4,3 0 0,-3-5-4,1 5-4,-4 0-5,2 8-35,-6-8-113,2 0-12,-2-5-8,-9 5 7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11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53 28,'-4'-13'116,"4"3"-3,-4 2-4,4 8-12,-2-13-5,2 13-11,-2-11-21,2 11-7,0 0-17,0 0-8,0 0-4,0 13-4,-5-2-8,5 2 1,0 2-1,0 9-4,-2-3 0,2 5-8,0 0 8,-2 0-8,0 2 4,2-2-8,-4 0 8,4 0-4,-7-5 0,5 0 4,-2-8-4,4 0 0,-2-3-8,2-10-12,0 0-45,0 0-96,10-10-8,-5-6-16,5 1-9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09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205,'-24'23'169,"20"-13"-4,4-10-16,13 16-88,-13-16-29,24 0-8,-7-3-12,2-4-52,3 1-109,-1 1-8,3 0-8,0 5-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08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1 193,'-9'5'173,"9"-5"-16,0 0-16,-13-5-68,20 10-25,-7-5-20,8 0-4,1 0-8,6 4-4,1-4 1,8 0-5,-2 0-4,2 0-8,0 0-13,-9-4-79,5 4-57,-7-3-16,-2 3 3,-11 0-2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9.55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 165,'0'0'177,"0"0"-8,0 0-16,13-5-72,-13 5-37,0 0-16,0-11-12,0 11-4,0 0-4,0 0-4,0 0 4,0 0-8,0 0 4,0 0-8,0 0 8,-5 11-4,5-11 0,0 0 0,0 10 0,0-10 0,9 5 0,-9-5-4,15 0-4,-6 0 4,4 5-4,-5-5 0,3 0 0,-11 0 0,11-5 0,-11 5 4,0 0 0,0 0 4,-13 0 0,4 0 0,-2 0 0,-1 0-12,12 0-81,-13 13-52,13-13-24,-9 5 0,9-5-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7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0 140,'-4'-8'166,"4"8"-13,0 0 8,6-15-93,7 15-11,-6-5-29,10 5-8,-4-3 0,7 3-8,0 0-4,-1 0 4,-4 5-4,1 0-4,-5 3 4,-7 3-8,-4 2 4,-4 2-8,-7 1 4,-2 2-4,-3-3 4,-1 4-4,0-4 4,-1-2-8,5-2 8,0-1 0,2-5 0,11-5 0,-9 10 4,9-10-4,0 0 0,13 3 4,-2-3 0,9-3 0,4 1 0,4-3 5,3 0-1,4 2-4,2-2 4,0 0-4,-3 2-4,-5-2-8,3 10-65,-12-5-84,-5 0-16,-15 0-8,9-3-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5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63 12,'0'0'145,"0"0"0,0 0-45,0 0-3,9-3-21,-9 3-11,0 0-13,0 0-11,0 0-13,0 0-8,13 11-4,-13-11-8,7 13 0,-3-3 0,1 6-4,-3-3 4,4 5 0,-1 0 0,1 3 0,-1-3-4,3 3 4,-1-5 1,-1-1-5,1-2 0,2-2-4,-1-6 4,1 0 0,0-5-4,0 0 4,-1-7-4,3-1 4,2-3-4,-2-4 0,2-4 4,0-1-4,1-4 0,-4-5 0,1-2 0,3-5 0,-4-1 0,1-2 0,2 3 0,-2-3 0,0 2 4,0 1 0,-2 7-8,0 3 8,-1 3-4,-1 4 4,-3 1-8,1 8 8,-1-1-8,-4 11 4,9-18 0,-9 18 0,6-13 0,-6 13 0,9-10 0,-9 10-4,7-8 4,-7 8 0,8-8 0,-8 8 0,11-5 0,-11 5 0,13-3-4,-4 3 4,0-5 0,2 2 0,2 3 0,4-5 0,5 2 0,2-2 0,5 0 0,3-3 0,8 3 0,5-3 0,6 0 0,5 3 0,10-5 0,4 5 0,6-3 0,5 3 0,2-6 4,0 6-4,0-3 0,-2-2 0,-7 2 4,-2-3-4,-11 4-4,-6-1-8,-9 8-25,-18-5-120,-2 7 0,-17-2-20,-9 0-1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4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-2 64,'13'-2'141,"-4"2"-4,-9 0 0,0 0-77,0 0-16,-18 2-15,18-2-1,-17 11-4,6-4-4,-4-7-4,2 8-4,-2-8 4,0 5-7,2-5-5,-2 3 0,2-3-4,4 3 4,0-3-4,9 0 0,-10 5 0,10-5 0,0 0 0,-7 10 0,7-10 4,-2 13-4,2-13 4,-2 16 0,0-9 0,0 6 0,-3-5 4,3 2-4,0 1 0,2-11 4,0 13-4,0-13 0,0 0 0,0 0 0,11 8-4,-5-8 4,3-6 0,2 1-4,-1 3 4,3 2-4,3-3 0,-1 3 0,-2 0 4,4 0-4,-2 3 0,-2 2 0,-2 3 4,2-3-8,-7 5 8,-1-2-4,-5 2 0,0 3-4,-7 0 8,1 0-8,-3-3 0,-2 1 4,3-3-4,-3-1 4,0-2 0,0 1 0,2-6 0,-1 0 4,1 0-4,0-6 0,9 6-4,-10-2-8,10 2-12,0 0-81,0 0-48,10 5-16,1 0-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9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40 289,'-11'-11'170,"2"-4"-13,9 15 0,17-21-125,1 16-12,1-5-12,5-1-8,4 1-20,-6-3-125,10 0-4,-4-3-24,3 1-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29.1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7 92,'0'0'157,"-2"-10"-12,2 10-4,7-13-64,6 13-25,-4-13-20,6 10-8,0-5-3,5 6-5,-5-3-4,2 5-4,1-3-4,-1 3 4,-2 5-4,-4 3-4,-2 0 0,-5 2 0,-4 6 8,0-1-12,-6 1 8,-5 2-8,-4-2 8,0 2-8,-1 0 8,-1 0-4,2-5 0,-1 0 0,3-5 0,5 0 0,8-8 0,-11 8 4,11-8-4,0 0 4,11-3-4,2 0 4,2-2 0,2 3-4,7-4 4,0 1 0,0 3 0,2-1 0,-2-2-4,-2 5 4,2-5 0,-2 5 0,-5-6 0,1 4-4,-3-1 4,-2 1-8,0 2-4,-13 0-40,9-8-101,-9 8-8,0 0-20,0 0 7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6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6 173,'-13'0'173,"13"-10"-4,15 4-16,5-4-64,10 5-57,0-5-8,10 4-4,-1-1-12,-2-1-12,4 8-80,-9-10-65,1 2-16,-7 0-13,-2 0-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6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18 157,'10'-10'153,"-10"10"8,5-10-44,-5 10-45,0 0-24,6 13-15,-6-13-5,-6 26-12,-1-11 4,3 11-8,-5 0 8,-1 8-12,-3 3 4,0 2-8,-2 0 4,2 3-4,0-3 1,2 0 3,7-5-8,4-3 8,0-5-8,6-2 8,3-6-8,4-2 4,4-8 0,4-6 0,1-2-4,2-8-4,2-2-12,-7-13-9,9 9-67,-11-12-69,-4 0-12,-4 0-13,-7 3-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6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3 48,'-5'-10'145,"-5"10"4,10 0-36,-9 18-29,-6-13-19,8 16-17,-10-8-8,6 10-4,-7-2-11,5 13-9,-2-5 0,2 7-4,0 0-4,4 6 4,3-5-8,6 2 4,4-6 0,9-1 0,2-9 0,9-2-4,5-11 4,3-5-4,3-5 0,0-7 1,-2-4-5,-5-2 0,-4-8 0,-7-2 0,-8 0 0,-9-1-5,-4 1 5,-7 2-4,-11 5 0,-2 3 4,-4 8-4,-3 5 4,-1 8-4,1 5 4,3 5 0,6 0-4,7 6-4,4-3-4,11 2-16,0-7-125,17-6 0,3-2-24,6-8 4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3.0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9 16,'0'0'116,"-4"-13"5,4 13-36,15-7-21,-15-1 1,13 8 3,-11-11-7,9 11-5,-6-8-4,8 8-7,-13 0-13,21 0-12,-7-5-4,7 5 0,1-2-4,7 2-4,1-8 4,3 0-4,0 0 1,-1 3-5,-3 0-17,-9 2-132,4 3-16,-7 0-12,-4 0-1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32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-9 112,'7'-8'153,"-7"8"8,0 0-44,0 0-32,0 0-29,8 18-16,-12-8-11,4 11-17,-2-3 4,2 11-4,-7-3 0,5 5-4,-2 3 0,-3 2-4,1 3 4,-1 6 0,-1-1-4,1 0 4,3-3-8,1-2 8,3-7-8,0-4 8,9-7-4,2-8 1,4-5-1,7-6 0,2-2-4,2-5 4,2 0-8,1-5 0,-5 2-13,-5-8-11,5 8-113,-15-7-20,-3 4-8,-6-4-2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28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25 132,'0'0'157,"7"-5"1,-7 5-17,0 0-77,-7-10-16,7 10-20,-15-5-11,2 5-5,-5-6 0,-1 6-4,-3 0 0,-2 8 0,-2-3 0,2 3-4,0 5-4,2 0 4,2 6-4,7-1 4,2 3-4,7 0 0,4-1 0,9 1 4,1-2-4,10-4 4,6-2-4,5-5 4,-1 2-4,5-2 0,-2-2 4,2 1-4,-2 4 0,-3 2 0,-3 2 0,-6 4 0,-3 2 0,-3-1 0,-8 1 0,-7 0 4,-5 0-4,-6-3 4,-8 1-4,-5-4 4,-9-4-4,-2-4 0,0-1 4,-2-6-4,4-6 4,1 1-4,5-5 0,8-1 0,10 1-8,5-3-20,12 2-117,3 1-4,9 2-20,2 0-1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24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2 40,'-11'-13'137,"11"3"-8,0 10-17,7-10-11,-7 10-28,10-3-21,-10 3-16,20 5-8,-9 0-3,6 8-9,0 0-4,5 6 0,0-4 0,4 9-4,0 2 4,0 2-8,-2 6 8,0 5-12,-7 6 8,-2 4-4,-6 6 0,-5 5 0,-8 0-4,-3 0 4,-8-3-4,-2-5 4,-3-8 4,-1-7-4,-1-9 4,2-7-4,1-8-4,4-7-8,6-1-28,0-8-117,9 3 0,0-15-28,7 7 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23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18 68,'-7'-15'161,"7"15"-8,2-13 0,0 0-72,9 13-25,-8-16-16,12 6-11,-4-3-9,8 5 0,-1-5-8,4 6 0,-3-1-4,1 5 0,-2 3-4,-1 6 0,-4 6 0,-4 1-4,-7 8 0,-2 5 4,-7 5-4,-3 2 0,-6 4 0,-3 1 0,-3-2 0,-2-2 0,0-3 0,2-3 0,0-7 0,5-5 0,1-6 0,5-8 0,5-2 0,6 0 0,0 0 0,0-7 0,9 2-4,4-1 4,2 1 0,7 0 0,0 0 4,4 0-4,0 2 4,2 3 0,-1 0 0,-1 0 0,0 3-4,-2-3 0,-2 5-8,-2-5-8,1 0-4,-8-13-24,11 8-57,-6-11-52,-3-2-16,-4-5-8,0-3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22.8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-1 52,'9'-3'145,"-1"-7"12,-8 10-8,0 0-64,0 0-33,0 0-12,-6 23-20,-7-10 4,2 13-7,-6-2-1,-1 12 0,-1 3-8,-1 8 0,1 5 0,4 2 0,4 1-4,2-3 0,7-3 0,6-4 4,5-9-4,6-10-8,9 5-48,0-15-89,2-6-16,0-5 0,0-5-1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8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8 193,'-7'-11'169,"1"1"-8,6 10-12,0 13-80,9 10-33,-5-4-16,7 9 0,-2 1-4,6 2-4,-2 1 0,2 2-8,1-6 4,-1 4-8,-2-6-8,-4-3-24,6-2-117,-11-5-8,-2-3-16,-2-13-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8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66 112,'7'-11'153,"-7"11"0,15-13-20,0 13-68,-4-13-17,13 11-16,-7-11 0,5 10-11,-2-5-1,2 8-8,-5-5 0,3 10 0,-9 3-8,0 5 0,-5 3-4,-2 7 4,-4 3-4,-2 5 0,-4 0 0,-5 3 0,-2-3 0,-5 3 0,-1-3 0,-5-2 4,0-3-8,0-6 8,0-1-8,2-6 4,0-3 0,5-8-4,4-2 4,2-5-4,11 5-4,-11-15 4,11 2-4,0 2 0,4-2 4,1 3-4,-5 10 4,15-16 0,-6 11 4,1 3 0,3 2 0,3 0 4,1 0 0,3 5 4,-1-3 0,5 6 4,0-3-4,3 6 4,-1-6 0,2 5-4,-2-7 0,7 5 0,-3-8 4,3 0-4,2 0 1,-2-11-5,-3 4 4,1-6 0,-3 0-4,-2 0 0,-4-3 0,-4 6-4,-3-1-12,-11-4-65,-4 15-80,0-11-12,0 11-12,-17-2-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7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 213,'-11'7'173,"9"1"-4,8-3-16,-6-5-88,28-5-33,-8-3-8,6 8-8,0-7-8,-2 4-8,0 3-36,-5-2-117,-1 2 0,-5-5-24,-4 5-4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7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225,'-6'14'161,"6"-14"0,0 0-52,0 0-53,11-5-15,-3 0-21,7 5 0,-2-4-4,2 4-4,5-5-4,1 5 0,-1 0-12,-3-3-8,7 11-40,-11-8-101,2 2-12,-4-2-5,-11 0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18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4 36,'-8'0'161,"8"0"8,0 0-4,11 2-64,-11-2-37,13 0-11,-13 0-25,24 0 0,-7-5-16,12 5 4,-3-2-8,7 2 0,-1-6 0,1 1-8,2 5-16,-9-10-80,5 10-53,-9-6-25,-3 6 5,-3-2-2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8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41 12,'-4'-16'96,"10"6"5,5 4-25,2 6-11,-2-7-21,7 7 5,-5-6-17,6 6-4,-1 0-12,6-2-4,4-1-4,7-2-4,13-3 0,13 0-4,16-7 4,17-4-4,19-4 4,18 2-4,20-8 4,17 6-4,15-6 4,16 6-4,9-3 0,6 5 0,10 0 0,8-3 8,-3 6-4,3 0 4,-7-3-8,-5 3 9,-8-1-9,-5 1 8,-15 3-8,-8 2 8,-16-3-4,-13 8 0,-17-2 4,-16 4-4,-17-1 4,-18 1 0,-19 4-4,-16 2-4,-13-3 4,-12 3-4,-10 0 0,-6 3 0,-11-3 0,0 0 4,0 0-4,7 10 4,-7-10-4,0 0 4,0 0 0,0 0-4,10 3 4,-10-3-4,0 0 0,11 0 4,-11 0-4,0 0 0,0 0 0,0 0 0,7 15 0,-7-7 0,-2 8 4,0 2-4,-3 8 4,-1 6-4,-1 7 4,-2 8-4,-2 15 4,1 9 4,-4 7 4,1 8 4,0 8-3,4 5 7,1 3-8,3 2 4,1-5-4,4-5 0,-2-5-4,2-6 0,0-10-8,0-7-12,0-7-77,-5-14-56,3-14-16,-2-7-4,0-11-1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5.7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107 124,'0'-10'157,"0"10"9,0-13-9,4-3-65,9 11-35,-8-11-21,12 6-16,-2-3-8,7 5-4,0-3 0,2 6-4,0 5 4,-4 5-4,-3 8-4,-4 6 8,-4 4-4,-9 6 0,0 7-4,-11 4 4,-4 4-8,-7 0 0,-2 3-4,-4-5-4,-1 0-4,-1-11 4,6-2 0,-5-11-4,7-8 4,5-10 0,6-5 4,4-8 4,7-3 4,3 1 0,5-4 8,10 1-4,2 3 8,4 2-4,0 2 4,4 8-4,-4 1 4,4 4-4,-4 4-4,-4-1-16,8 11-109,-10-11-28,2-3-12,-1-4-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5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700 48,'4'11'145,"-4"-11"12,0 0-4,0 0-64,11 5-21,-11-5-20,6 8-7,-6-8-9,11 18-12,-9-3 0,7 9-8,-4-1 0,1 6-4,3-3 0,0 3-4,-3-1 0,3-4 5,0-9-5,1-4 0,-1-11 0,2-3 0,0-12 0,0-9 0,0-7-4,2-6 4,-2-7-4,-2-5 0,1-1 4,-3-5-8,2 1 0,-5 2 0,0 2 0,-4 1 0,7 2 0,-5 2 0,3 6-5,-1 5 5,0 6 4,5 2 0,-2 5 0,1 3-4,1 7 4,2 3 0,-2 3 0,2 5-4,-1 0 4,1 5 0,2 3 0,1 0 0,3 0 0,3-3 0,4 0 4,6-2-4,9-3 0,10-5 0,9-6 4,14-4-4,14-4 0,7-4 0,10-1 0,2-2 0,2 3 0,-5-1 0,-10 9-8,-18-1-16,-6 11-125,-23 0-4,-14 5-28,-16 2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0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36,'7'-8'141,"-7"8"4,6-10 0,-6 10-65,11-8-19,-9-3-25,11 11 0,-13 0-8,18-10-3,-18 10-9,17 0 0,-17 0-8,11 5 0,-6 6 0,-5-1-4,0 3 0,0 3 0,-3 2 4,-3-2-8,1-1 8,-1-2-4,-1 0-8,-1 0 8,1-2-8,-4-3 4,5 0-4,-3-3 0,9-5 4,-13 10-4,13-10 0,-9 8 4,9-8-4,0 0 4,0 0 0,0 0 0,9 3 4,-9-3-4,13 0 4,-2 0 0,0 0 4,2 0-4,0 0 4,2 0-4,0 0 4,3 0-4,2-3 4,-1 3-4,1-5 4,0 2-4,-3 1 0,-2 2 5,1-6-5,-3 6-4,-2-2-8,-3-1-5,3 8-31,-11-5-109,9-2 0,-9 2-24,0 0-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7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84 225,'4'-13'161,"-4"13"4,4-16-16,-1-2-80,8 10-33,-5-8-12,7 3-8,-2-5 0,4 5-4,3-5-3,1 5-5,1-3 0,0 6 0,-1 2 0,1 3 0,-3 5-4,-2 5 0,-1 5 0,-4 6 0,-3 7 0,-3 4 0,-4 6 0,-6 4 0,-5 4-4,-2 1 4,-5 0-8,-3-3 4,1 0 0,-6-5 0,2 0-5,0-11 9,2 0-4,-2-7 0,7-3 4,1-5 0,3-3 4,5-5-4,8 0 0,-7-13 0,7 3 0,5-3 0,1 2-4,1 1 4,-1-1 0,5 4-4,-2 1 0,4 4 4,-2 2-4,2 0 4,-2 5 0,4 0-4,0 0 4,-2 6 4,2-1-4,1 1 4,-1-1 0,0 0 0,0-4 4,3 1-4,-1-7 1,3 0-1,-3-7 4,5-4-8,-2 1 4,2-6 0,-5-2-4,0 2 4,-1 1 0,-1-1-4,-6 3 4,-3 3-4,-6 10-8,7-24-29,-7 24-116,0-10-4,0 10-20,0-11-8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3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8 60,'-28'12'157,"19"-9"0,9-3-16,0 0-28,9 7-29,-9-7-11,24-2-25,-9-6-8,14 8-19,-3-5-5,6 5-4,3-5-8,2 3-12,2 2-20,-10-3-117,6 3-12,-9-5-25,-7 5 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8.7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170 169,'11'-8'169,"-11"8"-16,0 0 0,0 0-89,-11-11-19,11 11-21,-19 8-12,6 3 0,-2-1-8,1 11 0,4-3-4,1 6 4,2 2-4,7 0 4,0-3-4,7-2 0,4-5 0,2-8 0,2-8 4,5-3-4,-3-7 0,1-9 0,-3-7 4,-2 3-4,-2-6 0,-3 3 0,-3 3 4,-1 2-8,-2 2 4,-2 9 0,0 10 0,0 0 0,0 0 0,11 5 0,-4 11 0,-1 5 0,3 0 0,4 10 0,0 3-4,2 2 8,3 6-8,-1 0 8,1-1-4,-3 1 0,-2 0 4,-6-6-4,-7-4 8,0-4-8,-7-12 4,-6-5 0,-4-11 0,-3-8 0,3-8-4,-1-10 4,5-8-8,4-5 8,5-5-4,4-6 0,9 1 4,2-4-8,4 1 8,0 3-4,3 2 0,-3 5 4,0 3-8,-6 7 8,-3 6-8,-1 6 4,-5 4-4,0 16 8,-13-8-4,2 13-4,0 8 8,2 6-8,0 4 8,5 1-8,4 2 8,7 0-4,3 0-4,6-8 4,5-5 0,6-5 0,1-3-16,-4-15-60,4-1-77,-6-10-8,0-2-13,-7-11-7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4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50 48,'0'-10'28,"9"12"8,-9-2 1,9 5-5,-9-5 12,15 3-12,-4-3-4,4 0-3,5-3 3,8 3-4,5-7-8,9 4-4,3-5-4,10 3-4,13 0 8,8-3-8,11-3-4,14 1 4,17-6 0,15-2 0,18 0 5,19-6-9,13-2 4,14 0 0,10-2 8,9 4-4,3 1 0,1 5 4,1-1 0,-1 9 0,-8-3 0,0 5-12,-7 0 4,-4 0-4,-7 1 4,-4-1 0,-9-3 0,-11 6 4,-8-5-4,-7 2 0,-13-2 0,-7-1 0,-13-2 0,-8 3-4,-9-3 0,-11 0 0,-11-3 0,-11 3 0,-13 0 0,-11 3-4,-11-3 8,-9 7-8,-10-2 4,-3 8 0,-6 0 0,-1 0 0,-8 0 0,16 11 0,-16-11-4,13 13 8,-13-13-4,11 10 0,-11-10 0,0 0 0,8 13 0,-8-13 0,0 0 4,0 0-4,0 0 0,9 6 4,-9-6 13,0 0-9,0-11 4,0 11 0,0 0 0,0 0 0,0 0 0,0 0 0,0 0-8,0 18 0,0-5 4,0 3-4,-2 5 4,2 5 4,-7 5-8,3 8 8,-3 13-8,-1 8 5,-3 11-1,0 7 0,-2 10-4,2 9 4,0 4 0,7 6 0,-3-5 0,7-1 0,0-7 0,4-3-4,1-12-4,-3-12-12,7-2-48,-9-20-85,0-11-21,-5-11 1,-3-10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2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8 36,'0'0'141,"-9"-13"20,9 13-20,0 0-32,0 0-41,11-6-16,-11 6-7,11-7-17,-11 7-8,22-8 0,-11 3-4,7 5-4,-5 0-4,0 5 0,0 0-4,0 3-4,-4 0 4,-5 5-4,0-3 0,-4 6 0,-4-3 0,-5 3 5,-2-1-5,-2 1 0,0-1 4,-2 1-4,0-3 4,-1-2-4,3-4 8,4 1-12,1-5 8,8-3-4,0 0 0,0 0 0,15-5 0,-2 2-4,5 3 4,1-8 0,7 6 4,1-4 0,1 4-4,5 2 4,-3-5 0,3 5 0,-2-3-4,-3 0-4,0 3-24,-10-5-122,2 5-11,-7-8-12,-2 0-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2.0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9 298,'-11'-7'169,"11"-7"-4,13 7-8,7 7-113,-3-11-16,12 6-3,-1-3-9,5 3-4,2 0-12,-2-6-24,4 9-129,-5-6-1,-1 5-27,-3-2 8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0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02 140,'4'-16'149,"7"6"1,-11 10-1,18 0-85,-18 0-16,13-3 1,-13 3-21,11 8 0,-11-8-8,13 21 0,-4-8-8,-1 5 0,3 3-3,0-3-1,0 1 0,2-1 0,-2-5-4,2-5 0,0-3 4,1-5-4,-4-10 0,8-3 0,-5-6-4,2-7 0,-4-2 4,2-12-4,0-1 0,-2-4 0,2-4 0,-6 2 0,2-3 0,-1 1-4,1 4 4,-2 1-4,1 5 0,-1 5 0,0 0 0,-1 3 0,3 5 4,-3 2 0,1 3 0,0 3 0,-3 2 0,2 3-4,-3 3 4,-3 10 0,8-13 0,-8 13 0,9-8 0,-9 8 0,11-3 0,-2 3-4,2 0 4,0 0 0,4 0 0,2 0 0,7 0 0,5 0 0,10-5 0,7 3 0,11-6 0,6 3 0,5-3 4,6 0-4,5 0 0,3-2 0,1 2-4,0 0 4,3 0 0,3-2 0,3-1 4,2 1-4,0 2 0,-7 0 0,-6 0-8,-11 1-12,-9 7-125,-24 0-17,-15 5-11,-22-5-8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9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91 68,'0'-13'97,"0"13"-5,0 0-7,-3-15-13,3 15-11,0 0-1,0 0-7,-2-13-17,2 13 0,0 0-16,0 0 0,9-3-8,-9 3 4,6 0-7,-6 0-1,9 3 0,-9-3 0,0 0 0,9 5 4,-9-5-4,0 0 0,0 0-4,9-5 0,-9 5 0,11-6 0,-11 6-4,8-2 0,-8 2 0,9-3 0,-9 3 0,11 0 0,-11 0 0,9-5 0,-9 5 0,15 0 0,-6-3 0,2 3 0,0-5 0,-1 3 0,1-4 0,-2 4 0,0-1 0,0 1 0,-9 2 0,13-6 0,-13 6 4,8-5-4,-8 5 0,0 0 0,0 0 0,0 0 0,0 0 0,-10 13 0,10-13 0,-16 11 0,7-4 0,1 1 0,-3-3 0,0 3 0,0-3 0,0 1 0,0-1-4,0 0 4,-2 0 0,2-2 0,-2 2 0,2-5 0,2 3 0,9-3 0,-13 0 0,13 0 0,0 0 0,0 0 0,0 0 0,0 0 0,0 0 0,0 0 0,0 0 0,0 0 0,0 0 0,0 0 0,0 0 0,0 0 0,-8 8 0,8-8 0,-7 10 0,7-10 0,-9 10 0,9-10 0,-8 13 0,8-13 0,-7 11 0,7-11 0,0 10 0,0-10 0,0 0 0,0 0 0,11 8 0,-2-8 4,-1 0-4,6 0 0,-4 0 0,4 0 0,-1 0 0,-2 0 0,0 0 0,-1 5 0,1 0 0,0 3 0,0 3 0,-2-1 4,0 3 0,-5 3-4,0-1 4,-4 3-4,0-2 4,-2 0-4,-4-1 4,-3-2-4,0-2 0,-2-1 4,-2-7-4,2-3 0,-4 0 0,2-3 0,0 0 0,2-7-12,11 10-8,-15-10-52,15 10-73,0 0-17,8 0-3,-1 5-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8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4 197,'-11'-3'165,"24"-2"-4,0-1-12,15 6-76,-8-7-17,15 1-12,-5-7-11,12 6-5,-1-6-4,3 5-8,-1 0-4,1 0-16,-3 8-20,-10 0-125,1 0-8,-5 0-16,-8 5-1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7.1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68,'15'-21'137,"-8"14"8,2-4-40,6 8-17,-9-10-23,14 13-17,-7-13-12,7 13-4,-5-10-11,5 10-1,-5 0-8,3 8 0,-5 0-4,-2 5 0,-5 2-4,-1 6 0,-8 0-4,-1 0 4,-5 0-4,0-3 4,-4 0-4,-2-2 0,0 0 4,0-6-4,1 0 4,1-2-4,0 0 4,2-3-8,5-2 8,6-3-4,0 0 0,0 0 0,0 0 0,0 0 0,17 3 0,1-3 4,1-6-4,3 4 4,4-1 0,1 3 0,-1 0 0,-4-5-20,-1 10-129,-1-5 0,-7 3-16,-4-3-1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5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4 181,'6'-10'153,"-6"10"0,0 0-12,0 0-81,0 0-15,0 0-17,0 18-4,-4-8-4,0 9 0,-5-4-4,2 6 0,-6-2-4,2 4 1,-2-2-5,2 2 0,0-2-4,3 0 4,-1-3-8,5-5 4,4-2 0,0-11-4,8 10 4,3-10-4,2 0 0,5 0 4,4-2-4,2 2 0,2 0 4,0 0 0,2 2-4,-1 1 0,-3 5 0,-3-3-8,-3 5-4,-5-10-12,4 11-97,-10-11-32,2-3-16,-9 3-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7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30 88,'4'-21'137,"1"8"0,-5 13-52,0 0-13,0 0-32,13 23-7,-13-9-1,0 12-12,0 0 0,0 8-4,0 5-4,0 8 0,-2 10 4,2 5-8,-5 9-3,3 7 3,-7 0 8,5 8-4,-7-5 0,5 5 4,-5-10-4,4-6 0,-2-8 4,7-7-12,0-13 0,2-8 4,0-11-4,4-5 0,-4-18 0,5 11 0,-5-11-8,0-16-4,0 16-44,9-26-101,-9 5 0,0-5-20,0-5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6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4 229,'0'0'161,"2"8"4,-2 2-16,2 11-92,-6-2-21,8 7-12,-4-3-8,5 6 0,-1-3-8,5 0 0,2-8-4,2-7 1,2-6-1,5-8 0,-1-7 0,3-11-4,0-3 0,-3-4 0,1-4 4,-3-1-4,-3 1 0,-1 1 0,-5 2 0,-1 3 0,-3 5 0,-2 6 0,-2 4 0,0 11 0,3-10 0,-3 10 0,0 10-4,0 3 4,0 3 0,0 7 0,0 9 0,0 4 0,0 6 0,0 7 0,-5 6 0,3 0 0,-5 5 4,-1 0-4,-5 0 0,-3-5 4,-3-6-4,-3-4 4,0-9-4,1-7 0,-1-8 4,2-11-4,3-10 4,6-2-4,2-11 0,7-8 0,2-5 0,7-3 0,3-2 0,6-6-4,5 3 4,3-5-4,9 0 4,2 2-4,2-2 4,9 0-4,2 5 4,4 0 0,-2 3 0,2 5 0,-2 2 0,-2 4 0,-4 7-8,-10-6-25,-3 9-120,-9-1 0,-11 6-20,-11 5-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7.9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262 241,'6'-5'157,"-17"13"8,-2-3-20,4 13-96,-10-7-21,8 10-8,-4-3-12,4 5 4,0 1-8,7-1 0,4-5 0,4 3-4,5-8 0,6-5 4,2-3-4,5-5 4,-2-10-4,1-1 4,-3-4-4,-5-6 4,-4 0-4,-7 3 0,-2-3 0,-5 3 0,1 0 0,-2 2 0,-1 6 0,3-1 0,4 11 0,0-16 0,0 16 0,8-5 0,3 5 0,2 0 0,3 5 0,1 1-4,3 2 4,-3-3 0,0 3 0,-1-1 4,-5 1-4,-3-3 4,-8-5-4,0 0 4,0 0 0,-8-13 0,1-2 0,-2-4-4,3-4 5,-1-3-5,7-3 4,0-2-4,5 3-4,3-4-9,8 11-7,-6-7-44,12 12-89,-2-2-12,-1 10-9,1 0-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4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5 88,'0'0'153,"0"0"-12,0 0 8,0 13-76,0-13-29,6 11-16,-6-11-4,7 21 0,-7-6-7,6 6-1,-6 0-4,7 5 0,-3-5 0,3 2-4,2-2 0,1-5-4,6-6 0,1-7 0,-2-6 0,3-4-4,2-12 4,-3-2-4,1-5 4,-3-2-4,0-6 0,-4 3 0,2-1 4,-4 1-4,-3 2 0,-1 3 0,-1 5 0,1 6 0,-5 2 0,2 2 0,-2 11 0,0 0 0,0 0 0,0 0 0,-5 19-4,3-4 4,0 3 0,-2 9 0,1 1 0,1 6 0,-2 3 0,2 7 0,-1 3 0,-1 2 4,2 6 0,0 0-4,-3 2 4,3 3 0,2-5 0,-2-1-4,2-1 4,-4-4 0,4-5-8,-3-5 8,-1-7-4,0-6 0,-3-11 0,7-15 4,-13 6-4,4-17 0,3-10 0,-1-7-4,5-6 0,2-5 0,0 0 0,4-6-4,5 1 0,2 0 0,4 2 4,1 0 0,3 3 4,3 3 0,2 2 0,-2 5 4,0 3 0,2 8 0,-2 2 0,-5 3-12,5 13-28,-9-8-113,-2 8-4,-2-2-16,-1 2 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9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6 169,'-5'-29'157,"5"29"-8,0-18-16,7 23-69,-7-5-12,9 11-15,-9-11-5,19 23-8,-6-10-4,5 8-4,-1 2-4,5 1 1,0-1-9,2 3 4,0-3-8,-3-2 8,1 0-8,-2-6 4,-7-4-8,0-3 0,0-1-29,-13-7-120,0 0 0,8-18-24,-5 3-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9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-3 217,'9'-6'157,"-9"6"4,-2 16-20,-9-11-93,11 14-11,-11-6-13,5 10-4,-5-2-4,0 8 0,-4-3-8,2 2 0,-2 4-4,-4 2 4,1-3-8,1-2 0,0-3 0,2-3-4,4-2-8,-2-8 0,7 5-20,-5-18-73,11 0-40,-9 8-24,9-8 0,0 0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6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93,'0'0'177,"0"0"-12,0 0-8,6 20-64,-12-9-57,12 10-8,-8 0-4,2 12-3,0 4-5,0 7 0,-4 0-4,4 3-4,-5 3 0,1-3 0,0-1 0,2-4-4,-1-8 4,1-5-4,2-6 4,0-7-8,-4-6 4,4-10-16,0 0-32,0 0-121,11-21 0,-7 3-25,5-3 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43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249,'-9'10'169,"9"-10"5,0 0-17,15 7-93,-4-17-24,10 10-15,1-7-9,2-1-16,6 8-129,-4-2-28,0 2-12,-2-8-1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3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7 48,'0'-7'84,"0"7"-3,0 0 0,-10-3-5,10 3-7,0 0-9,-5 10-12,5-10-3,0 13-13,-2-2 0,4 10-8,-2-3 0,3 8-4,-3 5-3,6 11-5,-6 5 0,4 13 0,-4 0-8,2 10 8,-2 6-4,-2 8-4,-2-4 4,2 4-4,-2-6 4,1-2-4,-1-6 0,0-5 0,2-12 0,2-9-4,-2-10-8,2-18-12,4-6-101,-4-23-28,8-16-20,-5-10-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1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104,'0'0'149,"0"0"4,0 0-4,0 0-68,0 0-29,0 0-3,0 0-17,0 0-12,0 11 0,0 2-8,-5 2 4,5 6-4,-4 2 4,0 9-3,-1-1-1,3 5-4,-2 3 0,-1 0 4,1 0-8,4 0 4,-2 0-4,2-3 0,0-2 0,0-5 0,2-1 0,2-7 0,5-3 0,2-5-4,2-7 0,4-6 4,7-6-4,2-7-4,5-2 0,-1-9-4,1 4-8,-5-12-16,2 9-125,-13 0-9,-6 4-11,-9 1-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1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15 181,'9'-10'157,"-9"10"4,0-8-44,0 8-37,0 0-27,-3 16-21,-5-11-4,6 5-12,-7 6 4,2 2-8,-1 0 4,1 6-3,-4 1-1,0 4-4,1 5 0,1 5 0,0 0-4,3 5 4,1-2-4,5-3 0,7 0 4,6-6-4,6-9 0,5-6 0,7-8-4,3-10 4,3-8-4,0-7 4,-2-8-4,-5-3-4,-6-6 4,-6 1-4,-10 3 0,-12 2-4,-7 5 0,-11 5 0,-6 11 4,-4 5-4,-3 8 4,-2 5 0,4 8 0,5 2-4,7 6 0,5-3-8,16 5-21,-4-10-104,17-1-8,7-9-24,8-4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7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6 124,'0'0'157,"7"0"-8,-7 0 9,-2 11-86,8 7-20,-8-5-3,6 10-21,-4-2-4,5 8-8,-5-3 4,0 5-8,-2 3 5,2 5-5,-3 0 0,3 6 0,0-4-8,3 6 4,-1-3-4,4 1 4,-1-6-4,3-3 4,-1-2-4,1-8 0,-1-5 0,2-5 0,-1-9-4,3-1-4,2-6-4,-2 0-12,7 0-12,-14-16-49,13 13-72,-6-7-12,4 2-12,-4-5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6.4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32 108,'0'0'157,"-4"-13"-8,4 13 4,0 0-60,-17-10-29,17 10-23,-18-8-21,7 8-4,-6 0-8,-3 0 4,-2 0-8,-1 5 4,-1 0-4,0 3 0,0 0-4,4 5 4,3 0-8,1 3 8,8-1-4,1 3 0,5 1 0,4 2 4,5-6-4,6 3 0,2 1 4,5-4-4,1 1 4,3-1-4,5-2 0,-1 0 0,2 0 0,1 3 4,-5 0-4,2-1 0,-2 4 0,-6-1 0,-5 0 0,-8 3 0,-7 0 0,-9-3 4,-6 0-4,-7-2 0,-4-6 0,-5 1 4,3-9-4,0-2-4,2-2-4,0-9-4,10 6-20,-3-5-117,12-4 4,3 1-24,8 3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7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9 225,'-11'8'153,"11"-8"-8,13-8-40,-2-2-73,8-1-92,5-1-77,9 1-4,-5-4-12,2 5-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5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3,'0'0'161,"0"0"-8,0 0-8,0 0-81,4 21-19,-4-10-21,2 9-4,-2-4-8,4 5 0,-4 2-4,2 6 8,-2-3-8,0 11 4,-2 2-4,2 5 4,-4 3-3,4 3 3,0 2-8,0-3 8,0-4-8,4-3 4,-2-9-4,0-1 0,0-9-4,3-5 4,-3-7-4,-2-11 0,0 0 0,0 0 0,0 0-8,0-13-12,0 13-61,4-18-76,0 5 4,-2-3-24,9 3-4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4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53,'17'-3'169,"-4"0"-12,2-2 4,0 5-52,-2-13-65,11 11-16,-2-4-12,2 1-8,0 3-4,-1 2-4,1 2-24,-9-2-113,7 5-8,-5-5-20,3 0-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3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93,'13'7'161,"-4"-4"4,6-8-40,7 13-57,-9-14-7,15 9-25,-4-6-8,9 3-8,-2 0-12,-1-5-8,7 10-64,-6-10-85,4 3-4,-7-6-20,3 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43.1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4 68,'-11'8'137,"11"-8"-8,-4 13-20,4-13-17,0 0-19,0 0-21,17 15-8,-8-15-3,11 6-13,-1-6-8,7 0-8,1 0 0,5 2-4,1-2-4,6-2 0,1 2-4,-1-6-8,-2 12-52,-4-6-81,-7 0-16,-4-3-8,-11 3-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4:59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7 36,'13'13'125,"-13"-13"3,19 0-39,1 5-16,6-5-21,16 8-12,6-13-12,22 5 5,17-11-17,24 4 0,22-9 0,29 3 0,26-11 0,28 1-4,22-3 0,28 2 0,20-4 1,16 7-1,36-5 0,-12 7 4,-5 1-4,-5 10-4,-17-2 0,-17 7 0,-31 3-4,-26 0 4,-63 0-12,-7 0 0,-40 0-8,-32-8-4,-24 6-12,-30-11-89,-14 5-36,-13-2-8,-2 10-8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6:55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3 32,'52'-3'112,"-12"3"-15,6 0-36,10-5 7,23 5-16,13-5 5,28 5 7,22-16-15,35 8-1,28-8-12,39 6 0,34-8-11,32 2-5,46 0-12,6 1 0,22 2 0,14 2-4,28 3 0,-25 1 0,-12 1-4,-18 1 0,-48 0-16,-21 0-129,-42-3-12,-49-8-12,-80-5 3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5.9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82 8,'0'0'145,"4"-11"8,-4 11 0,11-10-53,5 15-27,-8-13-21,14 11 5,-4-13-21,12 10-4,1-11-4,10 8-8,1-10 1,10 6-9,0-4 0,9 3-4,3-2-4,1 2-4,1 0 4,1 0-4,1 6-4,-1-3 4,-1-1-4,-7 1 4,0 3-4,-7-4-4,-2 4-4,-10-11-13,-1 10-112,-11-5-32,-4 0-8,-6 1-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5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0 265,'9'-5'161,"-9"5"9,0 0-38,0 0-91,-5 10-13,-3-10-8,8 0 0,-18 6-8,10-1 0,-8-5 0,3 5-7,-2-2 3,0 2-4,2-5-4,0 5 4,4-2-4,0-3 0,9 0 0,-10 5 0,10-5-4,0 0 4,-7 10 0,7-10 0,-4 11 0,4-11 0,-9 15 0,5-4 0,4-11 0,-9 15 0,9-15-4,-2 11 4,2-11 0,8 5 0,-1-5-4,4 0 4,2 0-4,0 0 4,2 5 0,0 0-5,-2 0 10,3 6-5,-6 2 0,-1 0 4,0 2-4,-7 4 4,-2-1 0,-4 0-4,-3-2 4,-6 2-4,-2-5 0,-5-3 4,1-2-8,-3-8 0,2 0-8,-3-8-29,12 3-116,-2-3-4,4-2-20,7-3-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3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33 32,'15'-18'149,"-11"8"12,-4 10-4,0 0-56,0-13-41,0 13-16,0 0-11,-11 15-13,3-7-4,1 8-4,-2 2 0,1 5 0,-1 1 0,5 5-4,-3-3 4,7 2-4,0-4 0,9-1-4,2-4 8,6-1-12,5-8 9,2-7-9,4-3 4,3-13 0,0-3-8,-3-2 8,-4-8-4,-4-3 4,-7-5-4,-11 0 4,-4-2-12,-9 2 0,-7 0-9,-8 0-7,6 13-20,-12-7-49,5 15-64,6 7-16,1 6-4,7 8 8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6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2 28,'0'0'76,"0"0"-3,0 0 3,0 0-7,9-6-5,-9 6-7,0 0-13,0 0-4,0 0-8,8-10 1,-8 10-5,11-5-8,0 5-4,-4-6 0,8 6-4,-6-5 0,4 5-4,-2 0 0,0 5 4,0-2-8,-3 5 1,-1 0-5,-3 5 4,1 0-4,-1 0 0,-4 2 4,0-1-4,-9 1 0,5 1 0,-5-3 4,-2 0-4,3 3 0,-3-6 0,0-2 0,2 2 4,0-5-4,9-5 0,-13 8 0,13-8 0,0 0 4,0 0-4,0 0 0,11-8 0,-4 6 4,4-1-4,2-2 8,2 0-4,0 0 4,7 2-4,-2-5 8,4 3-8,0-3 4,0 3-4,-2 0 0,0 2 0,-3-2-4,-4 2-4,-1 3-4,-6-5-12,3 13-41,-11-8-92,9 0-12,-9 0 4,0 0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7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9 693 124,'0'11'165,"0"-11"-7,0-11-1,-6-2-57,6 13-59,-18-20-21,8 6-8,-10-6-8,1-1 8,-7-11-12,0-1 4,-2-12-4,2-7 4,2-11 0,7 1 0,8-6 0,9 5-4,11 3 8,8 11 0,5 10-4,4 13 0,2 13-8,-1 13-16,1 18-73,-15 5-60,-4 11-16,-7 0 0,-4 10-8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1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96 48,'9'-7'149,"-9"7"8,0 0 0,11 5-68,-11-5-25,4 10-20,-4-10-3,7 24-21,-3-11 4,5 8-12,-3-3 4,5 8-12,-2-3 8,4 3-12,-2-2 8,2-1-4,0-2 0,2-3 4,-4-5-4,0 0 0,0-7 0,-2-6 1,-1 0-5,-1-8 4,2-8-4,-3-5 4,1-7-4,-1-4 8,-1-7-12,1-2 8,-1-6-4,-1-3 4,0-2-8,1 0 8,-1 2-8,0 1 0,3-1 4,-5 6 0,3 5 0,-3 3-4,0 4 4,0 4-4,2 4 4,1 3-4,-1 3 4,3 5-5,-3 0 5,0 3 0,-4 10 0,11-16-4,-11 16 4,9-13 0,-9 13 0,9-10 0,-9 10 0,9-11 4,-9 11-4,15-10 9,-6 7-9,-1-2 4,5 5 0,3-8-4,-1 8 4,2-3-4,3 3 0,2-5 0,4 5 0,0-2 0,5 2 0,4-3 0,6 3 0,5-5 0,4 5 4,2-5-8,5 5 8,4 0-4,5 0 0,-1 0 0,7 0 0,0 2 0,7-2 0,-1 0 4,7 3-4,-4-3 0,2 0 0,0-3 0,-7 3 0,1-2 0,-5-1 0,-3 0 0,-3 1 0,-3-3 0,0-3 0,-4 0-4,0 0 4,-6 3 0,-8-6 0,-1 6-4,-9 3-4,-7-1-9,1 8-31,-14-5-109,-2 5 4,-13-5-32,11 11 1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9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157,'-6'13'161,"21"-10"-8,0-3 0,9 0-97,-6-3-16,10 3-15,-2-5-17,-2 2-141,2 1-12,0 2-12,-2-6-4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9.5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4 92,'0'0'157,"0"11"-8,0-11 8,0 0-96,7 15-9,-7-15-12,15 6 1,-4-6-21,8 0 0,-1 0-8,6 0 0,0-3-4,2 3 0,0 0-8,-2-5-12,3 13-44,-10-8-93,0 2-12,-6 4-9,-2-1-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3.2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52 120,'0'-15'157,"0"15"-4,15-8-28,-8-5-52,10 13-29,-6-8-12,8 8-12,-1-8-3,1 8-9,1 0 0,4 0 0,-5 5-4,-1 1-4,-1 1 4,-4 6-4,-4 0 0,-5 3 0,-4 2 0,-9 0 0,-4 0 0,-2 1 0,-2 1 0,-3-4 0,-1-3 0,3 0 0,1-5 0,2-3 0,4-5 0,4 0-4,7 0 4,0 0 0,0 0 0,5-10 0,3 7 0,3 3 0,4 0 0,3 0 0,1 0 0,1 0 0,2 8 0,-1-3 0,1 5 0,-3 3 0,-1 3 0,-3 2 0,-2 3 0,-4 0 4,-5-1-4,-4 1 4,-6-3 4,-5 6-4,-9-6 8,-6-3-12,-9-2 12,1 0-8,-5-5 4,0-3-8,2-5 4,2-5-4,9-3-8,2-7-68,13 4-73,7 1-21,6-3 5,7 3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1.7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132,'0'0'141,"8"-11"-24,1 11-28,-5-10-17,7 10-23,-2-10-9,6 10-8,-4-8-8,4 8 0,-4-5-7,4 5-9,-6 0 0,4 5-4,-5 3 0,1 2-4,-3 0 0,-4 6 0,-2-3 0,0 5 0,-6-2 0,2-3 0,-5 3-4,0-6 0,1 1 0,-1-4-4,0-1 4,1-6 0,8 0-1,-13 2 1,13-2 0,0 0 4,0 0 0,0 0-8,0-10 8,0 10-4,13 0 0,-5-5 0,3 5 0,2 0-4,-2 0 4,2 0 0,-2 7 4,0-1 0,-1 1 0,-3 4 0,-1-1-4,1 6 8,-5-3-4,-2 3 0,0-3 4,-2 2 0,-5-4 0,1 2 0,-5-3 4,-2 1 0,-2-3 0,0 2 0,-2-5-3,-1 0-1,1-5 0,2 3-4,0-3 0,2 0 0,4-3-13,-2-2-103,11 5-33,0 0-8,0-13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9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791 169,'0'0'169,"9"-5"-16,-9 5-48,10 8-49,-10-8-20,9 15-16,-9-15 5,9 21-13,-5-13 0,5 10 4,-2-7 0,4 4-4,-3-4 0,3 2 0,-2 0-8,2-3 4,-2-5-4,-1 1 0,3-6 0,-2-3-4,0-5 4,-1-5-4,3-5 4,0-6 0,2-2-4,0-5 4,1 0-8,-1-3 8,0 0-8,2 3 8,-2-3-8,2 2 4,-1-1 0,-4-1 0,4 0 0,-1-5 0,2 2 0,-2 1 0,0-1 0,0 3-4,0 5 8,-2 3-8,0 5 4,-4 3 0,-1 5 0,1 3 0,-3-1 0,-4 11 0,9-13 0,-9 13 0,9-10 0,-9 10 0,8-8 0,-8 8 0,13-5 0,-13 5 0,16-5 0,-7 5 0,4-6 0,0 6 0,4-2 0,3 2 0,2-3 0,4 3 0,4-5 0,3 5 0,4-5 4,7 2 0,0-5 0,6 3 5,0-3-9,3 3 8,1-3-8,3 3 12,-3-3-12,3 3 4,0 0-4,2-1 0,0 1 0,-2 0 0,2 0-4,0 0 4,-5-1 0,1-1 0,-3 4 0,-2-2 0,1 2 0,-3-2 0,2 2 0,-4-2 0,0 2 0,-3 3 0,-1-5 4,-5 3-4,-7 2-4,-6-6 0,0 6-8,-10-7-21,3 7-116,-17 0-4,7-3-20,-7 3-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8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34 112,'-13'0'149,"13"0"-4,0 0-40,0 0-41,0-13-15,8 13-17,-8 0-4,15-3-8,-6-2 0,6 5-3,1-8-1,1 8-4,-2-5-4,2 5-4,-3 0 0,-1 0 0,-5 8-4,-8-8 4,5 18-4,-10-5 0,-1 0-4,-7 3 4,0-1 0,-3 1 0,-1 0-4,2-1 4,0-2-4,-1-2 4,6-1-4,1-5 4,9-5 0,-11 8 0,11-8-4,0 0 4,0 0 0,11 5 0,-2-5 0,-1 0 0,3 0 0,0 3 0,2-1 0,-2 4 0,0-1 0,-3 3 0,-1 2 0,-1 3 0,-1 0 0,-1 5 0,-8-2 0,-1 2 0,-1-2 0,-3 2 0,-4-5 0,0 3 0,-4-3 0,-1-6 0,1 1 0,0-3 0,1-5 0,1 0-4,7-5-4,-3-5-16,11 10-61,0-11-64,0 11-12,6-10-12,-6 10 8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6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5 149,'-9'13'173,"18"-9"-4,0-4-8,-1-4-89,16 6-27,-2-6-25,4 4-8,0-4-12,0-5-32,3 7-117,-3-5-16,2 3-1,-4-1-1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6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04,'20'0'169,"-9"0"-3,2 0-1,-13 0-93,31 2-11,-16-4-29,9 4-8,-4-2-4,4 0-8,-2 0-4,2 0-4,0 0 0,-3-2-4,1 2-12,-6 0-8,1 5-36,-17-5-101,11 2-13,-11-2-3,0 0-1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1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1 56,'0'0'149,"0"0"-4,0 0-36,-5-10-25,5 10-23,0 0-17,13-8-8,-13 8 0,11-8-11,-11 8-5,17-7-4,-8 1-4,6 6-4,-4 0-4,0 0 0,0 6-4,0 1 4,-11-7-4,11 19 0,-11-4 0,0 1 0,-7 2 0,3 0 0,-5 0 0,3-2 0,-3-1 0,-2 1 0,2-6 0,1 1 0,-1-6 0,2 3 4,7-8-4,-10 5 0,10-5 0,0 0 0,0 0 0,0 0 4,10 5 0,-1-5 0,2 0 4,6-3 0,1 1 0,1 2 0,1-8-4,4 5 4,-2-2-3,2 0-1,-5 0-13,-4-11-55,1 14-93,-8-3-16,-8 5-4,0 0-1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9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6 165,'0'0'153,"13"-2"0,-13 2 0,13 10-93,0 11-20,-6-3-15,8 8-9,-4 5 0,6 3-4,-6 3-4,4 4 0,-4-2-8,2 0 4,-4 0-4,-5-5-8,5 3-28,-13-14-105,4-2-16,-5-8-8,3-3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3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-8 374,'14'-2'185,"-14"2"-7,2 21-9,-6-3-141,4 11-4,-8 2-8,4 5 0,-3 3-8,3 3 0,-2-3-4,2-2-4,-1-1 4,1-4-8,0-1-4,0-10-8,4 8-92,-4-16-70,4 0 5,0-13-32,-13 10 7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18.6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2 36,'0'0'157,"0"0"0,0 0 4,0 0-84,0 0-17,0 0-8,9 13-7,-9-13-13,7 10-8,-7-10-4,8 19 0,-3-9-4,3 8-4,-3-2-3,3 5-1,-1 2-4,4 1 4,-2-1-8,2 1 8,-3-3-8,5-6 4,-4-4 0,0-4 4,-3-7-4,-6 0 0,13-20 0,-10 4 0,1-8 0,-2-2-4,-2-5 4,5-3-4,-3 0-4,-2 1 4,4-4-4,0-2 4,1 0-8,-3 2 8,2 1-8,-4-3 8,3 5-4,-3-3 4,0 4-4,0 4 4,0 0 0,0 3-4,2 5 4,-2 1 0,4 1-4,0 4 4,1-1 0,1 0 0,1 3 0,-1 3 0,3 0 0,0 2 0,-3 2 0,3 1 0,2 0-4,-2 2 4,2 3 0,0-2 0,2 2 0,2-5 0,2 5 0,3-6 0,2 4 0,4-1 0,2-2 0,7 2 0,5 1 0,1-3 0,9 2 0,7-2 0,10 2 0,5-5 0,9 6 0,2-3 0,6-1 0,1 1 0,-1 3 4,-1-4-4,-8 1 0,1 2 0,-7-4 4,-6 4 4,-7-2-8,-13 0-12,-7 5-25,-17 0-120,-4 0-12,-20 0-8,2 13-2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17.1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32,'15'5'161,"-6"-5"12,4-3-8,7 8-72,-3-15-25,16 15-15,-7-15-17,14 10-12,-8-8-8,8 6-4,-8-3-4,-5 0-24,-3 12-52,-11-4-85,-13-3-12,-7 15-13,-8 0-3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4.4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58 16,'-2'-15'145,"2"2"12,-5 2-57,5 11 5,-2-10-20,2 10-5,-8-8-15,8 8-21,-11 0-8,11 0-12,-20 5 1,11 3-9,-6 0-4,2 7 0,-5 1-4,5 5 4,0 2-8,4 1 0,1 4 4,8-2-4,4 0 0,7-2 0,6-4 0,5-4-8,7-8 4,1-6-8,7-2-12,-4-10-16,9-1-117,-12-4-25,3-3-7,-7-6-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3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30 64,'6'-13'181,"-6"13"-12,2-11 0,-2 3-76,0 8-24,0 0-17,0 13-12,0-13-12,-8 24-7,1-9-5,3 9-4,-2 2 0,-3-1-4,2 4-4,1 2-4,0-2 4,-3 2-4,5-3 0,-1-4-8,1-1 4,0-10-16,4 5 0,0-18-37,0 0-108,0 0-4,13 0-24,-9-13 1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4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96,'0'0'137,"7"8"-16,-7-8-32,11 2-13,2 6-24,-13-8-3,19 10-17,-10-4-12,9 7-4,-3-3-8,4 8 0,1 3-4,2 5 0,-1 6-4,1-1 0,2 5 0,-6 4 8,-1 1-4,-4 1-4,-7 2 4,-6 1-4,-4-4 0,-9-4-20,0 5-32,-7-11-93,-1-8-16,1-4 4,1-11-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3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-5 48,'5'-8'113,"-5"8"-33,0 0-19,0 0-9,0 0-8,-15 8-3,6 2-17,-4 3 0,2 3 0,-4 7-16,-3 6 0,1 5-8,1 2 4,-1 6 0,6 3 0,-2 1 0,6 4-16,7 0-48,7-1-65,2-12-4,10 4-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3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57 197,'6'-13'169,"-6"3"-12,0 10-8,-2-16-101,2 16-15,-4-10-9,4 10-4,-11-8 0,11 8-8,-18 0 0,8 2 0,-3 6-4,-3 5 0,-1 0-4,0 5 5,-3 3-1,5 0-4,2 2 8,4 1-8,7-1 8,4-2-12,7-3 8,6-2-8,5-3 4,6-6-4,4-1 0,0-6-4,1-3-8,-3-5-12,5 8-33,-14-8-104,1 3-4,-7-5-20,-5 2-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02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63 193,'5'-8'157,"-5"8"8,8-13-28,3 13-89,-6-7-15,6 1-9,-1-1-4,8 1-8,-5-1 4,4 4-4,-1-2-4,3 5 0,-1 0 0,-1 8-4,-2-1 0,0 6-4,-4 3 0,-2 2 4,-2 1-4,-5 4 0,-7-2 0,-3 2 0,-5 1 0,-7-3 0,-2 2 0,-4-2-8,2-3 8,-2-5-8,2-2 8,0-3-4,2-8 4,5 0 0,2-8 0,4 0 4,7-2-8,4-1 8,2-2-8,6 3 12,8-1-8,1 6 4,3 0-4,-1 5 4,3 0 4,-2 2-4,-1 6 4,1 3-8,-5 2 9,2 2-9,-1-2 4,-3 3-4,2-3-4,-2-5-17,7 2-112,-9-7-28,2-3-16,-3-3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2.4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1 169,'2'-11'169,"-2"11"-4,5-10-24,-5 10-85,0 0-15,0 0-21,0 0-4,-13 10-8,6-7 0,7-3 0,-11 13-4,11-13 0,-7 13 0,7-13 0,0 0 0,14 8-4,-8-8 4,3-8-4,0 3 0,-1-3 0,-8 8 4,13-16-4,-13 16 0,-4-10-4,4 10 4,-17 0-12,8 5-28,-9 3-109,10-3-12,-1 3-8,9-8-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0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8-1 104,'7'0'161,"-7"0"-4,0 10-20,-11-10-76,7 13-17,-7-13-16,2 11-8,-6-11 1,0 7-13,-3-7 4,-1 6-8,-5-4 0,0-2 0,-2 6 0,0-6-4,2 0 0,3 0 0,1 0 0,7 0 0,0 0 0,7 0 0,6 0 0,0 0-4,-4 7 4,4-7 0,0 19 0,0-9 0,-5 3 4,1 0 0,0 3-4,-3 2 8,1-5-4,-1 5 0,1-2 4,-3-1-4,2-2 0,1-2 0,4-1 0,2-10-4,0 11 4,0-11-4,13 0 4,0 0-4,6-6 4,3 1-4,2 0 0,2 0 0,0 2 4,2 3-8,0 0 4,-4 0 0,0 8 0,-5-3 0,-2 8 0,-1-2 0,-8 4 0,1 3 0,-7 1 4,-4 1-4,-7 1 4,-2 0-8,-6 0 8,-2-3-8,-5 0 8,-2-2-8,-2-6 8,-1-2-8,1-3 4,0-5 0,2 0 0,5-2 0,1-3-8,5-6-8,15 11-61,-9-10-76,9 10-16,7-16 4,4 6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2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23 294,'-4'11'165,"4"-11"-4,13 0-12,-5-13-125,10 5-8,2-5-4,-1 0-8,-1-5 0,-3 5-4,-4-5 4,-2 2-8,-9 6 4,0 10 4,-18-13-4,3 13 0,0 3-4,-3 7 8,-2 3-4,5 2 4,2 4-4,4 1 8,7-2-4,4 3 4,5-3-4,8-2 4,5-8-8,4-3-8,9-2-28,-5-11-113,11-5-8,-2-8-16,1-2-1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4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60 112,'0'-13'165,"0"13"-12,4-15 13,-4 15-94,0-11-28,0 11-7,9-10-13,0 10-4,-9 0-4,15-11-8,-6 11 4,2 0-8,-3 0 0,3 8 0,-2 3-4,2-1 0,-5 6 4,1-1-4,-5 3 0,-2 3 0,-4 0 0,-1 2 0,-8 1 0,-2-1 0,-2 1 8,-3 2-8,-4 0 4,-2-6-8,0 1 8,2-2-8,-4-4 4,4-4-4,2-4 4,5-4-8,4-3 8,-1 0 0,14 0 0,-8-8 0,8 8 0,4-15 4,-4 15-4,13-13 4,-6 5-4,1 3 8,3 2-8,-2 3 4,2 0-4,2 3 0,0 2 0,2 0-4,3 0 8,-1 0-4,0 3 4,5-3-4,-2-2 8,4 2-3,0-5 3,2 3 0,0-3-4,2 0 4,0-5 0,3-3 0,-1-3-8,-1 1 8,-3-6-8,0 3 4,-2-5-4,-5 5 4,-3 0-8,-5 0 0,-3 3-4,-3-1-20,3 9-129,-8 2-13,0 0-11,-17-6-12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3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12,'4'-8'153,"-4"8"8,7-12-36,-7 12-17,0 0-27,8 0-21,-8 0-11,0 0-17,0 0-12,0 0-4,0 0-4,0 0-4,-8 0-4,8 0 0,-4 10-4,4-10 4,-5 10-4,5-10 4,0 0 0,0 0-4,0 0 4,0 0-4,11 5 4,-11-5-4,6-8 0,-6 8 4,0 0-4,0 0-8,0 0-4,0-10-24,0 10-113,0 0-16,-4 10-12,4-10-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19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37 96,'-8'-8'157,"8"8"-8,0-10 4,8 10-84,-8 0-21,18-6-12,-10-1-7,14 7-5,-5-6-8,9 6-4,-2 0 0,0 0-4,-3 8-4,-1 0 0,-7 3-4,-2 4 4,-7 1-4,-4 2 4,-6 3-4,-3-2 4,-4-1-4,-2-2 4,0-3-4,0-3 0,-1-2 0,3 0 0,0-5 0,13-3 0,-10 0 0,10 0-4,0 0 8,0 0-4,10-11 0,-1 6-4,6 2 4,3-2 0,1 5 0,0 0 0,1 0 0,-1 8 0,-1 0-4,-3 2 8,-6 3-8,-1 3 8,-3 0-8,-5 7 8,0-2 4,-9 3-8,-2 0 8,-6-1-8,-3-5 8,-4 3-4,-4-7 4,-2-1-8,-2-6 4,-1-4 5,1-3-5,4 0 0,2-5-4,6-6 0,9 4-17,0-12-67,14 3-73,3 1-16,9-1-5,3 0-19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17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4 281,'-22'10'174,"22"-10"-9,0 0-4,11 0-125,15 0-12,0-8 0,9 6-7,2-6-9,2-2-4,2 4-33,-10-4-128,2 2-4,-7 1-20,-4 2-1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3.8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31 144,'17'-13'150,"-6"8"-1,-11 5-4,11-13-93,-2 13-28,-9 0-8,0 0-4,0 0-4,-13 0-4,-1 0 0,1 0 0,-2 5 4,-2-5-4,-1 5-4,1-5 4,1 3-4,3-3 5,0 0-5,4 5 4,9-5-4,-11 0-4,11 0 8,-8 0-8,8 0 4,0 0 0,-9 13 0,9-13 4,-9 13 0,5-2 0,4-11 4,-7 15 4,7-15-4,-8 16 0,8-16 4,-3 10-4,3-10 0,0 0 0,16 11-8,-1-9 4,2 4-4,5-1 0,2 0 0,3 3 0,3 0 4,1 2-4,-3 6 0,0-1 0,-1 4-4,-6 1 4,-7 4 4,-8-3-4,-6 2 0,-11-2 4,-6-3 0,-7 1 0,-5-4-16,-3-9-52,-1 1-85,4-1-16,5-6-1,0 0-1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3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52 229,'0'-21'157,"0"21"4,-16-18-20,-3 5-88,6 13-29,-9-2-4,2 9 0,-6-1-4,5 12-4,-3 0 4,8 8 0,-1 0-3,8 5-1,5-2 0,8 2-4,5-5-4,6 0 4,7-8-8,8-5 0,5-3 0,4-10-12,5 6-57,-3-17-92,3 3 0,-5-12-20,-2 2-8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1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0 140,'0'-21'154,"2"11"3,3 0 0,-5-6-89,19 13-16,-8-10-11,13 8-13,-4-3-8,4 8-8,-2-5 0,4 8 0,-6 5-8,-3 2 4,-6 6-8,-5 4 0,-6 1 0,0 5 4,-8-2-4,-1-1 0,-2 0 0,0-5 4,2-2-4,1-6 5,8-10-5,-9 16 4,9-16 0,0 0-4,9 8 4,2-8-4,2 0 4,2-3-4,9-2 4,0 2-4,2 3-16,-4-10-45,6 10-92,-1 0-4,-1 0-16,-4 5-12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0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62 80,'13'-26'161,"-7"13"-8,3 3 4,2 10-72,-11-13-25,13 18-11,-13-5-17,7 10-8,-12 1-4,1 10-8,-7 2-4,2 3 0,-4 3 0,0 0-4,2-6 0,0-2-4,5-5 4,6-6 0,0-10-4,9 10 0,4-10 5,2-2-5,7-3 0,0 2 4,4-2-4,0 0 0,2 2-4,-4-2-9,5 5-15,-14-11-81,3 9-48,-8-6-12,-1 5 0,-9 3-12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9.5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23 161,'8'0'161,"-8"0"4,11 0-12,-11 0-89,20 8-7,-11-6-17,8 14-8,-6-3-8,4 5-3,-4 3-9,5 8 0,-6-6-4,8 6 0,-3-8-4,0-3-4,3-10 4,2-8-4,-3-10 4,1-9-4,-1-9 4,-4-12-4,0-4-4,-2-5 0,0-6 4,0-8-4,0 1 4,0-1-4,-2-2 0,-1 5 0,1 5 4,-2 3 0,-1 8 0,1 10 0,-3 5 0,3 5 0,1 6 0,-1 3 0,2-1-4,2 3 4,2 0 0,2 2 0,0 4 0,3-1-4,1 5 4,3 0 0,2 3 0,2 0 0,9 0 0,2 0 0,7 0 0,4 0 0,9-5 0,8 0 0,5-3-4,9 3 4,2-3-4,6 3 4,5 0-4,4-3 0,6 3 0,3-1 4,7 4 0,5-3 0,8 2-4,6 0 4,2 3 0,0-2 0,-2 2 0,-6 0 0,-9-5 0,-12 2-5,-12 0 1,-11-4-8,-11 7-16,-18-13-129,-4 7 0,-13-2-24,-9 3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5.3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8 16,'9'-21'116,"-3"13"-43,3-3-5,6 4-7,-2-4-17,7 6-4,-3-6-7,10 4 3,-3-1-4,13 0-20,-2-2 0,10 2-4,8-3 4,14 1 0,12-6 5,13 3-5,10-2 0,18 1 4,11-6-4,16 4 0,5-2-4,12 2 0,0 0 0,6 3-4,-2 0 4,-6 3 0,-10-1-4,-10 4 4,-13 1 0,-15 1-8,-21 0 4,-12 0-4,-22-3 4,-11 5-4,-17-2 0,-9 0 5,-14 2-5,-8 3 4,0 0-4,0 0 4,-11 6-4,11-6 0,-13 15 4,9-4-4,2-1 0,0 3 0,2 3 0,0 2 0,0 5 0,0 1 4,0 10-4,0 5 4,0 5 4,0 11 4,-5 5 0,1 13 0,-5 8 4,0 5 0,-2 0 0,3 5-4,-3-4 0,4 1-3,-1-4-1,5-3 0,-1-8-4,4 0 0,-2-6-12,0-7-8,4-2-125,-9-14-13,5-5-11,-7-15-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1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302,'0'0'169,"9"-11"-12,6 4-4,9 1-133,-2-1-16,4-4-36,4 3-109,-2-2-16,3 2-12,-5-2 7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5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8 241,'0'-11'161,"0"11"4,3-13-40,7 13-60,-10-7-25,13 7-20,-2-8-8,7 5-4,-3-2-4,4 5 0,-1 0-4,1 0 0,-3 3 0,-1 2 0,-7 3 4,-1 2-4,-7 3 0,0 0 0,-9 3 0,-2-1 0,-2 4 0,-2-1 0,-2-3 0,2-2 0,-3 0 0,3-5 0,2 0 0,2-5 0,2-3 0,9 0 0,0 0 0,0 0 0,0 0 4,0 0-4,18 0 0,-7 5 0,4-5 0,0 5 0,0 0 0,0 3 0,1 0 0,-3 5 0,0 0-4,-7 0 4,1 2 0,-3-2 0,-4 3-4,0 0 4,-9-6 0,1 0 4,-3 1-4,-4-6 0,-3-2 0,1-3 0,-3-6 0,1 1 0,1-3 0,3 1 0,7-1-12,1-5-28,7 13-101,11-11-16,2 11-8,4 0-1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4.1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97,'8'15'165,"3"-12"-4,2-3-24,7 7-77,2-12-31,8 5-17,3-5-4,4 0-8,-3 2-8,-5-4-25,3 2-103,-10 5-17,-7 0-5,-6 7-1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2.3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458 40,'4'13'133,"-1"5"16,-8 1-8,5 4-69,0 13-19,-8 1-13,8 15-4,-9 0-8,9 11 4,-9-1-11,5 9 3,-7-1-4,2 5-4,-2-4-4,2-1 0,-2-5 0,5-2-8,-1-11 4,3-8 0,2-7-4,2-17 0,0-20-4,0 0 4,6-13 1,-1-18-1,-3-8 0,2-8-4,3-10-4,-3-3 0,3 3-5,-3-6 1,3 6-8,-1-3 4,3 3 0,-3-3-4,3 8 4,-7-6-4,7 4 8,-2-4-4,1 6 8,-3 0-4,4 3 0,-1 2 4,3 5-5,0 3 5,2 5-4,2 0 8,3 6-8,2 4 8,1 1 0,1 4-4,4 4 4,3 2-4,4 5 4,6 0-4,4 6 4,8-4 0,10 4 0,9-6 0,13 0 0,15-2-4,15-3 4,12-3 0,12 3 0,7-3 0,9 1 0,7 2 0,-3 2 0,0 3 0,-7 1 0,-3-1 0,-8 5 4,-8 1-4,-11 2 4,-8 0-4,-16 0 4,-9 0-4,-13 0 4,-8 2-4,-16-2 4,-11 0-4,-12 3 4,-8-3-4,-8 0 0,-11 0 8,0 0-8,0 0 0,0 0 4,-6 10-4,6-10 0,-11 13 4,11-13-4,-7 16 0,3-6 0,-1 3 5,-1 3-5,-1 7 4,-1 3-4,-1 8 8,-4 5-8,0 8 8,-5 5 0,3 8 4,-7 5-4,0 14 4,0 1-4,-2 6 4,3 3-4,-1 5 0,0-3-4,2 3 4,3-8-4,4-3-8,6-5-96,-6-13-49,4-10-17,1-13 1,-3-11-8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0.6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126 213,'31'-24'165,"-18"16"0,-7-2-16,1 7-92,-9-12-17,2 15-8,-5-21-8,1 10-4,-9-2-3,0 5-9,-7-2 0,-4 7 0,-2 3-8,0 0 4,0 8-4,-3 3 0,3 2 0,4 5 0,2 0 0,5 3 4,6-3-8,3 3 4,6 0 0,0 0 4,11 0-4,-2 0 0,6-3 0,-2 0 4,4 3-4,1-3 0,-1 1 0,1-1 0,-1 3 4,-4 2-4,0 1 4,-2-1-4,-4 1 4,-5-4 0,-2-4 0,-6 2 0,-3-5-4,-4-5 4,-7 0-4,-2-3 0,0-5 0,1 0 0,-3 0 0,6-8 0,5 1 0,4-4 0,9-7-4,2 2 4,7-5-4,6-2 4,5-3-4,4 0 4,2-5 0,3 2 0,-1-2 0,0-1 4,-3 1-4,-1 0 4,-5 2-4,-6 3-8,0 10-40,-8-2-105,-5 5-13,-7 0-15,-2 5-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9.9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157,'0'0'149,"0"0"8,0 21-4,-8-8-101,10 16 0,-8-6-15,6 14-5,-4-8-8,4 10 0,-2-8-8,2 8-4,-7-8 5,5 6-9,0-8 0,0-1-4,2-7 0,-4-3-12,10-2-21,-6-16-116,0 0-16,13-8-12,-1-5-4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6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6 88,'-11'-5'153,"11"5"0,0 0 0,0 0-72,0 0-25,9 5-7,-9-5-17,0 0-4,0 0-4,11 18-8,-7-4 4,3 1-8,-1 1 5,5 5-5,0-3 4,2 3-8,-2-3 0,2 0 4,-2-7-8,0 2 0,-2-5 0,0-1 0,-9-7 0,8 6 0,-8-6 0,0 0 0,7-13-4,-7 0 4,2 0 0,-2-3-4,0-5-4,4-2 4,-4-1-4,5-2 0,-3 0 0,0-5 0,0-1 0,3 4 0,-5-6 4,4 0-4,-2-3 0,-2 1 4,2-1-4,-2 1 4,5 4 0,-5 1 0,2 8 0,-2-1 0,2 3 0,2 3 0,1 5 0,-1 0 0,1 0 0,1 2-4,-2 1 4,5 2 0,-9 8 0,16-15 0,-16 15 0,15-13 0,-9 7 0,3 4 0,-9 2 0,15-6 0,-8 6 0,2-2 0,-1 2 0,1-3-4,4 3 8,0-5-4,7 5 0,2-5 0,2 0 0,4-1 0,5-1 0,2 1 0,6-1-4,5-1 4,4 0 0,3 3 0,8-3-4,5 3 0,6-1 0,6 4 4,7-3-4,5 5 4,4-3-4,0 3 4,0 0 0,-3 0 0,-1 0 0,-9 0 4,-7 0-4,-7 0 0,-8 0 0,-2-5 0,-9 2 0,-6-2-8,-7 5-4,-9-8-25,-4 8-116,-14-5-12,-8 5-8,0 0-2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5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 189,'-9'8'173,"9"-8"-4,0 0-36,16 10-52,-16-10-21,8 0-20,-8 0-12,22-5-7,-9 2-9,7 3-4,4-7-4,0 4 0,2-2-4,0-3-12,5 8-25,-14-2-116,3 2-8,-9 0-16,-11 0-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2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39 120,'10'-24'153,"-10"24"-8,3-10 4,-3 10-76,-13 10-25,8 6-12,-8-3-3,7 13-5,-10-2-4,10 10-4,-5-6-4,9 6-4,2-3 0,4 3-3,9-8-1,5 1-4,8-9 0,4-3-4,5-12 8,0-3-8,2-8-4,-2-7 4,-5-9-4,-6-5 0,-4-4-4,-12-9-5,-5 3-3,-10-6-4,-4 17-60,-11-6-77,-6 10-9,-2 6-3,-7 10-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2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-4 132,'-7'0'149,"-1"16"9,1-1-5,-2 1-85,9 15-16,-15-5-3,13 16-17,-11-8-4,6 10-8,-1-5 0,-1 6-3,0-6-5,3 3-4,1-9-4,3-4-4,2 0-8,0-14-25,9 1-120,-9-16 0,15 3-24,-6-11-4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2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217,'7'-8'161,"6"3"-4,-2 7-52,-5 3-162,-6-5-83,18 0-18,-7-2 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1.5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10 273,'2'-16'166,"-2"16"-1,0 0-12,0 0-105,20 8-16,-14 5-12,9 8 1,-1 2-9,3 5 0,0 1-4,3 2-4,0-3 0,-1-4-8,-1-1-8,-5-13-33,-2-2-112,-11-8-4,0 0-16,-7-15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1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68 249,'22'-5'157,"-22"5"-4,0 0-48,2-19-61,-2 19-7,-6-15-13,6 15-12,-13-18 0,2 12-4,-2 1 0,-2 5-4,-1 5 4,-3 8-4,-1 3 0,1 7 4,-1 3 4,3 5-4,2 3 4,4 0 1,9-1-5,4-4 4,11-3-4,4-5-4,9-6-4,3-7 0,7-3-12,-3-13-37,4 3-108,-2-13 4,-3 0-20,-4-8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0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39 193,'3'-26'157,"-3"26"-4,0 0-24,4-13-77,2 23-8,-6-10-11,0 31-5,-4-7-8,4 10-4,-9 0 0,9 7 0,-4-2 0,0 6-7,-1-6 3,1 2-4,-1-4 0,-1-1-4,-1-2 4,1-5 0,-1-6-8,3-5 4,0-7-12,4-11-8,0 0-25,6-8-116,7-8 0,0-10-20,7 3-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7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78,'-6'13'169,"19"2"-20,6-15-20,12 5-97,3-5-16,8 0-16,5 0-108,1-5-37,2 0-20,-2-5-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16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40,'-8'8'162,"8"-8"-5,0 0-24,8 3-45,10 2-15,-9-10-25,10 8-20,1-6-8,8 3-8,1 0 0,1 0-12,1 0-16,-9-3-133,2 3 0,-7-5-20,-6 5 4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4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13 96,'6'-11'149,"-6"11"0,0 0-44,0 0-33,4 18-15,-4-18-21,0 21-4,0-10-4,0 7-7,0 0-5,5 11 0,-5 5-4,0 5 0,0 11-4,0 4 4,-5 9-4,3 7 0,-4 3 0,1 6 0,-1 2 0,4 7 4,-3-2-7,5 0 7,-2 0-4,2-7 0,0-4-4,2-4 0,-2-14 4,0-15-8,2-13 4,-2-16-12,0-13-12,0-16-57,5-7-80,-5-17-4,4-7-20,-4-13-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3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19 153,'18'-10'141,"-18"10"4,9-8-13,-9 8-75,0 0-21,0 0-16,-14-3-8,6 3 0,-8 0 0,1 3-4,-5-3-3,1 5-1,-5-5 0,0 3-4,0-3 4,4 2-4,-2-2 0,5 3 0,4-3 0,2 5 0,2 0 0,9-5 0,-13 13 0,9-2 0,-1 2 0,1 2 4,-1 1 0,-1 5 4,-1-3-4,3 1 4,0-4 4,4 3 0,0-10-8,0-8 4,6 11-4,3-11 4,2 0-4,2-6-4,4-1 0,3 1 0,2-4 4,2 5-4,2 0 0,-2 2 0,2 3 0,-2 0 0,0 8 0,-2 2-4,-2 3 4,-3 6 0,-6-1 4,-2 5-4,-9 1 4,0 4 0,-11 1 4,-6 2 0,-7-2 0,-5-3 0,-6 0 1,3-2-1,-1-9 0,0-4-4,5-3-4,4-8-12,10-6-129,1-4-8,7 0-21,4-6-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2.9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04,'0'0'153,"0"0"-8,0 0 8,0 0-72,11 0-29,-11 0-12,24-3-11,-11-2-9,6 5-4,1-5-4,0 5-4,1-5 0,3 5 0,-4-3-4,0 3 0,-3 0-4,-2 0 4,1 0-4,-5 0 0,-3 3 4,-8-3-4,14 0 0,-14 0 0,0 0-4,0 0 4,0 0 0,0 0 0,2 10 0,-2-10 4,-5 16 0,1-8 0,0 2 0,-1 3 0,-1 0 4,-1 8 1,1 0-1,1 2 0,-1 3 0,1 3 0,-1-3 0,1 3-4,1 0 0,2-3 4,-3-3-4,1-2 0,2-3 0,0-2 4,2-3-8,-5-5 0,5-8-4,-2 10-8,2-10-16,0 0-97,5-15-32,-1-6-12,7 0-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2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33 165,'-2'-8'153,"2"8"-8,0 0 8,-6-13-89,12 16-20,-6-3-19,16 0-9,-3-3 0,6 3-4,-1-5-4,6 5 4,-2-5-8,4 5 4,-4 0-4,0 0 0,-7 0 0,-2 10-4,-4-2 0,-7 8 4,-7 2-4,-3 3 0,-5 0 4,-5 2-4,-2 1 4,-1-3 0,-3-6 0,2 1-4,2-6 4,3-2-4,-1-3 4,7 1-4,0-6-4,11 0 4,0 0 0,0 0 0,0 0 0,16-8 0,-3 8-4,4-3 4,3 3 0,0 0 0,-3 0 0,0 5 0,1 6 0,-3-1 0,-4 3 0,0 8 4,-4 0-8,-5 2 8,-2 4-8,-5 1 8,-3 1-4,-5 2 0,-5 1 0,-2-4 0,-1-2 0,-6-7 4,3-4-4,-2-10 0,2-5 4,0-13-4,2 0 0,3-7-8,6 1-12,-1-9-52,12 9-73,2-2-16,9 8-4,4-2-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6.1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0 32,'0'0'145,"-6"-10"4,6 10 4,4 10-57,-4-10-23,2 11-25,-2-11-3,9 21-9,-9-8-12,7 8-8,-3-3 0,5 5-4,-3 3-4,3 3 0,-2 0 0,1 2 1,1-2-1,0-1 0,0-7-4,2 0 4,-1-8 0,1-5-4,2-8 4,3-8-8,-1-7 4,3-9 0,1-5-4,-1-7 4,1-3-4,-1-6 0,-1-2 0,1-2 0,-3-1-4,0 3 0,-2 0 0,3 3 0,-3 0 0,-2 2-4,2 3 8,-2 2-4,2-2 4,-2 3-4,2 2 4,-2 0 0,-3 5 0,6 3 0,-6 5 0,1 3 0,-2 5 0,-3 3 0,-4 10 0,7-11 0,-7 11 0,0 0 0,0 0-4,8-10 4,-8 10 0,9-6 0,-9 6 0,9-2 0,-9 2 0,15-5 0,-4 5 0,2 0-4,2 0 4,3 0 0,4 0 0,4-3 0,9 3 0,6-3 0,12 1 4,8-1-4,11-2 0,9 0 0,8 2 0,7 1 0,2-4 4,3 1-4,-3 0 0,-6 0 0,-7-1 0,-9-1-12,-8 4-17,-15-5-112,-3 3-20,-13-3-12,-7 8-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44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197,'-29'16'165,"29"-16"4,0 0-24,18 8-76,-1-13-33,11 5-12,-1 0-16,5 0-20,3 0-121,-2 0-16,-2-3-16,-1 3-1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1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35 298,'-17'-28'157,"13"15"-20,4 13-137,10 0-137,-10 0-20,13 11 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25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0 225,'-39'29'165,"28"-19"8,11-10-24,0 16-76,11-16-41,10 0-20,8 2-32,1-2-121,3 0-8,0-2-24,-3-4-4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55.9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24,'0'0'133,"0"0"8,15 0 0,3-5-69,12 12-24,3-7-3,19 11-9,1-6-4,17 5-4,6-4 0,20 4-7,11-7-5,24 2 0,11-5 0,20-5-8,12-3 4,12-3-4,8 1 0,3-3 4,-3 3-4,-8-1 0,-14 6-4,-17 0 0,-22-1-8,-23 1-8,-25 13-84,-28-11-61,-27-2-4,-19 0-13,-11 5-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7:32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68,'0'0'141,"18"2"-24,-3-2-21,0 0-15,11 3-25,3-8-3,15 10-13,1-8-8,21 9-4,8-6-3,20 7-5,11-7-4,25 11 0,19-11 0,21 5-8,20-5 0,15 0-4,11-2 0,9-1 4,-3-5-8,-3 0 4,-23 0-4,-17 1-4,-26 4-20,-38-7-117,-27 4 0,-36 1-24,-26-3-8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35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88,'13'-6'89,"-6"6"-5,8-2-3,5 2-25,4 0-7,11 5-17,6-5 4,18 11-16,9-6 4,19 3 5,16-5-5,21 5 0,20-8-8,18 8 4,19-8-4,17 3-4,16-3 0,16 0 0,10-3-8,9 3 5,-1 0-5,1-2-4,-2 2 0,-11 0 0,-16 0 0,-19 0-8,-18 0-21,-32-6-79,-20-2-45,-22 0-1,-32-3-3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34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8 96,'22'-16'97,"-11"8"-5,2 0-31,-2-2-21,7 2-8,-3-5-20,11 5 9,5-2-13,10-1 0,12-2 0,6 0 8,15 0 4,13 3-12,16-3 4,12 0 0,14 2-4,15 1 4,16-1-8,14 4 0,10-4 8,12 6-7,7-3 3,5 3 0,1 0 0,1 5 4,-7-3-4,-5 6-4,-10-3 0,-7 5 0,-13-5-4,-8 5 0,-16-5 0,-13 0-4,-15-5 4,-16-3 4,-15 0-4,-15 3 0,-18 0 4,-15 0-4,-13-1 4,-6 4 4,-12-3 0,-6 5 0,0 0-4,0 0 4,0 0 0,0 0 0,0 15 0,0-4 0,0 2-4,0 5 0,-2 0 1,0 8 3,-4 3-4,1 10 0,-4 3 0,-1 10-4,-4 8 4,-1 15-4,-4 9 0,1 5 4,-2 7 0,3 3 0,-5 0 4,5 3-4,-3-6 4,7-5-4,-5-10 4,3-3-4,0-10 0,-3-8-4,5-5-8,-6-16-24,8-2-117,-9-11-12,3-5-4,-3-8-9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33.3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2,'0'0'137,"0"0"3,5 10-39,-1 6-12,-4-16-9,4 31-23,-4-15-17,6 18-8,-6-3 0,7 13-7,-7 6-5,4 10-4,-4 2-4,-2 8 0,0 9 0,-5 1-4,1-1 4,6-1-8,-4-8 0,4-5 4,0-13-4,0-10 0,0-13-12,4-16-12,5-3-72,-9-10-61,4-21-13,-4-5-3,0-5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32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1 169,'-11'-3'165,"11"3"-20,0 0-12,0 0-69,15 0-20,-15 0-11,19-2-9,-6-3-8,7 5-4,-3-3 0,5 3-4,-5-5-4,3 5 0,-1-5-4,-2 5 4,-4-6-4,-2 6 0,0 0 0,-2 0 0,-9 0 0,8 0 0,-8 0 0,0 0 0,0 0 0,0 0 0,7 11-4,-7-11 4,0 0 0,-2 10 4,2-10-4,-5 13 4,1-3 0,0 1 0,-1 4 0,1 4 8,0 1-8,-3 4 9,3-1-5,-1 3 0,-1-3 0,2 0-4,-1-2 4,1-5-12,4-1-8,-11-7-141,11-8-8,0 0-25,-2-10 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31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81 157,'0'0'153,"11"-5"4,-11 5-8,4-19-85,-4 19-24,5-15-19,-5 15-5,0-18-4,0 10 0,-9-3 0,9 11-4,-20-5 0,7 8-4,-4 5 0,-3 5-4,-2 2 0,0 11 4,-2 3 0,5 2 4,1 5-4,3 4 8,6-1-8,9 2 8,7-2-8,6-5 5,6-5-5,8-9 4,8-9-4,6-11-4,5-11 4,-2-9-8,1-6-8,-10-13-45,7 5-96,-14-3-4,1 6-24,-14 3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8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0 189,'0'0'165,"-11"13"-4,2 0-16,-4-3-72,4 19-41,-10-5-4,8 9-8,-4-1-4,6 9-4,3-1 4,6 1 0,4-4-7,7-1 3,8-7-4,7-5 0,7-14-8,6-10 4,2-13 0,3-8-4,-5-10 0,-7-8 0,-8-6 4,-11-4-8,-13 2-4,-17 2 0,-5 12-25,-19-4-71,0 16-53,-5 3-12,5 13-17,2 5 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7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225,'0'0'165,"0"0"-4,-9 10-8,3 3-92,10 18-25,-10-2-4,6 12-12,-7-2 0,3 11-3,-3-4-5,1 6-8,-1-7-4,1-4-4,3 1-20,-3-24-41,6 0-92,0-18-8,17 0-16,-8-18 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6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153,'-28'8'141,"28"2"4,0-2-13,6 7-91,1 4-162,-1-4-16,5 8-4,-2-7-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7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0 213,'0'0'161,"7"18"4,-7-5-20,4 11-92,-13-4-13,7 9-16,-11-3 0,4 2-12,-1-4 0,3-1-4,0-7 4,3-1-8,4-15 1,7 13-1,1-13 0,8 0-4,3-2 4,3-3-4,4-1 0,2-1 4,3 1-8,-1 1 0,1 5-9,-9-5-23,8 5-117,-13 0-4,-1 0-20,-16 0-4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5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60 64,'0'0'153,"0"0"4,11 8 0,2 5-84,-13-13-9,16 21-8,-12-8-15,14 8-5,-10-3-16,10 8 4,-5 0-8,4 3-4,-1 0-3,1 2-1,1-5-4,1-5 0,-1-3 0,-3-8-4,2-10 4,-1-5 0,-1-13-4,-4-11 4,-2-7 0,-1-6-4,1-8 4,-4 1-8,1-6 4,-4-2 4,3 2-8,-1 0 4,0 0-4,1 1 8,-3 1-8,2 4 4,3 2 0,-1 3 0,1 2 0,-1 5 0,1 6 0,2 5 0,0 8 0,1 2 0,1 8 0,0 3 0,5 5 0,3 0 0,5 3 0,9-1 0,6-2 0,11 0 0,18 0 0,15-5 0,11 0 0,15 0 0,18-1-4,13-1 4,15 1 0,8 1 0,8 0-4,6 0 4,6-3-4,3 0 4,-7 0-4,-7-2-4,-8-1 4,-16-2-13,-14 8-19,-32-8-125,-21 8 0,-26-3-24,-25 5-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4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318,'0'0'161,"13"0"4,8-5-20,5-1-141,7-1-56,10 2-89,7 0-12,2-3-13,-2 0-1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8:24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8 217,'-11'10'161,"11"-10"8,0 0-24,0 0-84,26 0-17,-6-8-16,11 8-4,-1-7-16,5 1-12,6 6-129,-3-2-16,-6 4-24,-3 4 4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26.64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-1 12,'37'18'124,"16"-7"1,12-6-32,18 3-17,26 5-7,16-5-21,30 10 5,15-10-9,31 8-12,13-6-8,20 9 0,6-6-15,4 5-1,-8-2-8,-6-3 4,-21-2-8,-19 0 8,-33-9-8,-21-2 4,-31-5 0,-23-3 4,-23-5-4,-17 0 0,-22 2-12,-20-2-25,0 13-100,-20-11-20,-6 9 4,-5 2-2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6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54 261,'9'-11'182,"-9"1"-13,-9 10-12,-12 0-105,5 13-20,-3 2-7,1 9-13,-4-1 0,7 9-4,8-4 0,7 6 0,18-8-4,17 0 0,9-10 0,8-5 0,9-11 4,5-8 0,-10-8-4,-1-7 4,-18-9-8,-19-4 0,-18-3-4,-22-1 4,-18 9-8,-16 3-8,3 14-40,-8 1-118,11 13 5,11 6-24,23 7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6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4 8 181,'-33'-8'173,"7"8"-12,-4 0-16,-7 0-109,4 8-8,-2-8-11,7 5-9,-1-5 0,7 5-4,5-5 0,8 0 0,9 0-4,0 0 4,0 0-4,0 0 4,0 0 0,0 0-4,-6 11 4,-1-1 4,-4 1 0,-2 4 0,-2-2 4,-1 3-4,-1 0 0,6-1 0,2-4 0,9 2-4,0-13 4,20 18 0,4-16-8,4 6 5,9-5-1,3 0-4,3 2 0,-1-3 0,-5 6-4,0 0 4,-8 2 0,-8 3 0,-8 3 0,-6 0 4,-11 5 0,-5 0 0,-9 2-4,-6-2 4,-8-3 0,-1 0 0,-4-7 0,2-3-4,4-8 4,3 0-8,8-8-4,9-5-4,16 2-17,-1-12-55,20 7-81,4-2-17,14 0 1,2-1-8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5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747 60,'-9'-13'173,"5"0"-8,4 13 4,10 0-92,-10 0-9,18 13-15,-12-6-17,10 19-8,-5-2-4,4 10-8,-4 0 1,2 2-5,-2-4-8,2-6 4,0-11-4,5-9 0,-1-17 0,1-10 0,1-13 0,1-7-4,-3-12 0,-4-4 4,-2-6-4,-2-4 4,-5-4-8,-4 3 8,0 3-8,0 3 8,0 7-4,0 5-4,7 11 4,4 8 0,11 10 0,10 5 0,14 6 0,18 2 0,10 0 0,22 0 4,11-2 0,15 0 0,1 2-4,1-5 8,-6 2-4,-9 1 4,-11-6-4,-17 6 0,-13-3-8,-20 2-4,-11 9-8,-17-6-28,-5 13-121,-19 5-9,-10 9-11,-18 7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4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2 104,'27'-10'173,"3"-9"1,14-9-9,10-17-101,27 4-3,8-22-29,25-2-8,10-5-32,9-11-133,6-2-28,1-3 0,-5-5 3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3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1 0 144,'13'0'158,"-21"0"-9,-5 3 4,-9-3-105,4 10-12,-8-7-12,0 7-3,-5-7-5,7 5 0,-6-3-4,4 0 0,1-2 0,8 5-4,0-6 0,6 4-8,2-4 8,9-2-8,-7 11 4,7-11 0,-2 15 4,2-4-8,-6-4 12,3 4-8,-1-1 4,0 1-4,-1-1 0,5-10-4,0 13 5,9-13-1,6 0-4,7 0 4,7-5-4,3 2 4,8 1-4,5 2 0,-1 0 0,0 8 0,-1 5 0,-8 0 0,-6 5 0,-12 3 0,-10 0 4,-14 2-4,-10-2 0,-12 0 4,-10-5-8,-9-1 0,2-2-17,-11-13-55,12 8-85,-1-8-16,6 3-5,6-3-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6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82 229,'-8'-3'161,"8"-12"0,6 4-16,3-7-96,15 5-25,0-5-12,4 0-20,7 5-65,-4-8-68,-5 3-16,-6 2 0,-7-2-2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3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9 289,'11'19'174,"-5"-6"-1,7 5-16,-2-8-129,9 9-8,2-9 0,4-2-3,0-8-5,0-3 0,-2-10-4,-2-8 0,-2-2 0,-7-8-4,-7-6 0,-1-2-4,-5-8 0,-7 3 4,1-6-4,-1 6 4,-2-1-8,1 4 8,1 2-8,3 7 8,4 6-4,9 8 0,1 2-4,6 3 4,6 0 0,8 3 0,7-1 0,9 1-4,7-1 4,8 1 0,0-3 0,4 5-4,-4 0 4,1 3 0,-10 5-8,-8-3-4,-7 11-16,-20-8-61,1 11-72,-12-1-20,-4 3-5,-6-5-1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2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4 205,'41'-36'169,"-17"20"4,0 3-28,4 5-80,3-2-41,5 10-8,1-3-4,5 8-8,-8 0 4,-5 6-8,-10 2 0,-10 5 0,-11 3 4,-16 3-4,-6-1 4,-10 1-8,-5-1 4,-5-5-4,7-2 8,2-3-8,7-5 0,9-3 0,6-2 0,13-3 4,0 0 0,8 0-4,8 5 4,5-2 0,5 2 0,3 5 0,3 3 0,1 6 4,-5 4-4,-4 6 4,-11 0-4,-4 7 8,-9-2-4,-9 3 4,-11-6-4,-10-2 4,-5-8-4,-6-5 0,0-9-8,2-9-12,8 2-40,1-16-97,17 1-16,6-6-5,12 2-1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0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2 600 136,'-9'8'166,"9"-8"3,0 0-4,16-13-101,-3-13-3,24-3-25,6-12-20,21-3 0,10-8-8,15-6-8,18 4-60,6-11-93,7-5-20,-6-3-5,-9-10-1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9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50 197,'-8'5'177,"8"-5"-12,0 0-16,13 0-80,-9-13-29,15 11-16,-1-6-4,6 0-8,0 0-4,4 0 0,-4 3-4,0 5 1,-5 0-5,-6 5 4,-6 6-4,-7 5 4,-7 2-8,-4 0 4,-6 3 0,-3 0 0,-1-3 0,1 0-4,1-5 4,3-2 0,3-3 0,5-6 0,8-2 0,0 0 0,0 0 0,13-8 0,2 3 0,5 0 0,3 0 0,1 5 0,2 0 0,0 5-5,-2 3 5,-2 5 0,-9 5 0,-6 6 0,-7 2 0,-9 0 5,-8 2-5,-10-1 8,-3-4-4,-7-5 4,-2-2 0,0-8 0,0-8-4,4 0 0,5-3-20,-5-5-141,15 0-4,3-7-25,8 2 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9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90 249,'9'-8'169,"-9"8"-4,13 8-11,-13-8-106,11 23-16,-2-10-8,8 11 4,-4-11-11,7 5 3,-3-7-8,3-1 0,-3-5-4,1-5-4,-3-10 0,-4-3 0,-4-8 0,-1-3-4,-6-10 0,0-2 0,-4-6 0,-1 0 0,1-2 0,0 0 0,-1 5 0,5 0 4,0 5-4,2 2 4,5 9-8,6-1 8,0 6-8,5 2 4,3 3 0,1 3 0,7 2-4,6 3 4,4 0 0,5 2 0,6-2 0,0 2 4,5 3-4,-1-5 0,-1 5-4,-12-5-8,-4 5-8,-15-5-57,-4 7-84,-18-2-4,-3 11-20,-14-6-9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8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114 120,'0'0'161,"11"-13"1,-11 13-5,11-21-81,2 16-28,-11-11-15,11 8-9,-6-7-8,6 4-4,0 1 0,0 2-4,2 3-4,1 5 0,-1 0-4,2 8 4,-1 2-8,-6 6 8,1 7-4,-6 6 0,-5 5 0,-9 5 0,-8 5 0,-7 3 4,-9 0-4,-2-2 0,-2-4 0,-3-7 4,5-8-4,5-7 0,6-14 0,11-8 0,8-10 0,5-3 0,11-4 0,5-1 0,3-3 0,3 6-4,4 2 4,-2 9 0,-2 7 0,0 5 0,-7 5 0,3 6 4,-3 5-8,-4-3 0,2 3-20,-9-8-125,10 0 0,-4-10-24,4-3-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8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8 197,'-9'0'173,"-4"0"-4,13 0-16,11-15-96,6 15-25,3-6-8,6 4-12,7-6-4,0 0-24,10 1-129,-6-1-8,-4 3-20,-5-3-4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6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62 92,'-17'21'161,"17"-21"-8,4 13-32,-4-26-36,22 5-25,-7-23-8,22-3-23,5-18-9,19-8 0,13-7-12,11-9 0,13-5-8,7 1-8,6 10-81,-13 2-60,-8 8-24,-18 8-4,-24 8-4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6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0 189,'-5'-10'165,"5"10"4,0 0-24,0 0-80,-2 13-21,-2 0-12,8 8 0,-8-1-8,4 12-3,-4-1-1,4 11-8,-7 0 0,5 2-4,-6-2 0,5-1-4,-3-2 0,2-7 0,-1-6-4,1-10-8,8-3-145,-4-13-12,0 0-12,-4-21-17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5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0 229,'17'-23'157,"-17"23"8,15-8-48,-15 8-48,9 0-29,-9 0-12,0 18-4,-4-7-8,4 7 0,-9 0 1,5 3-5,-5-3-4,2 3 0,1-5-4,4-1 4,2-4-4,4-1-4,3-5 4,4 1 0,6-6-4,3 0 0,4-8 4,2 8-4,2-5 0,1 2 0,-3 3-4,0-3-4,-2 3-8,-9-5-8,7 10-97,-13-10-40,-3 0-17,-6-5-3,5 2-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6.3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5 265,'-2'-44'161,"0"31"1,2 2-13,0 11-113,0 0-12,0 0-12,13 21-4,-5-3 0,3 6-4,2-1 0,2 6 0,0-1-8,5-2 0,-1 5-20,-8-12-36,2 1-89,-5-4-21,-1-6 5,-7-10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5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6 112,'8'-18'169,"-3"7"-3,-5 11-9,12-18-65,-1 18-35,-11 0-21,11 5-8,-11-5-8,8 21-4,-8-5 0,0 10 1,-4 0-5,2 8 0,-4 0-8,-1 2 4,1 0 0,1 1-4,-1-3 0,0-8 0,1-3-4,1-7-4,4-3-12,0-13-20,9-6-113,-5-7-17,7-7-15,-3-6-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5.1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20 241,'-2'13'157,"2"-13"8,4 13-16,3 3-100,-7-16-21,11 29-4,-5-14-4,3 9-8,0-3 0,2 5 0,-2-3 5,1-2-5,1-3 0,0 1-4,-4-9 4,2-2-8,-9-8 0,13 0 0,-13 0-8,13-16 4,-9-2 0,3-6-4,-3-4 0,-2-11 4,3-6 0,-5-7 0,0-5 0,0-1-4,0 1 8,-5 2-8,3 3 4,2 5 0,-4 5 0,4 11 0,0 2 0,0 8 0,0 1-4,0 4 8,4 3-4,0 2 0,3 1-4,4 2 4,0 3 0,4 0 0,0 0 0,7-1-4,4 1 4,5 0 0,8 0 0,5-1 0,13-4 0,4 2 0,9-2 0,8-1 0,3 1 4,2 2-4,-4-2-4,-7-1-8,-9 11-16,-21-5-117,-10 10-17,-16 0-15,-16 6-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9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7 4,'70'-44'116,"-22"26"-47,18-6 7,21 9-7,14-9-5,23 6 1,22-6-1,29 9-16,26-9-7,30 9-5,29-4-20,30 4 4,51-3-12,2 4 0,28-1-4,22-1 8,24 1-8,37-6-4,11 0 4,-22-3-8,-19-2 0,21-5 4,-17 2 0,-15-2 0,-3 5 0,-73 3 0,-38-1 8,2 8 1,-41 1-1,-24 4-4,-29 4 4,-19 1-4,-51 4 0,21 2 4,-25 0 0,-15 0-4,-18 5 0,-15 0 0,-17 0 0,-16-2 0,-15-3 0,-37 0-8,42 0 4,-42 0 0,0 0 4,0 0-4,0 0 4,0 0-4,0 0 0,0 0 4,0 0-4,0 0 4,37-29-4,-37 29 0,0 0 0,0 0 0,0 0 4,15 50-4,-15-50 4,5 55 0,-5-55-4,-9 88 8,5-25 0,-14 10 0,-2 15 0,1 17 4,-5 7 1,0 10-5,2 11 4,0 16-4,2 5 4,10 7-4,1 6-4,-2 8 4,4-3-4,1 2 0,-1-4-4,-1-14-12,1-2-44,7-24-102,-17-20-19,-1-24-8,-15-24-2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04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41 197,'-24'0'169,"24"0"-4,0 0-16,0 0-92,13-5-13,9 5-16,0-10-8,8 7-4,-1-2-8,3-3-20,5 8-129,-4-8-12,-3 6-16,-1-1-1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4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6 74 72,'-15'0'173,"15"0"-4,0 0 0,13-2-92,11 7-17,0-10-11,22 5-5,4-11-12,24 9-8,13-11 1,18 8-9,21-3 0,16 8-4,15-5 0,11 5 0,-2 8-4,-7-3 4,-10 3 0,-14-3 0,-24 0-4,-17-5 1,-22-3-9,-15-2 0,-16-2 0,-8-4 0,-3 6-33,-12-7-136,1 4-8,-8 0-16,-11 8-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5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83 124,'0'-15'153,"0"15"-4,13-19 0,-2 4-84,11 7-17,-7-5-24,11 8 5,-5-3-17,5 8 0,-6 0-4,-3 10 0,-10 6 0,-3 5 0,-8 5 0,-5 5-4,-4 0 4,-2-2-4,-2-3 0,1-2 0,3-6-4,3-5 0,10-13 4,-5 10-4,5-10 8,15-7-4,1-4 0,3 1 0,3-1 4,4-2-4,-2 3-4,-3-1-4,3 9-24,-11-3-117,2 5-4,-4 0-20,-2 5-1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4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25 28,'0'-10'145,"0"10"16,0-16-28,0 16-25,0 0-31,0 0-21,0 0-7,7 10-21,-7-2-8,4 13-4,0 3-4,5 2 0,0 5-4,6-2 0,0 2 0,5-5 5,0-5-5,1-5 0,-1-14 0,0-2-4,-3-18 4,-4-3-4,-2-10 4,-2-8-8,-2-8 4,-5-6-4,-2-1 0,0-6-8,-2 2 4,-3 1-4,1 5 4,-1 5 0,1 5-4,2 6 4,2 7 0,-4 8 4,4 8 0,0 13-4,13-11 4,-5 11 0,5 6-4,5 2 4,6-1 0,4 1 0,7-3 0,11 1 0,7-6 0,12 0 0,9-8 0,11 0 0,3-2 4,4 2-4,1-3 0,-5 1 0,-7 2-4,-16 0-9,-6 8-19,-22-10-125,-6 5-4,-18-3-20,-13 8-4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18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5 88,'6'-29'129,"-6"29"-40,9-3-13,-9 3-11,0 32-1,0-9-16,0 21 1,-4 6-9,4 23-8,-5 8 0,5 21-3,-6 7-5,1 27 0,-1 10-8,6 21 4,0 2-4,4 6 4,7-3-8,6-2 1,5-14-5,4-15-4,3-26-4,1-26-12,3-24-13,-12-39-79,8-26-45,-5-26-20,-3-31-5,-3-32-1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3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0 273,'9'41'170,"-9"-12"-1,0 5-12,2 7-137,-15 1-4,-2 8-4,-11 2-8,-5-3-4,-6 3-16,-8-13-69,5-5-72,6-5-8,10-19-8,15-13-4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3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97 193,'-3'-10'173,"-1"-1"0,4 11-16,0-21-92,17 21-21,-3-5-8,16 5-4,1-10-7,15 7-1,8-7-8,16 4 0,11-4-8,17 2 0,16-5-4,12 3 0,14-6 0,4 6-4,2-3 0,-8 2 0,-14 3-4,-19 0-4,-22 3-12,-26-5-36,-20 10-114,-26 0-3,-11 0-24,-24 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2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25 338,'2'-16'185,"-2"3"-20,0 13 0,-13 13-132,13 10-9,-6 6-4,2 5 0,-5 2-4,3 6-4,-3 2-4,3-5 4,0 0-8,3-8 0,3-2-12,-4-11-8,13 3-72,-9-21-82,12 0-7,-1-16-24,4-4 4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2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27 140,'-14'3'162,"14"-3"-5,0 0 4,0-13-105,18 16-8,-3-14-3,18 11-9,2-10-8,17 7-8,3-7-4,17 5 1,6-8-5,14 2-4,13 1-4,8-3 0,9 0-4,7-5 4,4 0 0,-2-3 0,-9 3 0,-12 0 0,-23 5-4,-17 3 0,-18 2-4,-28 3-12,-15 13-16,-29 0-126,-2 2-11,-6 0-8,-5 6-12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1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2 64,'0'10'161,"0"-10"0,20-5 0,-7 10-72,0-15-37,11 15 1,-2-10-13,10 5-12,6-3-4,14 3-8,9-5-4,15 5-4,16-5 5,19 2-5,14 1-4,12 2 4,5-5-4,4 5-12,-4 2-17,-13-4-120,-5 2-16,-19-5-16,-24 0-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6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22 120,'11'-10'153,"-11"10"0,0 0 4,0-14-96,0 14-21,-6 0-16,6 0 1,-15 8-9,6-5 0,-6 0-8,-1 4 0,-1 1 4,0 3-8,-3-1 4,3 1-4,0 2-4,1 0 0,3-5 0,7 2 4,6-10-4,-7 11 0,7-11-4,0 0 8,0 0-4,5 10 0,-5-10 0,0 0 0,-7 11 0,7-11 4,-9 10-4,9-10 0,-10 11 0,10-11 0,0 0 0,-7 10 0,7-10 4,0 0-4,7 0 4,3 0 0,6-3 0,3 1-4,5-3 4,2-1 0,7 4-4,-1 2 4,1 0-4,-3 8 0,-2 2 4,-2 6-4,-6 5 0,-5 5 0,-6 5 0,-5 1 4,-8 4-4,-9 1 4,-2-3 0,-7-2 0,-4-6-4,-2-5 0,2-5-12,-5-16-40,7 0-97,3-6-12,8-9-8,4-6-9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6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73,'0'0'170,"0"0"-9,0 0-12,0 13-101,0-13-28,-4 13-12,4-13-4,0 0-12,6 13-44,-6-13-97,10-10-12,-4-6-4,2 1-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5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7 36,'-9'-21'145,"9"21"12,-4-18-8,4 5-44,10 13-41,-5-13-20,10 13-7,-4-11-17,9 11-4,-3-2 0,1 4-8,-3 3 0,-2 6 0,-6 2-4,-3 3 0,-6 4 0,-5 1 0,-4 0-4,-2 3 4,0-6-8,0-2 4,0-3-4,2-3 4,11-10-4,-9 8 4,9-8-4,0 0 4,15-11 0,-1 4-4,1 4 4,2-2 0,3 5 0,0 5 0,-5 3-4,2 5 4,-4 5 0,-2 6 0,-4 2 0,-5 2 4,-4 4-4,-5-4 4,-6 1-4,-2-5 4,-7-4-4,0-7 0,1-5-4,-4-10-8,10 2-32,-2-19-101,4-1-8,8-4-12,5-5 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1.2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36,'0'0'153,"0"0"-3,6-13-1,-6 5-89,13 8-20,-13 0-4,22-8-15,-14 5-1,5 6-8,-13-3 0,14 13-4,-14 3 0,-5 2-4,-4 6 0,1 2 0,-5 0-4,0-3 4,2-2 0,0-3 0,5-5 0,6-2 4,0-11-4,0 0 4,15 0 0,-2-3-4,2-2 4,2-3-12,3 3-12,-7-8-60,6 8-73,-3-1-20,-3 6 4,-5 0-17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2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0 322,'28'28'177,"-15"-4"-8,-6-1-12,4 14-121,-16-1-7,-1 14-9,-18-1 0,-5 9-8,-12 2-4,-3-3-4,0-5-16,-1-10-12,14-8-137,5-21 0,17-13-21,16-21-7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51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7 0 165,'-16'15'173,"14"-2"4,2-2-20,2 12-68,-4-10-29,11 16-16,-13-5-3,4 7-13,-11 3-4,-4 8-8,-11-1-4,-5 6 0,-3 0-8,-5-2-4,2-6-12,3-13-12,14-5-137,1-21-4,17-8-20,10-24 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2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73 261,'0'-13'161,"0"2"5,0 11-17,0 0-105,3-13-16,-3 13-8,10-10-8,-1 5 0,0-3-4,4 5 0,0-4-4,4 7 1,0-3-1,-2 6-4,3 2 4,-5 3-4,-3 2 0,-1 6 4,-9-1-4,0 4 0,-9-4 0,1 3 4,-3-5-4,-2 3 0,-2-6 4,2 1-4,4-3 0,1-3 0,8-5 0,-11 8 0,11-8 0,0 0 0,0 0 0,11 5 0,-3-5 0,5 5 0,2-2 4,-2 4-4,5 4 4,-5 2-4,0 2 8,-5 6-8,-8 3 8,-4 2-4,-9 0 0,-7 2 0,-6-4 0,-2-3 0,-2-6-8,0-4-12,10-1-133,-1-10-8,14-8-12,1-5-1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1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0 298,'-11'18'173,"0"-2"-8,11-16-12,0 16-109,0-16-20,0 0-8,0 0-11,0 0-22,13 0-132,-13 0 4,16-13-28,-8 2-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2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57 334,'-28'28'185,"26"-17"-24,9-4 8,8-12-136,11 5-17,4-8-4,12-2-16,6 2-85,0-5-76,2-5-8,-2-2-12,-1-1-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0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20 24,'0'0'56,"-9"5"13,9-5-5,-6 15 8,6-15 9,-7 8-4,7-8-9,0 0-12,-8 0-7,8 0-1,0 0-16,6-2 0,-6 2-15,11-13-1,-2 5-8,6 3 0,-2-3 0,4 2-4,-1 1 0,1 5 0,-2 0 0,1 8 0,-8 3 4,-1 9-8,-5 4 8,-4 7-4,-5 5 0,-4 3 0,-4 3 0,-2 2 0,-3-5-8,-2 0 8,3-5-4,-3-8 4,2-5-4,5-8 0,0-5 4,2-8-4,2 0 0,11 0 0,-9-16 0,9 6 0,2-1 0,3 1 0,4 2 0,-3 3 0,5 0-4,-5 2 4,5 3 0,-4 0 0,-7 0 0,13 8 0,-13-8 0,9 10 0,-9-10 0,0 0 4,8 8 0,-8-8-4,0 0 4,0 0 0,9-10 0,-9 10 0,4-16 0,1 6 1,1-1-5,1-2 0,2 0 4,1 6-4,-3-1 0,4 3 0,0 5 0,0 0 0,0 7 0,-1 4 0,-1 4 0,2 4 4,0 1-4,2 1 4,-4-2-4,2-1 4,0-10 0,-1-1-4,4-7 4,-1-10-8,4 0-8,-4-14-13,7 6-15,-9-13-53,6 2-68,-4 0-8,-2 6-4,-2-3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28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72 8,'-7'-7'141,"7"7"-1,0 0 1,-2-14-36,2 14-36,0 0-17,7 0-8,-7 0-7,0 0-13,8 19 0,-1-1-4,-5 0-8,7 11 4,-2 0-4,4 5-4,-1-2 4,4 4-4,-1-7 1,2 0-5,1-11 4,1-2-4,-4-14 0,3-4 4,-3-14-4,-2-10-4,0-13 4,0-8-4,-2-11 4,-3-8-4,1-2-4,-1-2 4,-4-1-4,-2 3 4,5 5-4,-5 5 0,0 6 0,0 8 0,-5 4 4,5 11 0,0 3 0,5 5 0,-1 6 0,1 2-4,1 2 4,3 6 0,0 0 0,0-1 0,4 6 0,2 0-4,5 0 4,2 0 0,4 6-4,5-4 4,11-2 0,8 0 0,9-5 0,9-3 0,9 0 4,9-5-4,10 0 0,5-5 0,-4 2 4,-3 0-4,-6 1 0,-11 2 4,-13 5-8,-12 0-4,-12 8-9,-18-8-35,-7 11-105,-15-3-4,0 0-20,0 13 3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27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1 124,'-11'8'141,"11"-8"-24,0 0-24,-10 0-21,10 0-11,0 0-13,0 0-12,0 0 5,15 5-13,-15-5 0,17 0-8,-1-5-4,5 5-4,6-3 0,5 3 0,3-2-4,9 2 1,0-5-5,-3-1 0,-2 4-4,-1 2 4,-10-3-12,-6 3 4,-7 5-13,-15-5-132,0 0-4,-9 6-20,-4-6-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20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6 4,'24'7'140,"0"-4"5,13-3-36,13-5-20,31 5-9,26-16-15,46 8-21,35-13-8,50 3-7,43-11-9,60 3-4,48-5-4,47 2 4,67-5-8,1 8 0,27 0 0,23 11 0,16 4-8,-11 11 4,-13 0 0,-18 5-8,-65 3 12,-4 3-8,-46-6 8,-60-5-4,-67 0-4,-54-8-8,-60 3-20,-47-16-52,-49 8-73,-30 0-13,-46 13-7,0 0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28.51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24 28,'107'-8'44,"-33"0"16,20-3-23,15 1 11,20-9 0,20 4-3,10-4 7,18 1-16,11 0-4,15 2 1,13 0-9,17 3-8,19 0-8,16 2-4,14 1 0,12-1-4,14 1 0,7 2 4,34 3-4,-37 5 0,-8 5 4,-7 3 0,30 2-4,-34 6 4,-3 0 0,1 2 0,-32-2 4,40 2 4,-2-7-4,2 2 13,-39-2-9,26-4 4,-15 1 0,-11 0 0,-22 0-4,-7 2 0,-28 1 0,-13 2-4,-28 3 0,-16 2-8,-28 3 8,-18-2-8,-25-1 8,-27 0-16,-24-2 16,-24-3-16,-24-5 8,-20 0-4,-28-3 4,-22-5 0,-17 0 0,-25 0-4,-14 0 4,-21-5-4,-16 5 4,-14-3 0,-7 3-4,-8 0 4,-6 0 0,-6 6 0,-7-1 0,-3 3 0,-5 2 0,-8 1 0,-6 2 0,-10-3-4,-3-2 4,-1 0 0,0 0 0,0-6 0,1-2 0,5 0 0,8-7 0,4 1 0,1-2 4,10 1 0,-2-1-4,6 3 4,4-3-4,7 5 0,4 3 4,5 5-4,6 3 0,5 3 4,6 4-4,4 4 0,7 4 8,7-2-8,6 6 0,9-4 4,11 1-4,19-3 4,18 2-4,26-4 0,22-3 0,24 2 5,29-2-10,27-1 10,38 1-10,26-3 10,31 0-10,28 3 5,35-5 0,30-4 0,34 1-4,58-2 4,0-4 0,20-2-4,43 0 4,7 0-8,22 0 4,13 0 4,13 0-4,5 0 0,47 5 0,-28 1 4,-15 2 0,13 2 0,-11 3 4,-11 0-4,-15-2 0,-50 2 4,-33-5-4,6-3 4,-35-5-4,-32-5 0,-33-3 0,-31 0-8,-34 0-8,-33-5-24,-29 8-65,-26 0-44,-24-1 12,-15 1-2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9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0 338,'0'0'177,"-11"18"-16,-6 0 0,4 13-129,-9 3-3,7 13-13,-1 5 4,5 6-12,7-1 0,8 1-4,12-9 4,6-2 0,10-10 0,12-14-4,4-12 0,4-17 0,1-14-4,-3-12 0,-11-12 0,-10-8 0,-18-8-4,-20-8 0,-17 5-8,-20 3-4,-7 21-44,-8 0-101,2 18-17,0 13 1,20 11-2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9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29 326,'-24'-26'177,"13"21"-16,2 10 4,-6 6-129,8 17-7,-2 6-5,3 11-12,-3 7 4,0 10-8,1 4 4,1 1-4,-2-1-4,3-4 0,-1-4-8,5-14 4,2-8-20,0-17-28,7-9-113,-1-20-5,7-9-23,0-12-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8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3 225,'9'-34'169,"-4"21"0,-5 5-8,11 11-108,-11-3-13,-3 10-12,-1 3-4,4 8-11,-9 3 3,5 5-4,-5 0 0,5 0-4,-3-3 4,7-3-12,5-2 4,1-2 0,12-3 0,1-3-4,6-3 0,8 1 4,2-3-4,2 0 4,3-1-4,-3-1-8,0-1-8,-10-13-36,-1 3-106,-9-11-11,-1 0-16,-12-7-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8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87 294,'0'0'173,"0"0"-8,11 18-40,-11-18-89,13 21-4,-7-3-8,7 8-4,0 3-3,5-1-5,-1 4 0,3-4 0,2-7 0,-3-3-4,1-8 0,0-4-4,-1-17 0,-1-4 0,-3-17 0,-4-6-4,-5-9 4,-1-13-8,-8-8 8,-5-7-4,-7-3-4,-7-5 8,0 2-8,0 1 4,7 4-4,2 6 4,8 13-4,10 5 0,12 13 4,12 10 0,8 6 0,13 5 0,11 5 0,13 2 0,15 4 0,16-4 0,10 1 0,12 2 4,6 0-4,-3 3 4,-5 2-4,-14 3-4,-17 0-4,-25 3-12,-16 7-12,-36-4-121,-8 4-17,-24 0-11,-9 1-4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0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0 326,'4'15'185,"5"-2"-16,-9-13-4,24 18-116,-18-5-17,7 13-4,-6 0-8,-1 11-4,-6 7-4,-10 3-4,-8 3-4,-10-4-16,-5 12-60,-17-22-93,-2-5-8,-11-12-25,4-14-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5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350,'13'0'165,"5"5"-161,10-5-4,9 5-169,-5 0-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2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281,'0'0'174,"13"0"-5,7-5-12,0-2-117,14 7-16,3-12-4,9 4-3,0 1-13,2-1-8,0 8-37,-16-5-116,1 5-4,-13-2-20,-12 4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0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83 289,'-9'-52'178,"9"36"-1,-6-2-16,6 18-56,0 0-77,0 15-12,0 9 0,0 10-4,0 10-4,-5 8-4,-1 10 4,-1 3-8,-4 0 4,3 3-4,-3-6 0,2-4-8,1-12-8,-3-14-36,9-6-113,-5-16-8,7-10-17,0 0-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40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23 281,'19'-28'174,"-19"28"3,0 0-20,-6 23-77,-9-8-47,2 14-17,-3-6 0,1 6-8,0-6 4,4 0-12,2-5 4,9 0-4,9-7 4,6-4-4,9-4 4,4 0-4,7-3 4,5 0-4,-1 0 4,0 0-8,-2 0-8,-6-8-16,6 5-129,-17-7-8,-3 2-21,-8-2 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9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 322,'8'-13'169,"-8"13"0,7 11-12,-1 7-121,-6 3-3,2 13-13,-2 0 0,0 10-8,0 3 0,0 5-8,-2 2 4,2-2-8,-2-5 4,2-8-4,0-2-12,-2-19-8,8 0-137,-6-18-8,13-18-17,-8-8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9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758 217,'0'-16'173,"0"16"0,0 0-12,9 13-84,-9-3-41,6 14-8,-1-3-7,5 13-5,-1-3 0,4 5-4,-2-4-4,2-1 4,-2-5-8,2-8 4,-2-5-4,-2-10-4,0-11 4,-3-8 0,1-10-4,-3-10 0,0-11 4,-4-10-8,0-8 4,0-11 0,-4-5 0,0-5 0,-3 0 0,5 3 0,2 7 0,-4 8 0,4 11 4,0 8-8,6 15 4,-1 5 0,3 13 0,1 3 0,4 6 0,2 1 0,9 6 0,5-2 0,8 2 0,9 2 0,13 1 0,10-3 0,12 5 0,11-5 0,6 0 4,0-5-4,0 2 0,-6 1 0,-11-3-4,-20 2-8,-11 6-20,-28-3-121,-5 10-12,-17-10-17,-13 23-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8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318,'28'5'173,"-6"-8"0,6 3-16,2-7-129,10 7-12,-1-5-16,-2-6-76,6 6-81,-3-2-8,-3-1-13,-5-2-7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8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0 322,'15'29'181,"-4"-8"-8,-11-6-24,9 22-92,-18-8-17,3 10-12,-12-3-8,-4 3-16,-4 3-24,-13-8-141,2-3-4,-5-12-20,3-9-9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7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36 285,'30'-18'174,"-21"10"-5,-9-2-12,0 10-101,-5 0-28,-3 10-7,-10 6-9,1 7 0,-7 9-8,2 12 4,2 3-4,5 5 4,8 0-8,10-5 8,14-3-8,9-7 4,16-14 0,4-12 0,6-16-4,3-14 4,-7-12 0,-7-8-4,-10-11 4,-16-2-8,-15-3 4,-17-2-12,-12 15-12,-17-2-105,3 21-36,-10 4-12,7 19-9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7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8 106 28,'59'-45'149,"-35"27"8,-4 5-20,-9-5-45,6 15-15,-17-7-21,9 13-7,-15-3-13,6 0-8,-27 13-8,5 0 0,-6-3-8,-5 3 0,-2 3-3,0-3-13,2 0 12,5-3-12,1-2 4,10-3-4,-1 0 8,7 0-13,3 1 9,8-6 0,-11 10 0,6 0 5,-1 3-5,1 3 0,-1 2 4,-1 0 0,3 3 0,0-3 0,1 1 0,3-4 4,5-2-4,1-5 0,10-5-4,3-3 4,8-3-4,5-2 4,6 0-4,1-1 0,3 6 0,-1 3 0,-1 7 0,-7 9 0,-9 4 0,-7 11 0,-12 2 0,-10 6 4,-10-1-4,-9 1 4,-9-6 0,-7-4-4,-1-9 4,-3-13-4,2-7 0,5-6-4,9-10 0,6-7-12,13-4-8,3-12-29,21 5-104,2-6-4,14 3-20,4-2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6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68 249,'3'-33'165,"3"17"9,-4 3-21,11 13-105,-13 0-12,16 8-8,-5 7-8,2 9 1,0-1-9,2 9 0,0-1 0,3 0-4,-1-2 0,-1-6 0,-3-7-4,2-6 0,-2-10 0,-2-13 0,-2-10 0,-3-11-4,-4-13 4,-2-8-4,-2-7 0,-4-11 0,-1-5 0,-2-1 0,1 1 0,3 0 0,5 5 0,7 8 0,4 5 0,4 10 0,9 9 0,7 4-4,8 11 4,5 5 0,8 6 0,11 4-4,14 6 4,10 0 0,14 2 0,8 1 0,4-3 0,1 5 0,-3-3 0,-10 0-4,-10 3-4,-21-5-16,-13 13-32,-22-8-102,-20 5-11,-15-5-12,-19 18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5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0 362,'18'16'169,"-14"4"-12,-13 9-4,-4 10-133,-8 11-3,-5 2-26,-2 13-103,-11-10-37,2 2-12,-6-12-1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2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97,'0'0'177,"0"0"-8,0 0-12,0 0-80,0 21-33,0-21-8,-4 26-7,0-10-5,4 10-4,-2-3 0,2 8-8,-6 1 4,4 2-4,-2-1-4,2-1-4,2-1 0,0-5-4,0-3-20,0-23-24,10 18-121,-2-18-8,4-2-17,1-11-7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5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2 318,'17'-44'169,"-1"25"-12,1 1-4,7 10-117,0-2-12,7 7-8,-3 3-3,5 8-5,-9 8-4,-4 10 4,-5 5-4,-11 11 0,-4 2 0,-8 8 0,-8 1-4,-3-1 4,-1-5-4,0-8 4,1-5-4,8-8 4,4-10 4,7-9-4,13-1 4,9-6-4,9-6 4,10 1-4,9-3 4,7 1-4,7 1-20,-8-2-141,5 1 0,-6-4-24,-3 1-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4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2 281,'0'8'170,"0"-8"-1,13 26-12,-6-10-93,6 15-36,-7 3-7,5 10-1,-6-2-8,1 5-4,-1 0 0,-3-5-4,2-3-16,-4-16-61,4-2-84,-4-21 0,16 11-20,-7-22-12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3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816 189,'0'0'173,"6"-11"-8,-6 11-12,0 0-48,15 19-61,-12-9-12,8 11-7,-3-3-5,5 6 0,0-1-4,3 3-4,-1-2 0,-2-3 0,2-6 0,3-4-8,-5-11 4,2-3-4,-2-10-8,-2-11 8,0-7-8,0-11 4,-4-7-4,-3-11 4,-4-5 4,0-6-8,0 1 4,0 2 0,-4 0-4,4 8 4,0 5-4,4 6 0,0 7 0,3 6 4,2 4 0,-1 4-4,3-1 4,0 5-4,2 1 4,0 5-4,3 5 4,-3 5 0,7 3-4,-3 5 4,7 5 0,4 0 0,7 5 4,11-2-4,11 0 0,15 0 4,13-5-4,16-3 0,19-3 0,11-5 0,8 0-4,3 0 4,0-5 0,-13 0-8,-15 8-20,-29-8-125,-17 8-8,-31 0-16,-24 5-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9:32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5 136,'-13'26'170,"13"-26"-1,-6 15-4,6-15-48,8 11-49,-8-11-28,24-5-11,-4-1-9,8-1-12,5-1-12,0-5-125,8 3-28,-4 0-12,3 2-13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9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8 338,'21'-18'197,"8"10"-24,6-5 5,11 6-118,2-1-56,8-2-28,-3 2-145,-3-3 0,-2 4-25,-13-1-3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9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382,'6'-16'189,"8"24"-3,-10 10-17,9 19-141,-6 2-4,3 11-12,-1 4 4,4 4-12,-2-1 0,0 0 5,-2-4-18,0-12-7,4 4-16,-18-22-141,10-2-4,-5-21-21,-5 8-3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9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23 294,'4'-29'185,"-4"29"4,0 0-16,9 11-120,-9 2-21,4 16-12,0 5-4,-2 10-4,3 8 0,1 3 0,-2 0-12,5-1 4,-3 1-20,3-16-12,8-5-141,-4-16-8,2-10-13,-4-21-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8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322 342,'-2'-29'189,"2"19"-20,0 10 0,-18 0-140,14 21-5,-9-1-8,4 12 0,-6 7-4,2 5-8,0 3 4,4-1 0,4 1-4,5-8 0,9-8-4,4-7 0,2-14 0,3-10 0,2-15 0,-5-11 0,0-6-4,-4-9 4,-2-3-4,-3-8 0,-1 2 0,-3-2 4,-2 8-4,4 2 4,0 6 0,1 10-4,4 5 4,-1 11 0,5 10 0,-2 13 0,4 8 0,1 10 0,1 5 0,1 8 4,-3-2 0,2 5-4,-1-6 4,-1-7-4,-4-8 8,-3-10-4,-8-16 0,11-5 0,-6-16-4,1-13 12,-1-10-12,5-11 9,4-2-9,1-8 0,7 0 0,-3 5 0,10 8 0,-10 5-41,3 21-128,-11 8-4,-11 18-20,-7 23-13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7.6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45 342,'18'-39'189,"-12"29"-16,-6 10-4,0 18-116,0-2-25,4 15-12,1 8 4,1 8-8,3 7-4,0 6-4,4 3 5,-2 2-9,2-5 0,-2-6 0,2-4 0,-4-11 0,-1-8 0,-3-10 0,-5-21 0,0 0 0,-2-11 0,-7-12 0,0-11 0,-6-2-9,-3-1 5,-1 1 0,-3 2-4,-2 8 4,0 10 0,0 9 0,0 12 0,2 10 4,5 11-4,-1 6 8,12 7-4,1 2 0,10 1 0,8-3 4,9-5-4,6-6 4,11-12-4,5-11 4,6-13-4,2-10 0,3-13 4,-3-11-8,-4-10 4,-6-5-4,-12-3 4,-8 0 0,-9 8 0,-11 6 0,-6 9 0,-9 11 0,-3 18 0,-3 11 0,1 15 4,3 13-4,2 11 0,4 2 0,9 8 0,2-5 0,9 0 0,7-11 0,8-7-12,0-21-12,18-3-141,-7-21-8,6-10-17,-3-13 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7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4 289,'-11'-47'154,"7"37"-54,4 10-108,8 15-141,1 1-12,8 0-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1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0 289,'-15'10'170,"10"6"-9,-4 7-28,1-2-101,8 13-4,-9-6-4,9 11-4,-4-2 1,4-1-5,0 1-8,0-6-8,6 8-53,1-18-96,1-8-12,1-11-16,6-4-1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6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1 302,'2'-16'185,"9"11"-12,0 15-8,-5 6-125,10 13-15,-1-1-5,5 6-8,0 0 4,0-3-12,-3-5 4,-1-5-8,-3-8 8,-2-13-8,-2-11 0,-3-7 8,-4-16-8,-2-7 4,0-9-4,0-4 4,0 2-8,-4 0 4,4 8-12,2 5-4,3 13 4,-1 5-8,7 13 8,-2 6-4,2 7 3,0 8 5,0 5 8,0 8 4,-2 8 4,4 5 5,-4-3-5,2 8 0,-2-7 0,2 2 0,0-6-8,-3-12-16,8 2-29,-16-23-124,13 0 4,-13-13-20,2-10-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6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326,'4'-18'189,"-4"18"-24,9 15 0,-9 6-132,8 18-21,-1-2 0,2 7-8,-1 1-12,1-6-8,4 3-17,-11-19-75,9-2-62,-4-11-11,-7-10-12,11-10 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6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94,'26'8'181,"-17"8"-4,-4 2-12,10 16-133,-13-3-8,9 10-7,-4 1-13,1-3-12,5 0-25,-8-5-128,10-13-4,-2-14-20,2-7-4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6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301 32,'-16'-23'177,"16"23"0,-13-5 0,13 15-68,-6-5-28,12 20-29,-6-4-20,9 12-8,-5 0-3,5 5-5,0-2-4,-1 2-4,-1-5 0,-1-4 0,-3-7-8,-3-6 4,0-16 0,0 0-4,-5-13 0,1-12 0,-5-14 0,-2-9-4,3-8 4,-3-8 4,2 0-8,0 0 8,7 3-4,2 10 0,7 5 0,6 11 4,4 9-8,5 11 4,6 10-4,2 7 4,5 14 0,-4 6-4,-1 12 4,-6 9-4,-5 5 0,-8 6 0,-11 5 4,-11 2-4,-8-2 0,-9-6 4,-7-7-4,-4-10 0,-2-6-12,-1-19-13,14-6-112,0-16-28,11-6-12,6-11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6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44 342,'-4'-21'189,"4"21"-20,-7-8 4,-2 13-140,-1-2-13,-4 10-8,1 0 4,-2 8-8,-5-1 0,5 4 0,0 2-4,4 0-4,4-3 4,10-5-4,3-2 0,5-8 0,9-8-4,-3-5 4,5-8 0,0-6-4,0-7 4,0-2 0,-3-3-4,-1 0 4,-5 5 0,2 2 0,-4 6 0,-2 8 4,-9 10-4,0 10 4,2 6 0,4 7-4,3 0 4,-9 3-4,11 0 0,-11-26-4,37 47-32,-37-47-133,59 21-4,-59-21-17,37 0-1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9.2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97 169,'0'-59'177,"0"40"8,0-1-36,6 25-52,-6-5-37,5 15-15,-3 1-13,9 13-8,2-3-8,2 7 0,5-4-12,4-3 4,2-8-4,2-7 0,1-11-4,-3-6 0,-4-9-4,-5-9 4,-6-9-4,-6-4 0,-5 1-12,-9-6-16,5 16-41,-10-8-100,6 14-8,-3-1-16,4 8-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8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160 306,'0'42'193,"7"-14"-24,-3 6 0,9 8-137,-9-3-7,7 8-9,-4-11 0,1 1-8,-3-11 0,-1-8-4,-4-18 0,0 0-4,0-13 0,0-13 0,0-11 0,0-4 0,0-1-4,0-2 4,2-1-4,3 9 8,1 5-8,1 7 4,4 11-4,0 6 4,4 7-4,0 10 4,3 6 4,-1 7-4,-2 3 0,0 5 0,-4-2 4,0 0-4,-4-3 4,-1-8-4,-3-8 0,-3-10 0,10-13 0,-3-8 0,2-12 0,-1-9 0,3-8 0,2 1 0,0 2 0,3 3 4,-1 10-4,-2 11 4,2 10 0,-4 13 0,2 13 0,-2 7 0,2 12 4,-4 1-8,-3 7 4,1-1-4,2-3-4,-5-7-12,7-1-8,-7-20-36,9 2-114,-13-10 1,18-13-24,-12-7-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30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25 153,'-4'-11'157,"4"11"0,0 0-4,-13-18-89,13 18-20,-13 0-15,4 5-9,-9-2 0,3 7 0,-4 1-4,-3 7 0,0-2 0,2 12 1,3-2-5,4 8-8,4-3 4,9 6-4,9-1 0,8-2-4,9-3 0,7-5 0,8-8 0,10-7 0,-1-11 4,2-11-4,-4-9 4,-7-12-4,-8-4 4,-13-8 0,-14-1-4,-15-4-4,-12 10-16,-19-3-45,-1 16-92,-7 8-8,2 10-20,1 8-9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 177,'0'0'169,"0"0"0,11-5-20,-11 5-72,17 5-25,-3-5-20,12 8 0,-2-3-11,11 3-5,-1-1-4,6 4 0,-1-3-4,0 2-4,-4-5 0,-2 3-4,-7-3 4,-5 0-4,-5-5 0,-5 6 0,-11-6 0,11 0 0,-11 0 0,0 0 0,0 0 0,-16 18-4,8-8 4,-6 6 4,-1 2-4,-4 6 0,-5 2 4,0 2-4,-5 6 4,1 0 0,0 2-4,2-4 4,2-6-8,6-3-4,7-2-12,0-21-53,11 0-88,11-8-8,5-5-16,-1-8-9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9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4 414,'0'0'198,"0"0"-17,11 63-4,-11-63-153,6 73-4,-1-31-11,-1 2-9,-2 0 0,0-2 0,-2-42 0,9 63 0,-9-63 0,0 0 0,0 0 0,0 0 0,37-26 0,-37 26 0,30-79 0,-14 30 0,3-1 0,3 3 0,-2 3 0,-20 44 0,30-63 0,-30 63 0,0 0 0,46-41 0,-46 41 0,0 0 0,35-11 0,-35 11 0,0 0 0,47-28 0,-47 28 0,0 0 0,46-47 0,-46 47 0,0 0 0,26-58 0,-26 58 0,0 0 0,7-42 0,-7 42 0,0 0 0,0 0 0,-42 19 0,42-19 0,-32 57 0,14-15 0,5 2 0,7 3 0,4 0 0,4-5 0,-2-42 0,37 62 0,-37-62 0,72 13-25,-29-13-156,-2-15-8,-1-6-17,-3-8-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1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78 64,'-11'-13'149,"2"0"16,9 13-8,0 0-80,-7-16-17,16 16-4,-11-10-11,11 10-9,-3-11-8,7 6-8,-2 0 1,7 5-5,-1-5 0,3 7-8,-3 4 0,1 4-4,-5 6 0,-4 2 0,-5 3-4,-8 5 0,-5 3 0,-4-1 0,-5 1 4,-1 0 0,-3-3 0,2-3 4,3 1-4,4-6 4,6 0-4,7-2 4,2-3 0,11-3-4,7-2 0,4-3 4,7-5-4,1 0 0,3-5 5,0-5-9,-2-3-9,-2-11-15,1 11-117,-10-10-36,-2 4 4,-9-1-2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9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3 99 398,'0'-49'194,"0"-11"-29,0 60-49,0 0-252,0 0-38,0 44-7,0-44-12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9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4 378,'11'-37'185,"6"14"-11,7-3-9,11 0-149,0-6 0,4 1 0,1 2 0,-1 3-4,-4 3 0,-35 23 4,48-21 1,-48 21-17,0 0 0,31 60 0,-31-60 0,0 81 0,-5-32 0,3 4 0,2-4 0,-4-10 0,4-39 0,8 60-178,-8-60-3,0 0-12,0 0-1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8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390,'11'16'202,"-11"15"-21,0 19-4,-11 7-157,11 11 0,-7 3-4,7 4-8,-9-2 1,3-8-18,4-2-7,0-24-32,8 3-129,-10-19 0,2-7-29,2-16-3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6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52 370,'0'0'193,"-5"19"-15,7 4-17,-2-7-137,7 7-4,0-2-4,3 3-8,6-3-4,-1-6 0,5-4-4,4-4 0,-3-7 0,3-5-4,2-8 4,-2-8-8,-4-5 4,0-8-4,-7 0 8,-5-2-8,-1-3 8,-5 2 0,-2 6 0,-4 5 4,2 5 0,-1 11 0,3 10 0,0 0 0,0 18-4,0 11 4,7 10-4,0 10 4,1 6 0,3 10-4,4 3 4,1 2 0,1 3-4,1-2 4,-3-6-4,-7-2 4,1-6-8,-9-13 8,-2-4-4,-5-14 0,-6-13 0,-2-13 0,-2-11 0,4-17 0,-5-9 0,5-13 0,7-9 0,1-4-4,7-8 0,7 4 0,6-4 0,5 1-4,6 10-8,2 2 0,5 19-69,-4-2-84,-1 7 0,-6 2-28,2 11 3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5.6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8 161,'-4'-42'181,"0"32"0,4 10-24,15 21-84,-15-6-29,13 22-8,-9-3-8,9 15 1,-4-5-9,4 11-4,-4-3 0,4-3-8,-2-7 0,-2-5-4,-1-9 4,-1-7-4,2-13-4,-9-8 0,10-18 4,-5-6-8,4-7 4,4-3-4,0-5 0,6 0 4,5 3-4,2 2 0,3 10-4,3 6 12,-3 8-8,-3 10 4,-4 5 0,-5 10 0,-8 9 4,-9 4-4,-11 6 0,-7-2-4,-6 1 8,-6-1-8,-3-9 4,-6-5-4,2-2-4,2-13-4,7-3-12,0-16-45,12 0-104,8-5-12,14 1-1,5-6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4.5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2 0 153,'0'19'145,"0"-19"8,0 15-69,4 6-48,-4-5 5,7 13-9,-7-6-8,2 11 4,-6 0-4,4 10-3,-11-2-5,2 11 4,-13-1-12,3 3 4,-10 0-4,1 0 0,-7-3 0,-2-3-4,-2-4 4,-1-6-4,-3-7 0,-5-4 0,-3-7 4,-3 0-8,-5-5 4,-4-3 0,-3-3-4,1-2 4,-3-3-4,3 1 0,-1-1 0,3-3 4,2-2-4,2 3 0,0-3 0,0 0 0,2 5-4,0-5 4,3 6 0,-1-1 0,5 3-4,0-3 4,4 5-8,-2-2 0,7 5-16,-3-10-12,13 15-45,-6-7-76,7-4-16,1 1-4,5-3 4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3.7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55 64,'0'-11'161,"0"-2"-12,0 13 8,15-13-76,0 13-29,-4-10-16,11 10-3,-7-8-9,5 8-8,-3 0-4,0 5 0,-4 0 0,-4 6-8,-9 2 0,-2 5 0,-9 0-4,-4 1 4,-5 1-4,-3-1 0,1-4 0,0-4 0,3-4 4,6-1-8,4-6 8,9 0-4,0 0-4,6 0 4,7-6 0,5 4 0,6 2 0,0 0 0,2 0 0,0 8 0,0-1 4,-3 6-4,-3 3 4,-7 2-8,-2 3 8,-7 0-8,-8 0 8,-3-1-8,-6-1 4,-6-4 0,-5-2 0,-2-2 4,0-6-4,-2-3 0,2-2-12,-5-5-56,10 0-85,1-3-17,5 0-3,2-2-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3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285,'16'8'174,"1"-11"-9,9 3-32,0-8-93,14 8-16,1-5-28,-6 0-137,4-1-4,-1 4-32,-6 2 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2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6 277,'2'-8'166,"-2"8"-5,7-10-12,4 10-125,-11 0-8,17-6-4,-1 6-4,-3 0-8,2 0 4,0 3-4,-4 5-4,0 0 4,-9 5 0,-2 2-4,-4 1 4,-5 5 0,-6-3 0,0 0 0,-3-2 0,-1 0 0,3-6 0,1-2 4,2-3-8,13-5 4,0 0 0,0 0 0,0 0 0,20 0 4,1-2 0,6-1 0,1 3 4,3 0-4,-5 0 4,4 10 4,-10-2 0,-3 13 1,-10-3-1,-7 8-4,-15 0 0,-3 1 0,-6-4-4,-6-2-12,1-3-33,-1-13-116,6-5-4,2-10-16,11-6-8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2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7 281,'-11'3'178,"3"-3"-1,8 0-16,0 0-109,26-3-19,-4-2-9,6 5-12,5 0-8,0-8-36,1 8-121,-1 0-13,-4 5-15,-5-5-1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0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658 165,'-11'-29'157,"4"21"0,7 8 0,-9-15-81,9 15-27,0 0-13,5 15-4,-5-15 0,13 21-3,-7-11-5,8 11-4,-4-5-4,6 7 0,-5-5-4,4 6-4,-2-6 0,-2 0-4,-2-3-4,-1-4 4,-8-11 0,13 0-4,-6-11 4,-3-9-4,1-11 4,-1-6-8,-2-9 4,0-9-8,1 1 8,-3-6-8,2 0 8,-2 3-4,4 0 0,-2 6 0,0 1 4,5 6 0,-3 3 4,5 7-8,-2 5 4,1 6 0,1 8 0,2 2 0,0 5 0,4 3 0,5 5 0,2 0 0,6 5 0,9-3 0,11 4 0,9-4 0,12-2 0,5 5 0,9-5 0,4 0 4,1-7-4,-1 4 0,-11-2 0,-10 0 0,-12 2-8,-12-2 0,-12 0-8,-15-1-16,-2 12-61,-13-6-72,-15 0-20,-2 0 0,-3 5-1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9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-7 96,'0'0'165,"8"-5"-4,-8 5-24,0 0-40,0 0-25,-4 18-23,-9-10-17,4 10-4,-4-2-8,-2 7-4,-5 1-3,3 2-5,-3 2 0,5-2 0,-3-5-8,5 0-4,4-3-20,-2-7-130,11-11-11,11-8-16,3-5-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8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342,'0'0'181,"0"0"-20,9 0 0,6 16-124,-4 0-5,8 10-12,-1-3 8,8 11-16,-2 2 0,4 6-4,0 0 0,-2 2-4,1-5-4,-6 0 4,-1-8-16,-9-10-16,4-3-133,-15-18-12,0 0-12,-7-21-9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8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7 273,'11'-8'166,"-11"8"-1,0 0-12,9 0-101,-9 0-12,0 0-11,-11 15-5,6 1-12,-6-3 4,0 10-4,-4 3-4,-4 5 0,-5 3 0,-1 8-8,-3-3 4,0 5 0,-1 0 0,3-5 0,2-3-4,7-4 4,1-9-4,5-5-4,9-8-12,2-10-12,0 0-109,0-18-32,5 3-12,-5-9-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7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6 334,'-13'0'177,"13"0"-20,0 0-28,17-5-85,-6 0-16,13 5 1,0-8-9,9 3-4,2-3-4,4 3-4,-2-1-4,-2 1-8,-2 5-20,-11-10-37,2 10-104,-16 0 0,-8 0-24,0 0 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7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82 177,'0'-15'161,"0"-1"0,0 16-16,13-8-85,-13-2-15,15 10-17,-2-14-8,9 12-4,0-6 0,7 3-4,-1 2-4,3 3 0,-1 5-4,-1 1-4,-5 7 4,-2 2-8,-7 4 4,-6 4-4,-7-2 4,-6 3-4,-9-3 4,-3 2-4,-8-5 4,0 1 0,-2-4 0,-1-4 0,3 2 0,5-5-4,6-3 4,6-5 0,7 0 0,0 0 0,15-3 0,1-2 0,8 0 0,0 2 0,2 3 0,3 5 0,-1 3 0,0 5 0,-1 6 0,-1 2 0,-8 5 4,-3 2 4,-9 4-4,-6 2 4,-8-3 1,-3 3 3,-16-8-4,1 0 0,-9-7-4,0-6 4,-2-8-4,0-5 0,2-3-4,6-10-8,9 3-12,-1-11-133,14 5-4,7-7-25,15-1 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5.20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-2 68,'0'0'105,"0"0"-5,0 0-11,0 0-21,0 0 5,0 0-25,9 3-3,-9-3-13,8 5-4,-8-5 0,16 8 0,-16-8-3,19 5-9,-6-5 0,3 6-4,1-6 0,3 2-8,4-2 4,2 0-4,2 0-4,5 0 4,2 0 0,0 0 0,4-2 0,1 2 0,-3-6 0,2 6-4,-2 0 4,-2 0-4,0 0 4,-2 3-4,-5 2 0,1-2 0,-5-1 4,-3 1-4,-1 2 4,-5-5-4,-4 5-8,-11-5-92,9 0-49,-9 0-21,-9-7 5,-2 1-2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4.751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2-1 28,'-13'5'20,"13"-5"-8,-6 0-8,6 0-4,-14 5 0,14-5 4,-10 5-12,10-5-2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47.90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 0 48,'0'0'125,"0"0"-9,0 0 1,-11 0-64,11 0-13,-11 5-12,11-5-4,-11 3 0,11-3 9,0 0-9,0 0 4,0 0-4,0 0 0,0 0-4,0 0-7,13 0-5,0 2 0,2-2 0,5 0 0,4 0 4,4 5-4,0-5 4,5 0-4,-3 0 0,3 2 0,-5-2-4,-2 5-12,-4 5-133,-14-5 0,-8 2-24,-4 1-4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8.6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18 394,'0'-19'198,"-15"17"-21,2 18-4,-14 10-141,6 15-16,-1 6 0,0 8-8,0 5-12,9-3 8,4-2 5,3-8-9,6-13 0,6-13 0,5-18 0,7-14 0,6-12 0,-5-14-9,5-10 9,0-5-8,-2-3 4,0 0 0,-7 9 0,-2 4 4,-6 13 0,2 11 4,-9 18-4,0 0 4,4 31 0,-4 3 4,0 5 1,-4 8-9,8 0 0,0-5 0,1-6-17,1-15-7,16-10-149,-9-11-8,5-13-17,-1-16-3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8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79 382,'-9'-55'201,"5"40"-23,-10 4-5,14 11-149,-21 13-8,3 8-4,-4 13-8,3 5 4,-5 10-4,4 1 0,2 2-4,5-5 4,9-3-4,6-10 0,7-13 0,4-11-4,7-15 0,2-11 0,4-10-4,-2-10 0,-5-6 4,1-7-4,-5 2 8,1 3-4,-8 5 0,-1 10 4,-3 5 0,-2 17 4,-2 7 0,9 21 4,-9 7-4,0 14 0,0 10 0,0 10 4,-6 6-4,1 7 4,-1 1-4,-3-1-4,-2-4 9,2-4-9,-2-9 0,0-9 0,1-10-9,-4-13 1,4-13-4,-4-16-4,10-10-8,-9-20-28,15-9-126,-4-13-7,6-7-8,1-8-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1.2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1 189,'17'0'173,"-10"0"-12,1 0-8,3 2-68,5 11-53,-6-5-4,8 8-8,-3-3-8,0 5 4,1-5-7,-3 0-1,-3-5-4,-1-3 4,-9-5-8,0 0 4,0 0 0,-4-18-4,-5 2 0,-2 1 0,0-6 0,0 3 0,1-3 0,1 0 0,7 0 0,2 3 0,0 0 0,6 2 0,5 3 0,0 2-4,4 4 4,0 1 0,1 6 0,1 0 0,1 6 0,-1 1 0,-2 4 0,0 2 0,1 0 0,-3 0 0,-2 3-4,-3-9-4,3 9-17,-11-16-95,0 0-37,0 0-17,9-13-7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7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99 394,'24'-8'194,"-7"3"-13,1-8-12,6 0-145,-3-8-12,8 0 0,-9-5-8,-3 2 0,-4 1-4,-9 2 0,-4 5 0,-6 8 0,-7 8 0,-5 0 0,1 13 0,-3 8 0,-2 8 0,3 8 0,-1 4 0,3 6-4,4 0 4,4-3-4,9-2 0,0-10-8,15-9-4,0-23-40,14 0-114,1-18-11,10-3-12,1-13-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27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8 209,'11'5'189,"-9"5"1,5 14-13,-5-9-69,11 22-71,-11-6-5,11 14-8,-6-1-8,1-2-4,-1 2-8,2-7 0,-3-6-4,-1-5 4,-5-13-4,0-13 0,0 0 0,0-29 0,-7-2 0,3-8 4,-1-8-4,5-5 4,0 0-8,0-1 8,9 4-4,2 7 0,2 6-4,2 7 4,5 16 0,0 13 0,-3 10 0,-2 16 0,1 11 0,-3 7 0,-2 8-4,-3 3 0,1 0-4,0-11-8,2-2-12,-7-24-44,5-2-110,0-16 5,2-3-32,-3-15 7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5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-4 253,'9'8'161,"-9"-8"0,4 18-8,3 0-132,-9-5-5,2 11 0,-2-6 0,2 8 4,-11-2-4,4 10-4,-2-6 0,3 4 4,1-4-7,8-2-1,5-10-4,12-3 0,8-13-4,9-8-8,12 1-13,-6-9-128,12 3-20,-3-3-8,-2 6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7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70 197,'0'-7'165,"0"-12"-4,0 19-16,9-20-93,8 17-15,-4-7-13,9 4-4,-2 1-4,6 5 0,-4 0-4,2 3-4,-5 5 0,1 7-4,-9 6-4,-5 5 4,-6 3-4,-6 5 0,-7-3 0,-3 0 4,-5-2-4,-3-3 0,2-8 0,0-2 0,5-9 0,1-1 0,6-6 0,10 0 0,0 0 0,0-13 0,10 5 0,8 3 0,4-3 0,4 5 0,0 3 0,2 0 5,1 11-5,-3-1 4,0 8-4,-4 6 8,-5 2-4,-4 8 4,-6-1 4,-7 1 0,-5-5 4,-10 0-4,-9-6 0,-4-2 0,-9-8 0,0-8-4,-5-5-4,5 0-4,2 0-8,1-10-12,14 10-141,-2-16-4,9 6-20,2-9-1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7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1 132,'-28'7'166,"14"-7"-1,14 0 4,-6-5-64,19 10-49,-6-10-12,17 5-16,0 0-3,10 0-13,-1 0 0,7 2-12,2 3-12,-6-5-29,1 2-116,-3-2-4,1-2-16,-6-5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6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 229,'-11'-8'161,"11"8"0,0 0-12,11 6-88,-11-6-25,26 0-12,-9-8 0,14 8-8,-5 0-4,4 0-3,-1 0-1,1 5 0,-4 0-4,-6 3 0,-7 2-4,-4 3 0,-5 3 0,-4 2 4,-9 0 0,-2 6-4,-4-3 4,0 5 0,-5 0 4,3 0-8,2-3 0,-1-5-12,8 3-16,-8-11-113,16 3-20,0-13-13,0 0-1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6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2 294,'0'0'169,"-7"-2"-4,12 15-8,-5-3-113,13 16-8,-2-2-3,8 4-9,-1 1-4,8 5-8,-2 0 0,4-1 0,0 1-8,1-5-4,1-1-8,-4-9-12,2-1-40,-8-13-93,0-5-21,-9-13-7,-1 0-12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5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6 0 193,'3'8'169,"-6"2"-4,-3 3-16,-1 13-40,-8-8-77,4 11-8,-11 2-4,3 6-8,-7 2 5,0 3-9,-7 2 0,2-2 0,1 0-4,4-3-8,4-5-8,3-13-21,14-3-116,5-18-8,0 0-20,0 0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5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8 306,'0'0'169,"6"-8"-4,14 3-8,0-5-113,10 5-16,1-2-7,6 4-5,-2-5-4,0 6-12,2 7-40,-9-5-114,-4 0-3,-4 0-20,-5 0-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2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1 225,'0'0'157,"0"0"4,0 0-16,-4-15-76,4 15-21,0 0-16,0 0-12,0 0 1,0 0-5,-13 5 0,13-5-4,-20 18-4,7-2 0,-2-1-4,0 6 4,-3 0-4,5 2 0,0 3 0,4-2 0,3 2 4,6 0-4,0-3 4,8 1-4,3-4 4,7 1-4,4-5 4,6-3-8,7-5 4,4-6-4,3-4 0,-3-6 9,0-5-18,-4-5 9,-6-3 0,-5-5 0,-13 0 0,-9-3 0,-7 1 0,-5-1 0,-8 3 0,-4 3 0,-4 4-8,-2 4-4,1 15-28,-1-8-121,6 8-4,-2 0-16,11 5-1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0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7 28,'0'0'149,"0"0"0,0 0 0,0 0-53,15 10-27,-15-10-33,14 18-8,-8-7 5,9 4-17,-4 1 0,5 2-4,-1-8 0,0 1-4,-2-9-4,3-2-4,-3-5-4,0-3 4,-5-7-8,-1-1 0,0-2 0,-5 5 0,0 3 4,-2 10 0,0-11 0,0 11 4,0 0-4,6 16 4,3-6 0,4-2 4,3 0 0,3 0 4,3-8 0,2 0 0,-2-8 0,2 0 0,-7-5-4,-1-2 0,-8-3 0,-3-3-8,-5 0-4,-13 0-4,4 6-16,-8-11-57,1 13-60,5 0-20,0 3-4,11 10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2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 249,'-19'-2'157,"19"2"4,0 0-8,0 10-84,0-10-25,19 0-12,-6 0-7,11 8-9,-2-8 0,6 5-4,-1-2-4,3 2 0,-2 0-4,1 0-4,-3 0 0,-4 3 4,-1 0-4,-3-3 0,-1 0 0,-4-2 4,-2 0-4,-2-3 0,0 0 4,-9 0 0,8 5-4,-8-5 4,-2 8 0,-4 2 0,-1 3 0,-4 3 0,-2 2 0,-2 3 0,0 5 0,-5 0 0,3 2 0,-3 1-4,0 0 4,1-3-4,1 0 9,1-6-9,2-1-9,4-9 1,2-5-12,9-5-16,0 0-125,7-13 0,6 3-20,0-11-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0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3 245,'0'-10'149,"-2"-1"8,2 11-16,0 0-88,0 27-17,-4-9-8,4 13 0,-7-2-4,3 10-3,-4 0-5,-1 8 0,-4 0-4,5 2 0,-5-2 0,2 0-8,0-6 4,3 1-4,-1-5 0,3-9 0,1-10-4,3-2 0,2-16-12,0 0-12,13 5-129,-9-18-4,11 0-16,-2-10-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0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20 253,'9'-26'149,"-9"26"4,0 0-12,0 0-88,0 21-17,-9-5-12,5 10 4,-7 0-8,0 3-4,-2-1-3,0 1-5,0-5 4,2-1-4,2-5-4,2-5 0,5-2 0,2-11-4,9 5 4,4-5 0,2-5-4,5 2 0,4-5 4,2 6-4,3-3 0,-1 5 0,0-6-4,-1 4-4,-1 2-12,-7-6-37,1 6-92,-7-10-8,-2 2-12,-4-7-12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2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-14 338,'2'-13'201,"-6"26"-28,4-13 5,-11 57-102,4-2-60,3 2-4,4 16 4,0-3-3,0 3-13,0-2 0,2-6 0,2-8 0,-4-5 0,0-52 0,0 65 0,-6-46 0,6-9 0,0-10 0,0 0 0,0 0 0,2-70 0,-2 70 0,20-86 0,-1 34 0,3 5 0,4 2 0,-26 45 0,46-59 0,-46 59 0,48-19 0,-48 19 0,37 24 0,-37-24 0,15 54 0,-15-54-25,7 58-7,-7-58-4,2 49-37,-2-49-96,0 0-8,0 0 8,0 0 76,37 13 33,-37-13 40,0 0 28,0 0 56,37-28 109,-37 28 13,0 0-37,48-32-65,-48 32-19,50-31-25,-50 31-16,59-49-8,-59 49-4,57-63-4,-57 63 0,32-60-4,-32 60 9,-8-49-13,8 49 0,0 0 0,-55-21 0,55 21 0,-56 31 0,56-31 0,-53 73 0,31-26 0,5 5 0,2 3 0,15-6 0,4-2 0,-4-47 0,37 70 0,-37-70 0,66 37-9,-27-37-140,2 0-36,-41 0-8,53-18-9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2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5 366,'-4'-8'189,"13"-5"-7,2 8-17,17 2-137,-6-7-16,4-3-12,9-2-16,-3-16-65,5 5-92,-4-8-12,-5 1-13,0-11-1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2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9 354,'10'0'197,"-3"29"-15,-7 2-5,0 21-145,0 6-12,0 12 0,2 3-8,2 2 0,2-5-4,-1 1 1,-1-12-9,2-9 0,-2-9-13,-8-15-11,4 3-36,0-19-121,-6-7-5,-5-13-19,-3-3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1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17 277,'0'0'194,"11"-3"-1,-11 3-12,4 13-124,-4-13-29,7 32 0,-7-9-8,6 11-4,1 8-8,-3 5 0,0 2-4,3 3 5,2-2-9,-1-3 0,-1-5 0,2-8 0,-5-11 0,0-5 0,-4-18 0,0 0 0,0 0 0,-4-23 0,-2-6 0,-3-10-9,0-13 5,0-11 0,1-7 4,-1-8-4,7-3 0,2 0 0,0 3 4,8 12 0,1 6-4,4 19 4,5 7-4,6 15 12,0 14-4,-2 8 0,-1 12 0,-7 9-4,-6 5 4,-1 7-8,-9 6 4,-11 0-12,-3-3 4,-3-5-8,-5 0-4,6-19-8,3 3-8,-9-23-57,15-3-84,0-7-13,9-9-7,0-4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1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1 209,'-9'-57'157,"9"57"-48,-6-13-49,6 13-189,0 13-4,0-13-2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1.0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86,'6'26'197,"-6"0"-15,5 16-9,-5-3-161,2 8 0,2-6-8,0-4-16,5 2-32,-9-16-129,8-7-5,-8-16-19,0 0-8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0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4 318,'0'0'193,"21"-24"-28,3 11 4,2-7-141,11-1-19,5-8-5,-1-2-17,5 5-19,-11-16-89,4 6-52,-9-1-8,-2 3 4,-14-10 80,7 18 57,-10-3 36,-4 3 24,8 16 121,-11 0 48,-4 10 5,7 7-41,4 25-61,-20-9-39,16 21-17,-7 3-8,4 11-8,-4-1-8,6 5-4,3-2 0,-5-3-8,5-7-8,-2-11-16,8-5-145,-11-16-12,7-7-17,-11-11-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6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8 153,'41'-6'165,"-21"6"-8,-3 0 0,-8 0-65,11 8-35,-20-8-25,17 16-8,-17-16-8,18 18 0,-18-18-7,11 16 3,-11-16-8,8 10 4,-8-10-4,0 0 0,-2-10-4,-2-3 4,2 0-4,-1-6 0,3 1 4,-2-5-8,4-1 4,3 1 0,4 2 0,-3 0-4,5 5 4,2 3 0,0 8-4,3 5 4,-1 3 0,-2 7 0,2 3-4,0 3 0,1 2-4,-1-2-9,3 5-23,-12-11-117,12-2 4,-3-11-28,2-5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0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868 281,'9'26'186,"-3"-13"-1,-6-13-8,15 16-128,-15-16-17,0 0-4,5-13-12,-5-3 0,0-13-8,-7-7 0,-1-16-8,1-16 0,-1-8 0,-1-15 0,2-3 0,1-2 0,6 5 0,6 5 4,10 15-8,1 17 4,7 17-4,4 24 0,0 21-8,-2 10-8,2 24-20,-17 2-133,2 11-5,-13 0-23,-3 2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2.2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213,'0'0'169,"0"0"0,-2 13-16,2 6-68,-3-6-49,6 18-16,-3-5 4,0 5-7,4-3-1,-4 3-8,0-5 4,0-2-12,0-4-4,-7-9-20,7 4-129,-6-7-13,2 0-15,-7-3-4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1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9,'22'5'165,"-5"-5"0,1 0-20,6 0-60,0 0-57,4 0-16,-2 0-20,-8 0-125,4 0-8,-9 0-24,0 0-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1.5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241,'0'0'153,"15"8"12,-4-14-20,13 12-96,0-9-13,16 8-8,3-7 0,16 2-8,5 0-3,6 0-9,-1 0 0,1 2-16,-2 11-37,-11-10-108,-9 5-4,-15-3-24,-14 5-4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0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2 120,'-22'10'157,"22"-10"9,0 0-9,13 0-69,11 7-19,-6-12-25,12 5-12,-4-2-12,5 2-8,-3 0-20,-11-5-137,5 5-4,-7 0-20,-2 5-12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0.2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8 16,'-6'0'40,"6"0"-8,0 0 12,0 0-11,6-13 15,-6 13-4,0 0-3,11-10-1,-11 10-4,0 0-16,0 0 4,0 0 5,0 0 3,0 0 12,0 0-4,0 0 9,0 10-1,0-10 0,15 5-3,-4-5-17,18 0-4,-1-5-4,16 5-4,6-5-4,9 0-4,2-5 0,4 2 1,-2-4-5,-2 4 0,-11 0-12,-8-2-13,-7 13-47,-13-6-81,-12 8-16,-10-5-4,-10 18 3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56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-6 310,'10'0'177,"-5"13"-16,-12 8-4,-12-5-113,8 13-20,-6 2-7,-3 0-9,3 1-8,-3-4-25,9-2-120,-4-7-8,7-6-24,8-13 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5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11 281,'-11'-13'162,"11"13"-5,-6 5-8,-5-3-93,11 22-20,-6-3-12,1 10-7,-1 0-5,-1 3 0,-1 2-20,-8-7-137,10 4-4,-5-12-25,3-3 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4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32,'9'-5'141,"-9"5"8,9 0-4,-9 0-41,6 10-23,-6-10-21,0 18-15,-2-7-13,2 7-12,-4 0-8,4 0-4,-5 0-4,5-5 0,0 3 0,5-6-4,-5-10 4,15 11-4,-6-11 4,6 0-4,0 0 0,0-6-8,4 6-12,-6-12-40,7 12-81,-5-11-16,0 6-4,-2-8-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4.5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3 181,'24'-10'161,"-11"2"-12,7 3-4,6-8-53,13 5-55,-2-5-13,14 2-8,-1 1-16,-2-6-52,4 6-85,-6-1-16,-6 6-8,-10 0 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5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21 273,'-19'0'157,"12"11"9,0 4-17,-3-4-121,10 12-8,0-5-4,6 3-4,3-3-8,4 1 8,0-9-8,2-5 0,1-5 0,-1 0 0,-2-10 0,-4-1-4,-5-7-4,-4-3-4,-4-2 0,-7 2-4,2 3 0,-6-3-8,2 8 0,-3 0-8,16 13-21,-19-13-27,19 13-69,0 0-12,0 0 0,17 0 4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4.0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318,'-10'16'153,"1"-3"0,5 5-8,-9 3-105,9 12-20,-3-1-8,3 1-12,4 9-52,-4-11-89,4-2-8,0-8-16,6-6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3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273,'0'0'149,"0"0"-4,-4 10-4,4-10-92,-4 21-17,-3-8-12,7 5-4,-8-3-4,5 3-4,-3-2 4,6-3-4,4-3-4,5-2 5,4-5-5,6-3 0,1 0-4,4-6-4,4-1-9,-5-6-47,1 5-81,-4-8-8,-3 9-20,-6-9-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3.4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7 175 80,'0'11'153,"13"-4"-4,-2-7 8,-2-5-52,13 8-25,-3-16-23,12 8-21,0-14-12,8 4-8,2-6-8,5 0 0,2 3-3,0-3-10,2 3-3,-9 0-20,7 10-113,-15 0 0,-5 3-24,-8 3 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2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10 318,'15'-8'169,"-15"8"-16,14-5 0,-14 5-113,0 0-12,0 0 1,0 0-9,-16 15 0,8-2-8,-6 3 0,-3 2-4,2 3 0,-1 3-4,1-6 0,2 0 0,4 0-4,1-7 4,8-11-8,-9 10-4,9-10-8,0 0-32,9-13-109,-3 0-4,7 5-25,-2-12 9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1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0 245,'-7'-26'161,"3"16"4,4 10-8,0 0-52,0 0-69,9 18-7,2 0-1,-1-2-8,6 5 0,-1 2-4,5 1 0,-1-1-4,5 6 1,-2-6-13,0 6 0,-2-3 0,-1-2 0,-3-6 0,-3 0 0,-5-8 0,-8-10 0,0 0-9,0 0-15,14 0-97,-14-15-44,2 2-4,2-11-16,7 6-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0:5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0 334,'0'0'157,"0"0"4,-5 16-12,-1 2-117,-12 3-4,3 8-3,-7 2-5,-2 6-4,-4-1-4,0 6-4,-3-3 4,0 0-8,5 0 0,2-5 0,5-2-8,3-9-8,10-2-20,-7-13-117,13-8-8,0 0-16,10-21-9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5.9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5 443,'0'0'193,"0"0"-8,24-52-12,-24 52-177,0 0-165,0 0-12,0 0-12,-37 46-1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5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6 362,'11'-94'193,"-11"94"-7,0 0-9,0 0-129,0 0-24,0 55-8,0-8 1,-5 10-17,1 5 0,-1 1 0,5 2-21,3-8-156,2-5-4,1-7-16,-6-45-9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5.6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7 47 398,'-5'-31'202,"1"21"-29,-11 2-4,-11 13-153,6 8-4,-2 13 4,-2 8-8,4 11 0,-1 4 0,-3 6-4,15 0 5,2-1-9,7-12 0,13-8 0,3-18 0,8-11 0,-3-18 0,-21 13 0,55-57 0,-35 15 0,-3-5 0,-2-5 0,-1 5 0,-14 2 0,0 45 0,2-62 0,-2 62 0,0 0 0,0 0 0,0 0 0,0 0 0,-2 52 0,2-52 0,2 65 0,-2-65 0,6 60 0,-6-60 0,0 0-29,40 39-144,-40-39-8,35-18-16,-35 18-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5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89 390,'-7'-8'193,"7"8"-15,0 16-1,2 7-153,-2 3-4,9 5 0,-2 0 1,1 3-21,3-8 0,2 0 0,3-10 0,1-8 0,0-11 0,3-10 0,0-10 0,-5-3 0,3-6 0,-10-7 0,-1 3-21,-7-6-11,4 22-69,-8-12-80,2 14 4,-3-8-32,3 18 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5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-8 104,'0'0'149,"8"0"-12,-8 0 12,5 15-80,6 6-29,-7-3-4,7 8 0,-3-2-7,8 7-5,-8-5-4,5 8-4,-2-11-4,2 3-4,-2-2-4,0-3 0,-4-8 0,-3-3-4,-4-10 4,0 0-4,0 0 0,-4-21-4,-5 8 4,-4-2-8,-5-1 0,-1 3 0,-1 5 0,-4 3 0,3 8 4,-5 4-4,6 4 8,0 7-4,5 0 4,2 3 4,4 5-4,9-3 4,0-2 0,11-3 0,5-5 0,5-7-4,5-6 0,5-13-20,8-8-117,-4-3-8,0-4-12,-5-6-12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4.9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74 370,'0'-39'193,"-11"28"-11,11 11-9,-20 3-145,7 12-12,-4 11 0,1 11-8,-3 4 0,-1 6-4,5 5 0,2-2-4,4-9 4,9-2-4,7-13 4,4-10-8,8-13 0,5-11 4,0-10-4,0-11 0,2-10-4,-4-5 8,-3-3-4,-5-3 4,-4 1 0,-3 5-4,2 5 8,-3 5 0,-6 13 0,0 21-12,0 0 12,-9 16-4,9 18 4,0 7 4,-6 11-8,2 8 4,4 2 0,2 1 13,-2-3-17,4-3 0,-4-2 0,0-3 0,0-11 0,-4 1 0,2-11 0,-7 0 0,5-10 0,-3-3 0,0-7 0,7-11 0,-8-5 0,6-11 0,2-5 0,10-7 0,1-6 0,0-8 0,9-2 0,-3-3 0,3 3 0,-3 0 0,3 10 0,-7-3-33,-2 17-3,-5-12-53,3 19-88,-9-2-8,7 4-12,-7-2-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4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91 233,'0'0'189,"11"-8"1,-11 8-17,9 5-76,2 5-65,-11-10-4,19 8-8,-5-8-8,3-5-4,3-8 0,2-3-8,-5-4 0,0-4 0,-3-2 0,-3 0-4,-7 2 4,-4 4-4,-9 7 4,-6-1-4,-3 9 4,-1 10 4,-5 3-4,2 13 4,-2 8-4,0 5 4,0 8-4,6 10 4,7 0 0,5 0 0,6-5 0,4-5-4,9-8-4,5-14-12,12-6-4,1-25-36,4 1-117,2-14-13,5-5-15,-8-7-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3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3 346,'14'24'197,"-10"-11"-20,7 10 1,-7-10-130,7 21-24,-4-2-4,1 4-4,-1-2 1,0 0-17,-3-5 0,-4-3 0,4-11 0,-4-15 0,0 0 0,0 0 0,2-23 0,-2-8 0,3-6 0,1-10 0,0-5 0,3-3 0,2 3 0,-1 2 0,5 9 0,-2 7 0,3 10-9,-1 14 9,-2 15 0,-3 8 0,1 11 0,-5 7 0,1 5 0,-3 1 0,2 2-4,-2-5-4,7 0-8,-4-13-20,12-6-137,-6-9-4,4-4-25,1-10 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3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48 281,'-10'-37'145,"0"24"-80,10 13-65,2 13-149,0-1-24,8 8 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0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2 245,'0'0'153,"8"-10"12,-8 10-20,0 0-92,4 18-21,-8-8-4,8 13 0,-8-2-4,4 8-3,-3-3-5,3 5 0,-5-2-8,5 2 0,0-3-16,-2-9-20,4 4-125,-2-13-8,0-2-25,0-8 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1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89 64,'0'0'145,"-5"16"-44,5-16 3,22 10-7,-6-10-20,16 13-25,1-13-12,17 11-12,9-11-3,17 7-13,14-7 0,19 0 0,18-5-4,17 0 4,15-5 0,13-1-4,9-4 4,2 2-4,-4-3-4,-4 1 0,-18 2-4,-17 0-20,-20 5-129,-31-2 0,-26 5-24,-23-3-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21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14 189,'0'0'149,"-7"18"-8,7-5 0,4 16-93,-8-8-16,8 13 1,-4-3-13,7 13 4,-3-2-8,1 2-4,-1 0 4,0 3-8,-1-8 0,1 0-4,-4-5 4,2-5-8,-2-11 4,2-5 0,-2-13 0,0 0-4,9-8 4,-9-10-8,0-8 0,0-8 4,-4-5-4,-1-5 0,1 0-4,0-3 4,4 0-4,-3 0 4,3 0 4,3 3-8,3 2 8,1 0-4,-1 6 4,1-1-4,1 6 4,1 5 0,2 3 0,2 4 0,2 4 4,5 2-8,4 2 8,4 3-4,10 1 0,1 1 0,9 1 0,9 0 0,8-3 0,9 3 0,16-5 0,8 2 0,11-5-4,13-3 8,11 0-8,9-4 8,9 4-4,-1-2 0,1 5 0,-7 0 4,-2 2-4,-14 6 0,-10 0 4,-11 2-4,-18 3 0,-12 0 0,-14 0 0,-15 0 0,-11 5 0,-13-5 4,-9 3-4,-8-3 4,-7 0 0,0 0-4,0 0 4,-11 5 0,11-5 0,0 0 0,-6 0-4,6 0 4,0 13-4,0 0 0,0 6 4,2 7-4,-2 5 4,0 13-4,-2 8 8,2 8-8,-7 8 4,3 0 5,-3-1-9,3 4 4,-3-6 0,3-3-4,-3-7 4,1-8-12,1-3-9,-6-12-128,7-4-12,-5-15-20,1-10-4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9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96 165,'6'-10'153,"-6"10"-4,-6-11-4,6 11-81,-16-8-20,8 8-19,-10-2-5,3 4 0,-9-2-4,5 11 4,-10-1-8,7 9 4,-4 2-4,5 8 0,1 2 1,9 3-1,5 0-4,8 3 0,9-8 0,10 0 0,8-10-4,8-9 0,4-10 4,3 0-4,-3-16 0,0-5-4,-6-5 4,-9-6-4,-8-4 0,-10-4-4,-8-2-8,-10-3-8,-4 16-37,-7-10-100,-3 15-8,-7 1-16,3 17-1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9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-10 257,'9'3'169,"-9"-3"-3,0 0-13,0 0-101,4 18-12,-13-10-12,5 5-7,-7 2-5,0 6 0,-4 2-4,0 1-8,0 2-4,-3-3-16,8 6-20,-8-14-118,14 4-11,4-19-12,0 0-1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8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4 173,'0'-11'153,"0"11"-12,11 0 8,-11 0-101,13 0-8,-13 0 1,20 0-13,-11 0 0,6 0-8,-2 0 0,7 6-8,-3-6 0,3 0-8,2 0 0,-2 0 1,1 0-5,-1 0 0,-5-6 0,1 4 0,-6 2 0,-1-3 0,-9 3 0,9 3 0,-9-3 0,-4 10 0,1 1 0,-1 2 4,-5 0 0,1 5 0,-6 0 0,4 3 4,-8 3-4,1-1 4,-3 1-4,0 2 0,3 0 0,-1 0-4,3-5 0,2-3-4,6-2-8,7-16-20,0 15-113,0-15-21,14-10-7,-6-3-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5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8 350,'-4'8'181,"-5"2"-24,9-10-8,0 0-121,0 0-11,0 0-21,0 0-141,6-13-17,-6 6-15,-6-9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40.32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4 0 249,'0'0'169,"2"18"9,11 3-21,5-5-113,12 17-12,-1-1 0,10 9-7,0-4-5,5 7-8,0-5-4,-3 2-4,-1 1-24,-16-6-141,8-2-5,-6-11-23,-1-5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8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7 233,'-2'-11'157,"-2"1"4,4 10-16,0 0-88,0 0-13,11 13-12,2 3-8,0-3-4,6 8 1,1-1-9,6 9 4,0-3-8,0 3-8,2-3 0,3 0-8,-3-5-4,-7-5-37,5-1-108,-6-10-4,0-2-16,-5-8-12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1:17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0 249,'0'0'149,"0"0"4,-2 13-20,2 7-89,-13-7-15,4 13-9,-8-2-8,2 7 0,-9 0 0,4 8-8,-6-5 4,2-1-12,5 1-4,-3-11-20,11 8-49,-2-18-68,4-5-20,0-8 12,9 0-28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7.9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479,'33'-24'201,"-33"24"-28,0 0-116,0 0-230,0 0-21,0 0-15,37-23-17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7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281,'45'-39'194,"-25"44"-1,-7 11-16,0 26-72,-2-3-81,0 10 0,-5 1 1,1-1-25,-3-4 0,1-1 0,-1-10 0,-4-13 0,2-11 0,-2-10 0,0 0 0,-9-18 0,7-3 0,0-7 0,2-12 0,2-7 0,5 1 0,8-4 0,-2 0 0,7 9 0,4 2 0,2 7 0,8 17 0,-34 15 0,68 0 0,-68 0 0,56 44 0,-56-44 0,44 81 0,-29-37 0,-6 0 0,-9-44 0,4 76 0,-4-76-49,0 0-132,20 44-4,-20-44-29,0 0-3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6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89 362,'-8'-67'173,"8"49"-28,0 18-145,8-6-145,-1 17-28,3 4-2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6.7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06,'46'44'202,"-33"-18"-21,6 13-4,-14 0-145,8 10-16,-5 1-7,-1-6-9,-1-5-13,-6-13-23,9 3-141,-9-29-4,0 0-17,-9-11-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6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47 378,'7'-31'193,"-11"18"-15,4 13-5,-20-8-145,7 13-12,0 3 0,0 10-12,-2 3 4,6 2-4,4 1 0,5 2-4,9-3 0,6 1 0,7-6 4,6-3 0,5 1-4,0 2 0,2-2 0,-5 5 0,-4 5 0,-4 2 4,-9 6-4,-11 5 0,-8-3-4,-12 3 4,-6-2-4,-8-6 4,-5-2-4,-5-11 0,1-8-4,2-10 0,8-2-12,1-24-20,17 2-133,0-15-5,13-2-11,4-11-1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3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34,'10'8'189,"6"5"-12,-7 0-4,4 5-136,-9 6-13,5 5-4,-5 2 0,0 5-12,-1-2 0,1 0-4,-4-5-12,0-6-12,7 1-32,-7-24-117,0 0-13,4-16-7,-2-5-1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1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1 144,'55'0'158,"-14"0"-1,5-10-61,29 12-15,1-20-13,29 16-7,10-19-13,32 8-20,14-8-8,25 3-3,19-3-5,15 3 0,16-3-4,9 3-4,1-3 4,-3 3-8,-16 3 4,-18-3-4,-28 2-8,-28 3-8,-35 11-25,-44-6-116,-21 8-8,-31-11-12,-22 11-12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11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60 144,'-4'-33'154,"4"17"-1,4 3 0,-4 13-93,0 0-12,9 5-7,-9 5-9,6 17-4,-6 1 0,7 11-4,-7 8 1,4 13-5,-4 3-8,2 10 8,-2 3-8,-2 2-8,-2 0 4,4-2 0,-5-6-4,5-10-4,-4-10 4,4-8-4,0-11 4,4-13 0,-4-18 0,0 0-4,3-10 4,-3-14-4,2-10 4,-2-10 0,0-6-4,4-10 0,-4-2 0,0-9-4,0 1 0,0-6 0,0 6-4,0-3 0,2 2 0,3 4 0,3 4 0,1 6 4,4 7 0,2 3 0,5 5 0,0 8 4,2 3-4,-1 5 4,3 2 0,5 4-4,1 4 4,7 0 0,7 3 0,11 3-4,10-1 4,12 4 0,14-4 0,16 3-4,15-5 0,16 0 4,15 3-4,8-6 0,12 0 0,8 1 0,2-1 4,3 1-4,-3-1 4,-6 3-4,-7 2 4,-8 1 0,-18 2 0,-13 3 0,-15 0 0,-18 5 0,-17-3 0,-18 3 0,-17 5 0,-16 1 0,-10 1 0,-9 6 0,-11 3 0,0 2 4,-7 6-4,-1 7 0,1 6 0,0 4 4,3 12-4,-2 4 4,-1 6 0,0 4 4,-1 9-4,-1 0 0,0 2 0,3-2 0,-3-6 0,2-5-4,3-7 0,0-6-8,4-8-12,-7-18-21,7 3-116,-13-13-8,4-1-12,-12-10-2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40.07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412 9 189,'18'-14'173,"-18"14"-12,0 0-16,-2 11-89,-16-3-27,3 13-5,-11-1-8,0 9 0,-7 2-8,2 8 4,-6 0-4,-2 3 0,0 0-4,2-1 0,4-2-12,1-10-12,12 2-105,0-10-36,7-8-12,5-10-12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9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78 132,'-11'-10'157,"11"10"1,-2-8-1,2-5-89,11 13-7,-3-13-29,12 10-4,0-7-8,8 4 0,0-4-8,5 7 0,0 1-8,2 2 4,-7 5-8,-2 5 4,-6 6 1,-9 2-5,-5 6 4,-8 0 0,-9-4 0,-6 4-4,-7 0 4,-3-3-4,-1-6 0,2-2 0,4-2 0,5-3 0,6-3 0,11-5 0,0 0 0,9 0 0,8 0 0,5-5 0,6 5 0,3-6-4,1 6 4,-1 0 0,1 8 0,-1 3 0,-5 2 0,-2 5 0,-6 6 0,-10 2 8,-6 0-4,-6 6 4,-11-4 0,-5-1 0,-12-1 0,-6-5 0,-3-6-4,-2-4 4,-1-3-4,5-8-4,4 0-8,7-5-16,19 2-129,0-5-12,9 8-13,15-10-7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8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1 281,'-8'5'170,"-3"3"-1,11-8-12,0 0-105,11 8-12,2-8-15,11 0-5,2-3-8,5 3-8,6-5-12,-5-5-65,8 10-84,-5-8-4,0 3-24,0-3-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8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14 245,'9'-10'153,"0"2"8,-9 8-12,0 0-84,-5 11-29,-5-4-8,1 9-8,-9 2 5,-1 6-9,-8-3 4,3 5-4,-2-3-8,0 1 4,4-3-4,3-1-4,5-4 0,8-3 0,6-2 0,13-6-4,4-5 4,7 0-4,7 0 0,6-8 4,2 3-4,1-3-4,-3 5-4,-4-5-12,-3 14-44,-8-12-93,-4 12-17,-18-6-7,13 0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7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5 273,'-6'-11'157,"-3"3"13,9 8-17,0 0-101,15 27-8,-6-12-15,10 11-1,-4 3-8,9 5 0,-2 5-8,1 3-4,1 2-4,0 3 4,-3-5-8,1-3 0,-3-5-8,-4-11-8,3-2-12,-18-21-61,17 5-72,-11-12-4,1-4-20,-3-10-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07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7 37 249,'22'-29'149,"-22"29"12,8-10-20,-8 10-88,-8 13-17,-3 0-8,-2 15-8,-7 1 4,-1 10-7,-8 5-1,-1 11-4,-9 2-4,2 5 4,-2-5-8,2 1 0,7-6-8,1-11-4,14-7-16,0-21-45,15-13-88,0 0 0,17-21-20,-4-8-8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2:37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5 47 374,'0'0'189,"-5"-16"-15,-3 14-9,-7-14-129,-1 11-20,-3-3-8,1 8 0,-3 5-4,-3 8 0,4 11 4,0 4 0,1 11-4,6 6 0,2 4 0,4-4-4,7-6-4,0-5 4,14-11-4,-1-15-4,4-11 4,3-15-8,1-5 0,3-11 0,0 0 0,-4-5 0,-3 5 4,-4 0 0,0 10 12,-6 4-4,1 4 12,-8 16 0,0 0 0,0 0 0,5 21 0,-3 8 0,-2 7-4,0 11 4,0 5-4,-2 11 1,0-1-9,-3 6 0,-6 3 0,1-4 0,-8-7 0,-1-5 0,-5-8 0,0-8 0,-5-10 0,-1-13 0,4-14 0,2-12-9,15-6-168,-6-23-8,11-5-12,-1-14-9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8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78 225,'-28'-3'165,"15"-2"0,13 5-48,-18-13-44,18 13-25,4-13-20,10 5-4,-1-2-12,8 2 0,3 0 1,7 3-9,-3 0 4,3 5-8,-5 5 4,0 5-4,-8 3 0,-5 11 0,-9 2 0,-6 8 4,-9 2-8,-11 6 8,-6 0-8,-7-1 8,-6-1-8,-3-7 0,-2-4 4,7-5-4,2-9 0,6-4 0,9-6 0,9-5 4,13 0-5,-6-11 10,6 11-10,19-15 5,1 10 0,2-1 5,2 1-1,4 5-4,1 0 4,3 5 0,-1 1 4,2-1-4,-1 3 0,1-3-4,2-3 4,2-2-4,-2-5 0,2-8-4,-2 0 0,0-10-4,-2 4-13,-11-12-59,0 8-81,-7-3-16,-4 5-1,-9 0-19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7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338,'23'-21'181,"-23"21"-28,9-5 8,-9 5-129,0 0-32,0 21-36,-7-14-117,7 4-4,0-11-20,11 7-4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7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79 140,'20'-21'158,"-14"8"-1,-6 0-4,-4-5-81,4 18-28,-18-13-27,1 13-5,-7 0-4,-2 2-4,-5 9 0,3 4 0,-1 1 0,3 5 0,4 0 0,9 2 4,9-4-4,6-4 0,13-4-4,7-6 0,7-5 4,6-8-4,-1-2 0,4-3 0,-6-3 4,-1 6 0,-9 2 0,-5 2 0,-4 6 4,-4 6 4,-9-6 0,7 23 0,-14-2 1,1 8-1,-5 2-4,-5 3 4,-1 0-4,-3 2 0,1-2-8,-1-2 0,2-6-12,3-8-12,15-2-125,0-16-17,0 13-11,0-13-12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6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68 153,'0'0'165,"0"0"-8,9 5 8,-9-5-72,9 18-33,-5-7-24,7 10-12,-2-3 1,4 5-13,-5 1 0,3-1-8,-2-4 4,2-1-4,-2-8 0,0-4-4,1-14 4,4-5 0,1-13 0,2-6 4,1-12-4,-1-8 0,1-8 0,-3-3 0,0-5-4,-2 3 0,-2 0 4,-2 2-4,0 3 4,0 11-4,-1 4 0,-1 6 4,2 8-4,-1 5 0,3 8 0,4 2 0,3 6-4,2 2 4,6 5 0,7 3 0,6 0-4,5 3 4,8 2 0,9 3 0,9 0 0,9 2 0,8-2 0,7 0 0,8 2 0,3-5-4,7 1 4,-1-6-8,-2 0 0,-4-6-4,-7 1-4,-13-5-12,-4 7-17,-24-7-112,-7 2-4,-17 0-16,-13 8-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9.74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5 7 253,'-21'18'169,"21"-18"-3,0 0-13,10 5-125,14-5-16,7 0-8,4-7-20,15 7-101,-2-8-36,2 0-8,0 0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5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80 370,'0'0'181,"0"0"-24,0 16-8,0-16-112,17 0-17,3-3-12,13 3 0,8-7 0,9-4-8,9 1-8,5-3-12,8 2-117,-13-4-24,-3 2-12,-16 0-13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5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2 205,'0'0'165,"-2"-13"0,8 3-16,14 7-72,-9-15-41,11 7-12,0-4-4,6 2-8,0 0-4,-1 2-4,-1 6 0,-4 5 0,-5 5-4,-4 3 0,-6 8 0,-7 2 0,-11 3 0,-4 2 0,-3 1 0,-1-1 0,-6-2 0,4 0 0,-1-3 0,7-5 0,-1-2 0,8-3 0,8-8 0,0 0 0,0 0 0,8 0 0,3 0 0,4-6 0,5 6 0,0 0 0,-1 0 0,-1 8-4,-3 3 4,-2 2-8,-8 0 8,-1 5-8,-4 0 8,-9 1-4,-2-1 4,-2-3-4,-4-2 4,-1 1-4,1-4-8,-5-5-4,7 3-20,-9-11-53,8 3-64,3-5-12,13 5-12,-6-10 8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4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318,'29'-20'173,"-18"14"-12,-11 6-4,0 0-101,8 3-43,-10 10-26,-6-6-79,6 6-53,0 0-24,2-13-1,4 10-1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4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8 257,'-4'-11'161,"-5"11"-4,1 5-8,6 19-92,-11-1-25,4 11-4,-6 3-8,4 4-3,-6 1-5,3 2-8,-1-2 0,0-3-12,4-3-4,-2-10-21,13 3-88,-2-13-44,2-16-8,11 7-4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4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21 136,'4'-13'149,"-4"13"5,2-8-38,-2 21-27,-6-10-29,6 18-11,-11-8-21,4 13-4,-6-5-8,5 2-4,-3-2 0,2-2-4,3-4 0,6-2-4,0-13-4,13 13 4,2-10 0,4-3-4,3 2-4,2-2-4,2 6-12,-7-12-24,12 6-89,-12 0-20,0-5-16,-6 0-8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3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15 193,'-7'16'173,"5"2"-12,2-2-16,-2-3-68,8 18-41,-6-5-8,9 8-12,-5-6 0,7 1-8,-2-6 0,4-2 0,-6-13 1,6-8 3,-5-8-8,6-10 8,-1-11-8,0-10 8,2-7-8,2-14 4,-3-5-8,3-8 8,-2 3-4,-2 0-4,-2 2 0,0 6-4,-2 7 4,0 14 4,2 7-8,-1 13 8,4 5-4,5 11-8,7 8 8,5 5 4,10 5-8,5 0 0,9 0 4,10-3 0,12 0 0,3-2 4,10-3-4,1-5 0,1 0-8,-7-2-4,-4 2-20,-22-5-113,-9 5-21,-17-6-7,-14 6-4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3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362,'0'0'173,"11"-10"-12,6 10-4,3 0-141,8 0-16,7 5-20,-2-10-88,8 5-41,1-5-21,1-5 1,-2-5-2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2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0 294,'0'0'161,"0"0"4,0 0-44,-4 31-81,-7-12-16,7 7-4,-5 0-4,7 5-8,-7 3 0,3 0-12,1 0-4,-6-8-80,5 0-65,-5-5-25,0-5 5,-2-9-1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2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59 112,'-11'6'161,"11"-6"-8,0 0-4,0 0-60,4-13-41,9 7-11,-2-4-17,9 0-4,-3-1 0,5 3-4,-2 1-4,-1 7 0,-1 0-4,-1 7 0,-6 6 0,-2 8-4,-5 3 0,-4 4 4,-9 1-8,-2 5 0,-6 0 4,-7-1-8,-4-4 8,-1 0-4,1-9 0,2-1 0,2-6 4,4-6 0,7-4 0,7-3 0,6 0 0,6-13 0,5 8 0,7-3 0,1 0 0,3 3 0,4 2 0,0 3 0,3 0 4,-5 3-4,0 0 0,2 2 4,-2 0-4,0-2 4,0-3-8,-3 0 0,3-3-16,-8-13-53,3 6-84,-1-3-8,-1-5 8,-2 0-2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1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87 165,'0'0'177,"-8"0"0,8 0-24,-9 0-60,9 0-49,0 0-20,0 0-16,0 0-12,0 0-44,0 0-105,0 0-8,19 0-12,-9 0-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9.56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44 229,'15'-10'169,"0"5"0,5 0-16,10 5-108,-6-6-25,7 6-4,4-5-4,0 5-12,2 0-12,-9-13-56,1 10-82,-5 3-19,-7-2 0,-6 2-12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1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11 189,'-4'-10'161,"4"10"0,-17-5-16,-3 5-81,7 13-27,-9-3-13,3 11-4,-5 2-4,4 6-8,1 2 0,8 0-4,2 0 4,9 1-8,11-9 8,9-2-12,6-13 8,8-6 0,1-7 0,2-5-4,-2-11 4,-4-5 4,-10-3-8,-8-2 0,-10 0-12,-8 0 0,-4 7-24,-12-7-44,1 15-70,-2 6-27,3 5 16,4 5-2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1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3 136,'17'-16'149,"-17"16"-4,0 0-20,0 0-48,-4 13-29,-9-2-16,4 10 1,-4-3-17,2 8 0,-2 0-4,5 5-8,1-5 4,7 3-8,4-3 4,7-6-8,7-7 8,10-5-4,0-8 4,5-10-4,-3-8 4,-1-8 4,-6-3-4,-5-2 0,-9-3 0,-9 3 0,-13 2-8,-7 3 0,-2 11-12,-4-1-20,7 16-57,-3 0-56,4 5-12,10 6-8,8-1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0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-4 124,'-8'0'153,"8"0"-4,-5 18-16,5-18-60,-6 31-25,-5-13-8,6 14-15,-8-6-9,2 7-4,-6-1 0,4 1-4,-3-4 0,3-3-8,0-5-4,5-8-4,8-5-12,0-8-21,10-3-47,4-7-61,3-6-20,7-5 0,0-5 17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0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629 229,'0'0'161,"0"0"-4,0 16-48,0-16-45,13 23-27,-9-7-9,7 10-12,-4-3 0,1 6-8,-3 2-4,3 3 0,-1 0 0,-1-3 0,-1-5 0,1-3 0,3-7 0,0-6-4,-3-15 4,5-5 0,-2-11-4,-2-8 4,-1-4 0,1-9-4,-1-5 4,-1-2 1,-1-3-5,0-1 4,3-1-4,2-3 4,1 2-4,-1 3 0,2 5 4,0 0-8,0 5 4,0 6 0,-2 7 0,-1 6-4,1 5 8,4 5-8,0 2 4,3 6 0,3 3-4,5 2 4,7-6 0,6 4 0,6-1 0,10-2 0,8 0 0,11-6 0,13 3 4,7-5-8,12 3 4,6 0 4,1 4-8,2-4 4,-3 5-9,-8-3 5,-8 5-12,-18-4 0,-6 7-20,-22-11-49,-6 6-60,-12 2-20,-10-2 8,-9 5-2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59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173,'-30'28'169,"30"-28"-12,-5 13-8,14-21-85,11 14-19,4-12-33,8 1-16,10 5-113,-1-2-20,3 2-20,-2 0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59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6 80,'0'-16'161,"0"16"-12,13-13 8,-7 5-84,14 11-21,-5-8-20,9 10-3,-3-5-9,10 0-12,-1 3-20,-2-11-69,3 5-52,-1 1-24,-2-6-4,-4 3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9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5 193,'-43'-2'157,"25"2"12,1-3-24,6 11-68,-2-11-33,13 3-8,11 5-4,13 0 1,2-5-5,18 6-8,1-6-4,10 5-4,-1-5-4,3 0-4,-5 2-16,-10-2-24,-1 0-121,-24 5-4,-8 3-21,-18 0 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2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6 4 245,'33'-6'173,"-20"6"-8,-13 0-7,13 6-98,-22-6-24,9 0-12,-22 2-3,3 3-9,-7-5-4,0 6 0,-5-6-4,1 5 0,-1-3-4,1 1 0,6-3 4,0 5-4,5-5 0,4 5 0,4-2 0,2 2 0,9-5 0,-11 8 0,11-8 0,-9 16 0,1-3 0,1 0 0,-1 0 0,3 5 4,-1-2-4,1-1 4,3-2-4,4 0 4,7-2-4,4-4 4,4-4 0,7-3-4,7 5 4,8-5-4,6 0 0,5 0 0,2 3 0,-2 5 0,0 5 0,-6 5 0,-10 5 0,-10 3 0,-11 3 0,-13 2 4,-8-2 0,-12-3 4,-10-3-4,-7-2 4,-7-8 0,-1 0 0,-1-5-4,3-3 0,-1-5-12,5 0-16,11 0-133,-2-5-16,12 2-8,1-4-2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2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02 302,'0'-15'173,"2"2"-4,-2 13-12,0 0-109,5 10-19,-5 1-13,6 9 0,-1 4-4,6 4 0,-3 3 0,8 3-4,-1 0 4,7-1-4,0-4 4,2-3-8,-5-8 4,3-5 0,-2-8-8,-3-5 0,-4-10-4,-4-8 4,0-6-4,-5-9 0,-2-9 0,-2-7 4,0-6 0,-4-4-4,-1-1 4,1-2 0,0 5 0,-1 3 8,1 7-12,2 11 8,2 4-4,0 9 4,2 2-8,4 3 8,5 8-4,5 0-4,3 2 4,7 0 0,7 3 0,4 0-4,9-1 4,9 4 0,6-3 0,6-1 0,1 1 0,0 0 0,-7 0 4,-2 2-4,-11-2 0,-11 3 0,-9 2-8,-17 0-12,0 5-105,-11-5-40,-15 13-8,-5-6-20,-8 12-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1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9 334,'-4'-37'177,"4"37"-20,0 0-8,-11-2-117,11 20-12,-4 3 1,4 13-9,-2 0 4,2 13-8,0-1 0,0 9 4,0-3-4,-2 3 0,2 0-4,-5-9 4,3-1-4,2-9 0,-4-7-4,4-11 0,2-5-8,-2-13-12,15 0-121,-8-10-24,5-6-12,-1-7-13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7.013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74-5 108,'7'10'157,"-7"-10"-4,2 11 4,-2-11-96,-6 18-13,-7-5-4,6 16-11,-13-6-13,1 14 4,-9-3-12,-3 7 0,-2-2-8,-1 3 0,1-3 0,5-7-20,10-4-137,5-7 0,13-21-24,0 0-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1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-1 318,'0'0'169,"0"0"-4,0 0-12,-13 0-117,13 10-12,-2 1-7,2 5-5,-9-1-4,5 3 0,-5 1-4,3-1 0,-3 0 0,5-2-4,-1-3 4,5-3-4,0-10 0,5 13 0,3-13 4,8 0-4,3 0 0,5-7 0,5 4 0,3-2 4,6 0-4,-3-1 0,-1 4 0,-1 2-8,-2 0-8,-14 0-21,7 8-116,-17-8-12,-7 0-12,0 0-12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1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0 229,'0'0'169,"7"-10"4,6 2-20,11 13-44,2-12-85,11 1-8,4 1-11,3-8-34,6 8-120,-6-3-4,4-2-20,-6-3-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0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8 233,'4'-14'165,"7"7"-4,-11 7-8,15 18-96,-15-5-17,7 16-12,-7 2-8,4 5 1,-4 1-9,0 5 0,0-3-4,0-5 0,5-3-8,-5-5-12,2-2-109,-4-11-36,2-3-12,0-10-9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0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21 205,'17'-8'161,"-17"8"0,16-5-12,-16 5-76,0 0-25,0 0-12,10 0-8,-10 0-7,0 0-5,0 0-4,-6-5-4,6 5-4,-18-3 0,8 3-4,-6 0 4,1 0-4,-3 0 0,1 3 4,0-3-4,1 0 0,3 3 0,0-3 0,4 5 0,9-5 0,-6 0-4,6 0 4,-5 10 0,5-10 0,0 18 0,0-2 0,-4 0 0,4 2 0,-4 0 4,2 3-4,-1-3 0,-1-2 0,2-3 0,2-3 0,0-10 0,0 13 0,0-13 0,11 0 4,-3 0-4,6-2 0,3-4 4,0 1-4,5 3 0,2-4 0,3 6 0,1 0-4,-2 0 4,0 11 0,1-1 0,-1 8-4,-7 3 8,-1 3-4,-5 4 4,-7 4 0,-1-1-4,-10 3 4,-3-3-4,-10-2 8,-4-3-8,-6-6 0,0-4 0,-9-6 4,2-4-4,-3-6 0,1-3-4,7-5-8,-1-5-20,16 0-121,-5-5 0,12 2-29,1-7 9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29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22 213,'0'0'157,"0"0"4,-11-10-16,11 10-72,0 0-25,0 0-16,-2-13-4,2 13-3,-13 0-9,6 5 0,-4 0-4,0 3-4,0 2-4,5 1 4,-3-3-4,9 2 0,0-10-4,13 11 4,-2-11 0,4 0-4,-1-6 0,-1 1 0,-2-5 0,-3-1-8,-8 11-8,0-18-16,0 18-117,-15-5-12,6 5-13,-4 2-3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29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-4 241,'6'-3'157,"-6"3"4,-2 16-16,2 5-80,-9-5-25,5 10-8,-7-3-12,5 8 1,-5 1-5,2 4 0,0 1-4,5-1-4,4 1 0,2-3 0,9-6 0,4-2-4,7-5-4,6-8 4,3-7-4,4-6 4,-2-6 0,2-7-4,-7-5 4,-6-3-4,-9-2 0,-6-1 0,-16 1-4,-9 5 4,-10 4-4,-7 4 8,-2 10-8,-2 5 0,1 8 0,6 0-8,12 11-12,0-11-101,20 8-32,9-11-12,15 1-8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28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9 225,'2'-13'157,"-2"13"4,0 0-16,4 13-72,-4-13-29,-4 29-12,-1-11-4,5 14-3,-8-4-9,6 9 0,-7-1 0,2 4-4,-1-1 0,-1-3-4,0 1 0,3-6-4,-1-5 0,0-8-4,7-5-8,0-13-16,0 0-97,9-21-36,2 1-4,0-9-28,4 0 3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28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92 96,'0'-14'149,"0"14"-8,-6-15-48,6 15-5,0 0-27,0 0-9,-2-8-12,2 8-3,0 0-9,8 16-4,-8-16 0,9 26-8,-5-11 0,7 6-3,-4 0 3,4 5-4,0-5-8,2 0 4,0 0 0,0-6-4,0-4 4,0-6-4,-2-5 0,-2-8 0,0-10 0,-1-3-4,-1-8 0,0-4 0,-3-7 0,-2 1 0,2-2-4,-1-1 4,-3-2-4,2-1 4,-2 3 0,4 1 0,-2-1 0,5 3 0,-1 0 0,3 5 0,-2 5 0,1 6 0,1 2 0,0 2 0,2 9 0,-2 0 0,-1 2 0,5 3-4,3-1 4,1 4 0,3 2 0,2-5 0,4 5 0,4-6 0,3 4 0,4-1 0,7-2 0,4 0 0,9-1 0,4-1 0,7 1 0,4 1 0,4 0 0,3 0 0,2-3 0,-1 0 0,-1 0 0,-3 3 0,-1-3-4,-6-2 8,-5 2-8,-7 0 8,-5 3-4,-11 2 0,-3 3-12,-14-5-24,-3 8-113,-12-3-8,-9 0-25,-6 15 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2.41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15 16,'15'-26'56,"-4"17"-8,2 0-11,2 5 3,7 4 4,6 0-8,11 0-3,9-5 7,13 5-4,13 0 0,17-4-7,11 0-5,20 4-8,11-9-4,10 9-4,9-4-4,5 4 0,1 0 0,-3 0-4,-10-5 0,-6 5 0,-15 0 0,-8 0 0,-14 0 4,-11 0-4,-11 0 0,-12 5 0,-14-5 4,-8 0-4,-9 0-4,-16 0-20,-5 8-36,-16-8-73,0 0-4,-7 22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1.481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166 80,'18'-10'97,"-1"5"-9,12-1-11,3-1-21,19-1 1,1-5-1,16 2-16,4-4-8,13 2-11,9-3-1,6 3-12,9 0 4,2 3-8,1-1 0,-3 3 0,-9 3-4,-10 0 0,-12 5-20,-19 0-53,-11 0-68,-7 8 0,-12-8-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6.60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682 21 88,'16'-18'153,"-16"18"-12,-9-5-24,9 5-33,-22 13-23,14 8-17,-14-6-12,4 17-7,-6-1-9,-4 13-4,-7 8-4,-2 8 8,-11 0-8,0 8-4,-9 3 0,-2 2-4,1-5 0,1 0 0,7-11 0,6-5-12,11-2-20,1-11-113,21-16-16,11-7-4,11-16-9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7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32,'0'0'166,"0"0"-1,0 0 0,9 0-93,-9 0-23,19-8-21,-4 3-8,7 5-4,0-8 0,9 8-4,-3-7 0,2 7-8,-1 0 0,-3 7 0,-6 4 0,-5 2-4,-9 5 0,-6 5 0,-8 1 0,-8-1 0,-5 6 0,-6-3 4,-1 0-4,-5 0 0,3-5 0,4-3 5,0 0-5,6-5 0,7-5 0,13-8 4,0 0-4,15 8 4,9-14-4,11 1 4,6-3 0,10-2-4,7 0 4,6-3-4,1-3 4,3 3-4,-5 0 0,-6 0-12,-5 8-17,-24-3-132,-2 8-4,-15-5-20,-11 5-8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6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68 144,'-11'-18'158,"11"8"3,0 10-8,16 2-93,-16-2-24,15 11 1,-9-3-13,10 7 0,-5-2-4,6 8-4,-2-5 0,1 5-4,1-3-4,1 0 1,-1-5-1,1 0-4,-3-5 4,2-5-4,-4-9-4,1-1 4,-4-9-4,-1-8 4,-2-2-4,-3-5 4,-4-8-4,0 0 0,-2-5 4,0-1-8,-3-2 8,3 3-4,2 5 0,0 2 0,2 3 0,3 8 4,3 3-8,1 5 8,6 4-8,5 7 4,6-1 0,7 3-4,9-1 4,10 1 0,7 3-4,9-4 4,-3 4 0,3-1 0,-5-2 0,-4 0-4,-9 5-8,-13-6-9,-8 12-27,-20-6-113,-1 5-4,-8-5-24,-15 13 3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6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53 149,'-18'-3'157,"5"-2"0,13 5-49,0 0-43,0-15-25,11 15-4,-11 0-7,24-11-9,-11 3-4,7 6 0,2-3-8,4 2 4,0 3-8,3 0 0,-1 0 0,-2 0 0,3 5-4,-8 3 0,-5 0 0,-5 2-4,-9 3 4,-7 0 0,-8 0 0,-4 3 0,-5-3-4,-4 3 4,-3-1-4,3-2 4,0-2-4,2-3 4,4-1-4,5-7 4,6 3 0,9-3-4,0 0 4,0 0 0,11-10 0,5 7 0,1 3 0,5-5 0,2 5 0,0 5 0,0 3 0,-2 2 0,0 6 0,-5 0 0,-2 4-4,-4 1 4,0 5 0,-6-2 0,-1-1 0,-4 1 4,-9-1-4,-4-4 4,-7-4 0,-4-2 0,-6-5-4,-3-3 4,-4-5 0,2 6-4,0-6 0,2-6 0,7 4 0,6-1-4,5 3-8,6-8-12,9 8-28,9 0-85,6-2-33,10-4 1,5 1-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4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88 104,'2'-12'173,"2"4"-7,-4 8-1,15-16-73,5 16-35,-5-7-21,13 7-16,5-8 0,8 3-8,5-3 0,4 0-8,0 3-8,-4-3-24,1 3-125,-12 5-4,-6 0-20,-12 0-12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3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8 104,'-4'13'169,"4"-13"-12,0 0 5,11 0-94,6 5-20,-4-10-11,11 5-13,-2-11-8,9 9-4,-3-6-4,2 3 0,-1 2 0,-1 3-4,-8 0-4,-5 5 4,-6 6-4,-9 2 0,-4 0 0,-7 2 0,-7-2 0,1 6 4,-3-6-4,3 0 0,-1 0 0,5-5 0,2-1 0,11-7 0,-9 11 4,9-11-8,9 5 4,2-5 0,4 3 0,5-3 4,2 0-4,2 5 0,2 0 0,0 0 4,-4 3-4,0 3 0,-5 4 0,-4 1 4,-6 2-4,-7 3 4,-2 0-4,-9 0 4,-4 0 0,-5 0 4,-4-6 0,-2 3 1,-3-5-1,3 1-4,2-9 0,2-5-12,7 5-4,4-15-13,11 10-31,0-16-101,13 3-16,2-5-5,12 2-3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3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29 233,'4'-10'169,"-4"10"-4,9 5-8,-9-5-108,0 24-21,5-6-12,-1 5 0,2 1 0,3 2-4,0-3 0,2 1-3,2-3 3,0-6-4,0-4-4,2-6 4,-1-5-4,-1-8-4,0-8 4,-2-7-4,0-3 0,-3-11 0,1-2 0,-2-2 0,-3-4-4,-2 1 4,-2 5 0,0 0-4,0 5 4,0 8 0,0 2 0,0 8 0,7 3 0,1 6 4,8 1-4,6 1 0,4 3 0,4-4 0,10 1 0,3-3 0,3 3 0,0-3 4,-2 3-12,-7 0 4,0 5-20,-11-8-33,-4 11-100,-7-3-4,-6 7-24,-9-7-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2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7 80,'18'-13'161,"-5"5"-4,0-2 0,0-3-84,15 10-29,-6-7-12,7 10-8,-3 0-7,-2 5-1,-5 0-8,-1 8-4,-7 6 0,-7 4 0,-8 3 0,-5 6-4,-4 1 0,-4 4 4,-5-1-4,0-2 4,-4-2-4,-1-9 0,1 1 0,4-9 4,1-2-4,1-2 0,5-6 0,6 0 4,9-5-4,0 0 4,9 5 0,8-5 0,5 6 4,4-6-4,3 0 4,3 0-4,1 0-8,-5-11-20,10 11-101,-12-8-28,0-2-12,-2-6-2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2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8 241,'-9'-12'165,"20"4"12,5 3-23,5 5-94,6 0-44,8 0-12,6 2-8,1-7-24,8 3-121,-4-6-12,2 1-8,0-6-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1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4 169,'9'-10'169,"-9"10"-8,0 0-16,0 0-93,9 10-11,-11 3-17,6 3-4,-11 2-4,7 8 0,-10-3-4,3 6 4,-6-3-8,2 2 4,-2-2-8,0 0-8,0 0-8,-2-10-20,11 2-97,-5-10-28,9-8-12,-17 5-2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1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0 108,'0'0'165,"0"0"-12,0 0 4,0 0-92,16 5-17,-8-7-3,14 4-17,-2-4-8,6 2-8,0-3 4,2 3-8,-4 0 0,0 0-4,-2 5 0,-7 3 0,-9 5-4,-6 5 0,-8 6 0,-5 2 4,-7 0-8,-8 5 8,-3 0-4,-1-2 4,1-1-4,3-4 8,2-6 0,4 0-4,5-5 9,6-2-5,11-11 0,0 7 0,6-7-4,10 0 4,5 0-8,8 0 0,1-5 0,7 3 0,2-1 4,3 0-4,-3-2 0,0 3 0,-2 2 0,-5-6-8,-3 6-4,-8 0-8,3 0-21,-13 0-120,4 0 4,-1-5-24,1 0-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5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5 249,'6'-24'169,"-2"14"5,1-3-17,1 13-97,-1-13-28,10 8-8,-6-3-7,4 3-1,-2-1-4,2 6-4,-2 0-4,-2 11 0,-3 2 0,-6 3-4,2 4 0,-6 4 0,-5 2 0,-2 3 0,-2-3 0,0-3 0,0 1 0,2-6 0,0-5 4,5-3 0,6-10 0,4 14 0,7-14 4,4 0-4,7-6 4,4-2 0,5 1-4,4-4 0,0 1 0,-3-1-4,1 6-20,-11-8-121,4 8-32,-13 0-12,-4 5-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1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14 173,'-6'13'173,"6"-13"4,0 16-24,6 0-68,-6-16-37,9 21-16,-5-11-8,1 9-3,-3-3-5,4-1-4,-6-1 0,7-1-4,-5-3 0,-2-10 0,11 6-4,0-12 0,0-4-8,2-6 4,2-5-4,3-3 0,-3-2 0,2-3 0,-1-5 0,-1 0 0,0-6 4,-2 3 0,-4-2 0,4-1-4,-2 1 4,0 2 0,-2 3 0,-1 2 0,1 8 0,2 1 0,-2 4 0,2 4-4,0 1 4,4 4 0,0-1 0,7 3 0,4 1 0,7-1 0,6 0 0,7 3 0,4-3 0,5 2 0,1 1 0,-1 0-8,-1 5-8,-12-8-21,4 13-124,-20-5 4,-7 11-24,-19-11-8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0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12 261,'6'-8'165,"-6"8"-3,-15 13-17,-3-3-105,3 13-20,-9 3-4,2 7 0,-2 3-8,2 0 4,5 0 4,6 0-8,5-3 5,8-5-5,13-7 4,9-6-4,9-12 0,4-6-8,2-10 0,0-5-4,-4-10 0,-4-3 4,-14-2-8,-6-3 0,-13 0 0,-11-2-5,-7 4 1,-6 4-8,4 9-8,-6-2-12,13 18-53,-1 0-60,16 5-12,-4 7-8,15 4 8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10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30 64,'9'-16'161,"-3"1"-4,-6 15 0,11 5-64,-11-5-29,0 15-15,-6-4-21,6 12-8,-9 1-4,2 7 0,-1-2-4,1 2 0,-4-2 0,2 2 0,-2-5-3,3 0-1,-3-5 0,0-3-4,0 1 0,0-6-8,4-3-4,7-10-4,0 0-9,0 0-27,22-13-105,-2-3-16,10-7 0,3-3-9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9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 136,'-26'11'162,"26"-11"-1,15 0-8,5 0-77,3-5-52,10 1-60,2-1-93,6 5-16,-4-2-12,2 2-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09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1 120,'-11'0'157,"4"0"5,7 0-50,18-2-39,-9-6-21,17 8-8,-2-7-19,8 7-13,5-3-12,0-1-29,7 4-103,-5 0-21,2 0-5,-4 0-7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9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370,'-9'8'181,"20"-8"-12,5-5-7,10 5-118,0-3-20,9 3-8,2 3-16,-3-3-52,-1 10-105,-5 0-4,-4 5-29,-6 2-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7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12 354,'4'-18'177,"-4"18"-20,0 0 0,11 13-116,-13 0-13,2 8-4,-11 2-8,0 6-4,-2-1-4,0 4 0,-2-6-4,4 0 0,4-6 0,7-1 0,11-6-4,5-3 4,7-2 0,10-3-4,0 0 4,2 0-4,-1 1 4,-1-4-4,-5 1-4,-1-3 0,-8 5-12,-6-5-12,7 0-121,-20 0-20,13-10-12,-13-6-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32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625 88,'0'-10'121,"-9"15"4,9-5-61,-6 29 1,-3-8-5,9 21-16,-4-3 5,8 21-9,-6-6 0,6 17-3,-4-6-17,4 8-4,-4-2-4,0-4-4,0-7 0,0-7-8,0-9 0,3-8 0,-1-12 4,4-11-4,-6-13 0,11-8 0,-9-10 0,-2-8 0,5-8-4,-5-5 0,-5-3-8,1-5 0,4 5-8,-6-10-5,6 5-11,-3-10 12,6 5 0,-6-6-4,3 3 8,0-5-5,0 6 21,0-1 0,0 5 8,0 6 0,3 7 0,3 4 0,3 6 4,2 7-3,2 1-1,4 6-4,5 0 4,0 5-4,2 1 0,4-1 0,5 0 4,2 0-4,9 0 0,6-2 0,11-1 4,13-2-4,16-2 0,17-4 0,13-1 0,17-1 0,16 2 0,13 1 0,13 0 0,6 2 0,10 3 0,3 3 0,3-3 0,4 5 0,-2 0 0,0-2 0,0 2 4,0 3-4,0-3 0,-6 0 0,-3-2 0,-4 2 0,-11-3 4,-16 1-4,-14-3 4,-16 5-4,-26-2 4,-18 4-4,-23 1 8,-18 5 0,-20-5 4,-6 5 0,-22 0 4,11 0 0,-11 0 0,0 0 0,0 0 1,-4 16-9,4-6-4,2 6 0,2 10-4,-4 2 4,7 12 0,-5 4 4,0 8-4,0 5 4,-2 6-4,5 5 4,-5 0 0,4 7-4,-4 1 0,2 2 0,-2 3 0,2-3 0,-2 1-4,-4-4-8,0 1-12,-12-16-81,8-3-48,-5-12-20,2-11 0,-2-8-1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31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7 88,'0'0'157,"0"0"-12,0-7 8,9 7-60,-9 0-33,22-8-15,-9 3-17,11 5-4,-3-6-4,8 6-4,-5 0-4,4 6 0,-4-1-8,-4 8 0,-7 5 0,-7 3-4,-10 7 0,-7 4 4,-6 2-4,-10 2 4,-5-2-4,-1 2 0,-4-5 0,4-5 5,3-2-5,1-6 0,10-5 0,4-5 4,6-6-4,9-2 0,0 0 0,11-2 0,6-3 0,7 2 0,5-5 4,5 6-4,8-4 8,6 6-4,0-5 0,4 5 4,-2 3-4,-2 2 4,-2 0-4,-2 3 0,-10-3-4,-1 0-4,-7 3-20,-13-8-125,-2 0-8,-11 0-25,0-18-3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30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43 265,'8'-11'165,"-8"11"5,13-5-21,-13 5-93,9 5-24,-9-5-12,13 26 1,-6-5-9,6 3 0,-2 2-4,6 2 4,-2-1-8,1 1 4,1-7-4,1-3 4,-3-7-4,-2-6 0,-2-8 4,-2-7-8,-3-8 4,-1-8 0,-5-6-4,2-9 0,-2-4 0,0-4-4,0-1 4,0-5 0,0 8-4,6 0 0,1 8 0,2 3 0,2 4 0,6 6 4,1 3-4,3 5 0,3-1 4,3 4 0,3-1 0,5 0-4,4 6 4,1 0 0,6 2 0,6 3 0,3-1 0,6 1 0,-2 0 0,0 0 0,0-1-8,-5-4-4,-1 5-12,-16-11-33,-2 11-100,-14-3-4,-5 8-16,-16 0-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4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302,'5'-16'189,"4"3"-20,-1 18 4,3-5-116,4 24-29,3-6-4,2 10-12,-1 1 0,3 2-8,-2-2 0,-1-1-12,3 1-4,-6-16-32,5 2-121,-1-9-13,0-6-11,-1-6-12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9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20,'-6'-10'157,"6"10"-8,11-11 0,0 17-52,4-12-57,13 9-11,1-3-9,10 0-4,2 0-12,3 0 8,0-5-8,-3 5 4,-4-8-4,-6 8 4,-7-5-12,-7 5 8,-3-3-4,-14 3 0,8 0 0,-8 0 4,0 0 0,0 0 0,-4 16 0,0-3 4,-3 0 0,0 8 4,1 2 0,-3 6 1,0 5-5,1 5 8,-3 0-8,0 3 4,2 2-8,-2 0 4,0-2-4,5-3 4,-3-7-4,2-4-4,5-7-12,-2-10-12,4-11-125,6 5-12,3-10-12,0-11-13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9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77,'13'-16'165,"-4"8"4,-1 0-28,-3-5-69,8 13-27,-13 0-17,13 8-4,-13-8-8,6 21-4,-8-3-4,2 6 4,-6 2-3,1 2-1,1 1-8,0 0-4,4 0-17,-5-14-43,5 3-85,-2-7-12,2-11-8,0 0-9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6.6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31 281,'0'0'162,"8"0"-1,-8 0-12,0 8-105,9 10-12,-7-5-8,11 8 1,-6-3-9,6 3 0,-2-3 0,2 3-4,-2-5 0,2 2-4,-2-8 0,0-2 0,0-3-4,2-5 0,-2-7 0,0-7-4,-2-6 0,2-9 4,-5-5-4,-2-5-4,-4-8 8,0-3-8,-4 1 4,-2-3 0,-1-1 0,-2 7-4,3 4 0,1 5 4,5 6-4,5 8 0,3 2 0,6 5 4,5 6-4,7-1 0,9-2 4,7 3-4,8-1 4,9 1 0,6-1-4,3 1 4,2 2 0,-4 0 0,-1 3 0,-6 2-4,-7 3-4,-10-5-8,-9 10-8,-12-10-17,1 13-96,-13-8-28,-9 0-12,0 0-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40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394,'-6'5'173,"19"5"-28,11-10 4,6 0-137,10-5-44,8 5-105,4-7-16,3 0-12,-3 2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9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7,'22'8'161,"-4"-8"-4,10 3-4,1-9-80,12 12-37,-2-6-20,9 0-4,-2 0-16,-4-6-80,-5 9-57,-7-3-20,-12 8-4,-18-8-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8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2-5 302,'18'0'169,"-18"0"-4,0 0-8,-7 8-109,0 0-11,-8-3-13,-2 3-4,-7-3-8,-2 3 0,-7-3-4,1 0-4,-1 0-4,3 1 4,-1-6-4,5 5 0,6 0 0,3-2 0,4-1 0,2 1 0,11-3 0,-11 13 0,11-13 0,-4 18 0,0-5 4,1 0-4,-1 2 4,0 1-4,-1 0 4,1-1 0,2 1-4,2-6 4,0 1-4,8-6 4,3-5 0,7 0-4,6 0 0,6-3 4,5-2-4,8 2 0,1 3 0,-1 0 0,1 6 0,-1 1 0,-6 9 4,-6 2-4,-12 6 4,-10 4-8,-9 6 8,-9-3 0,-12 3-4,-10-3 0,-6-5 4,-4-2-4,0-9 4,-3-7-4,1-8 0,3 0 0,6-5-8,-1-6-4,9 4-20,-9-6-129,15 7-8,-4-4-12,9 5-13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8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51 298,'9'-16'177,"-9"16"-8,0 0-8,0 8-88,4 10-41,-4-2-8,7 10-8,-3-2 0,5 4-4,0 1-4,4 0 0,0-3-4,2-3 0,3-5-4,-1-5 8,3-5-8,-3-2 4,-2-6-4,1-11 0,-5-5 9,-3-7-9,-1-6 0,-3-7 0,-2-9 0,-2-9 0,0-9 0,-2-5 0,-2-2 0,0-1 0,-1 6 0,3 5 0,-2 8 0,1 10 0,3 11 0,0 10-9,7 8 9,4 5 0,2 3 0,7 5-4,6-5 4,13 5 0,7-3 0,13 3 0,11-5 4,6 0-4,9 2 0,3 3 0,-3-2 0,-6 2 0,-12 0-8,-12 0-4,-14 5-20,-25-5-125,-3 10-16,-13-10-4,-18 11-17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7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59 298,'-11'-39'173,"2"25"0,9 14-16,-4-7-93,8 22-23,-4 4-13,0 14-8,3 7-4,-1 9 0,-2 6-4,0 2-8,0 6 4,-2-3-4,2 0 5,-5-8-9,3-5 0,2-8 0,0-8-13,-4-7 1,8-3-24,-4-21-125,0 0-8,0 0-12,11-13-13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6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23 322,'-35'-10'189,"25"2"-32,10 8 8,13-5-96,11 7-37,10-2-8,12 0-8,9 0-8,6 0-12,4 3-32,-8-6-125,4 3 0,-9 0-20,-6 0-9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6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342,'17'-23'177,"-15"12"-24,9 11 8,-11 0-121,8 14-7,-8 4-9,7 5-4,-7 9 0,2 1-8,-2 9 0,0 0-4,0 0-4,6-1 0,-1-4 0,-1-3-4,4-11-4,-3-4-4,5-6-8,-10-13-28,9 0-121,-16-13 0,-1 5-25,-7-13 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4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 52 233,'20'-26'173,"-16"16"4,-4 10-15,0-16-90,0 27-40,-13 2-12,0 7-3,-7 9-9,1 5-8,-10 2 4,-1 6-8,0-3 4,1 0-16,3 0-9,-9-13-104,16-3-36,1-12-12,10-6-8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6.1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15 173,'29'-15'161,"-19"12"4,-10 3-16,22 0-52,-22 0-37,0 0-16,0 0-11,0 0-13,-15 0 0,0 8-8,-7-3-4,-2 3 0,-4 0-4,-2 0-4,-3-1 0,3 1 4,2-5-4,4 2 0,4-5 0,7 0 0,4 0 0,9 0 0,0 0 4,0 0-4,-4-13 0,4 13 0,0 0 0,0 0 4,7 18-4,-7-7 4,0 2 0,0 2-4,0-2 4,0 3 0,4-5-4,2-1 4,5-2 0,5-6-4,5-2 0,7 0 0,3-5 4,6 0-4,4 5 0,-2-3 0,2 9 0,-4 4-4,-2 6 4,-7 10 0,-4 5 0,-9 8 0,-9 0 4,-6 8-4,-4-5 4,-11-3 0,-5-5 0,-6-5 0,-8-11-4,-1-5 4,-2-8 5,0-5-9,-2-10 0,2-1 0,7 1-9,2-6-3,10 6-12,1-11-64,17 21-74,2-24-11,16 19-12,8-8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5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497 213,'-7'-10'173,"7"10"-4,0 0-12,0 0-44,7 13-65,6 5-19,0 0 3,2 8-12,-2 0 0,5 3-4,-3 0-8,0-1 0,-2-4 0,5-1 1,-3-13-9,0-4 0,1-14 0,-1-5 0,-2-13 0,-2-5 0,-2-9 0,-5-6 0,-4-1 0,0-3 0,-4 1 0,-1-3 0,-1-3 0,-1 3 0,-2 2 0,5 3 0,0 3 0,4 5 0,0 10 0,4 3 0,7 11 0,2 4 0,11 4 0,4 7 0,9 0 0,9 0 0,11 5 0,4-3 0,11 4 0,2-1 0,0-3 0,1 6 0,-8-3 0,-6 1 0,-11 1-9,-10-1-15,-12 4-28,-19-10-109,-3 13-8,-17-13-17,-2 10-3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4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69 398,'2'-49'173,"-2"49"-11,7-21-34,4 39-79,-11 0-17,2 19-4,-4 5-8,-3 10 0,-1 5-7,-3 8-13,3 0 0,-1-2 0,-1-1 0,4-4 0,-1-4 0,5-7-9,9 3-152,-7-22-8,9-2 0,-7-18-28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34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17 257,'0'-11'161,"5"1"4,-5 10-11,0 0-90,0 16-20,-5-6-11,5 13-9,-6 1-4,2 7-4,-7 0 0,0 5-4,-2 0 0,0-2-4,0-3-4,0-5 0,6-8 0,5-2 0,2-16-4,13 13 4,0-13 0,9-5-4,4 2 0,2-2 4,7 0-4,0 0 0,-2 5 0,-3-6-4,3 6-8,-12 0-12,6 8-85,-17-8-56,-1 0 4,-9 0-28,0 0 4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44.382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440 36,'8'-24'133,"3"17"0,-2-6 8,0-6-69,10 9-20,-3-8-7,10 5-5,0-11-12,9 6-4,0-8-4,11 0-7,2-3-1,6 0-8,8-2 0,7 2-4,8 3 0,4 0 0,2 5 0,4 3 0,-2 5 0,0 3-4,-6 4 4,-5 6 0,-8 0 0,-5 8 0,-7 3 0,-8 2 4,-4 2-4,-3 6 4,-6 0 0,-3 2 4,-4 4-4,-4 1 4,-4 1-4,-3 0 0,-4-3 0,-4-3-4,-5 1-8,-2-6-24,0-2-109,-2-1-16,-3-2-4,-1-2-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33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10 16,'-11'5'44,"2"0"4,9-5 5,0 0 3,0 0 4,9-10 1,-9 10-9,11-10-3,-2 4-21,6 4-4,4-4-4,12 6-8,8 0-8,14 0 4,17 0 0,17 3 4,22-3 0,27-3 9,21-2-1,28 0-4,25-8 8,28 3-4,20-6 0,19 8-8,11-8 0,11 6 4,35-3-7,-28 5-1,-11 0-4,-11 3 0,-22-3 0,-22 6 0,-30-4-4,-36-1-8,-62 7-57,-8-8-72,-38-3-24,-27 1 4,-28-1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9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26 273,'-24'-5'166,"24"5"-5,0 0-8,6-15-93,18 15-32,5-11-12,12 6-8,3-3 0,6 1-3,2-1-14,-4-10-31,2 7-105,-6-2-8,-1 3-12,-8-5-12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7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225,'20'-8'153,"-5"3"0,0 5-44,1-14-49,10 14-15,-2-10-17,6 7-8,-1-2-4,4 5-4,-5 0-4,0 0 0,-4 5-4,-4 3 0,-5 0-4,-10 5 4,-5 0-8,-7 3 8,-8-1-8,-3 1 8,-3 2-4,-3-2 0,-3-3 0,5-2 0,1-1 0,5-2 0,3-3 0,13-5 0,-8 3 0,8-3 0,17 0 0,-4 0 0,7 0 4,6 0-4,0 5 0,5 0 0,-3 5 0,-2 1 4,-2 7-4,-2 3 4,-9 0 0,-4 5 0,-9 0 0,-7 3 5,-6-1-5,-6-4 0,-7 2 0,-3-8 0,-4 1 0,3-9 0,-1-2-8,5-8-8,9 0-105,-1-11-40,9-2-4,7-8-17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6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112 140,'-6'-18'145,"6"18"9,11-21-10,-1 6-71,14 7-17,-4-10-19,13 7-13,-3-2-4,8 8-4,-10 0 0,3 10-8,-10 3 0,-3 10 0,-7 8-8,-11 13 0,-5 3 0,-10 10 4,-7 2-4,-4 1 4,-7 2-8,-4-5 8,-2-3-4,-3-10 0,1-7 0,6-6 0,2-13 0,7-6 0,6-7 0,9-2 0,11-9 4,5-2-4,8-2 4,7 2-4,4 0 4,4 0-8,0 5 8,1 5-4,1 3 0,-3 3 0,-1 5 4,-2 0-4,-2 2 5,-1-2-5,3 0-5,-2-6-11,7 6-68,-8-13-65,6 0-12,-3-8-4,2-6-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5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9 245,'-35'17'169,"35"-17"5,0 0-21,15-12-101,14 12-20,1-5-20,8-3-20,7 5-125,-3-2-16,2 3-8,-5-1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34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7 342,'0'0'185,"0"11"-28,4 10-12,-4-8-113,5 15-11,-1-4-1,7 7-8,-5-3 0,5 1-8,-2-3 0,4-8 4,-4-5-4,1-5 4,1-8-4,-2-11 0,-2-4-4,-1-9 0,-4-7 4,-2-5 0,0-6-4,-6-4 4,-1-6 0,1-3 0,-1-2-4,-2 0 8,5 2-8,0 6 0,4 5 0,4 5 0,5 11 0,2 7 0,6 8 0,3 5 0,8 5 0,9-2 0,8 5 0,5-5 4,7 0-4,6-3 4,2-2-4,3-6 0,-3-2 4,-4 2 0,-7 1-4,-8-1-4,-7 6-12,-15-1-20,-3 17-133,-12 4 0,-9 8-25,-9 3-7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4:25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0 153,'3'-10'157,"12"-3"0,-2 7 4,0-4-97,13 10-11,-4-8-21,13 8-4,-3-10-8,5 7-8,-2 1-16,0-6-40,-2 8-93,-3-3-12,-1 3-12,-12 0-1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52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60,'0'0'133,"0"0"0,4-11 4,9 11-65,-2 0-19,13 6-21,-2-6-8,13 7-4,4-2 0,11 3-4,9 0-8,11 2 8,15-2-7,15-1 3,18-7-4,15 3 0,18-6 0,10-2-4,7-2 4,11-1 0,-6 0-4,-10 3 0,-15 0-8,-21 2-32,-22 11-105,-27-3-12,-28 8-12,-23-3 3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51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57 32,'0'-16'121,"11"11"3,-11 5 1,9 24-48,-9-11-13,4 13-15,-4 0-5,4 16 4,-4-3-4,7 13-3,-7 3-9,4 7-4,-4-2-8,7 6-4,-5-4 1,2-4-5,3-9-4,-1-7-4,1-8 4,2-13-4,-3-11 4,-6-10-4,11-16-4,-9-7 4,-2-8-4,-4-11 0,0-13-4,-5-7 0,0-6 0,-2-3-4,-2 3 4,0-2-4,2 5 0,0 7 0,2 6 0,3 11 8,1 9-5,1 4 1,4 4 0,0 6 0,4 2 4,3 6 0,2-1 0,4 6 0,4 5 0,7-3 0,7 3 0,8 3 0,11-3 0,12 0 0,10 0 0,11-3 0,13-4 0,9-1-4,10-3 4,10 1 0,6 0-4,0-4 4,4 7 0,-4-4-4,-9 6 4,-4 0-4,-11 0 4,-11 2 0,-10 3-4,-12-3 4,-13 3 0,-9 0-4,-10 0 4,-9 0 0,-7 0 0,-9 0 0,-1-5 0,-6 5 0,-3 0 0,2 0 0,-9 0 0,11 5-4,-11-5 4,11 11 0,-11-11 0,10 15 0,-5-4 0,-1-1 0,1 1 4,1 4-4,-2 4 4,1 2-4,-1 5 8,-2 8-4,3 5 4,-1 10-4,1 9 4,-1 9 1,0 12-1,5-1-4,0 3 4,2-3-8,-3-2 8,3-11-4,-2-8 0,-2-12-4,-5-11-8,-7-16-24,5 0-118,-11-13-7,1 0-20,-8-7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50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2 5 120,'22'-11'153,"-22"11"-4,0 0 0,0 0-56,-18 11-49,3-1-15,-9-2-9,-2 5-8,-9-5-4,0 0 4,-2-3-4,-1 0 0,1-5 0,2 0 0,5 0 0,6 0 0,2-2 0,9 2-4,4 0 0,9 0 0,0 0 0,-6 13-4,6-6 4,0 9 0,0 2 0,-5 3 1,3 3-1,0-1 4,2-2-4,-2-3 0,2-2 0,4-6 0,-4-10 0,17 8 0,1-10 0,4-6-4,4 0 4,9-3-4,6-2 0,5 6 0,2 1 0,0 6 0,0 6 0,-4 4 0,-7 11 0,-8 5 0,-10 8 0,-10 0 0,-9 2 0,-13 1 4,-7-3-4,-6-3 4,-7-5 0,-2-10 0,-4-3 0,2-8 0,0-5-4,0-8-4,6 3-12,-2-8-20,14 10-121,-1-4-5,11 7-15,9 0-4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49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91 193,'0'-29'153,"0"22"4,0-9-24,0 16-69,0 0-7,11 0-21,-11 0-12,14 18 0,-8-2-8,7 7-4,0 3 1,0 8-1,3-3 0,3 3-4,-3-8-4,1 0 4,-2-7 0,-2-6 0,-2-13-4,-2 0 0,-7-19 4,-2-1-4,0-9-4,-6-10 4,-3-5-4,0-9 0,-2-1 0,3-4 0,-3 1 4,0 0-8,4 7 8,1 3-4,6 8-4,0 8 4,4 5-4,3 10 4,6 3-8,2 6 8,7 7-4,2 0 4,4 0 0,7 7 0,9-4 4,4 2-4,9-5 4,6 0-4,5-8 0,6 1-8,0-4 4,-4-4-4,-5 4-12,-12 1-8,-5 10-77,-20 0-60,-10 8-8,-18-1-1,-5 12-11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48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68 124,'26'-24'141,"-15"14"0,-7 0-24,-4 10-40,-4-13-25,4 13-8,-17-8-3,6 8-17,-13-3-8,1 3-8,-5 0 0,-4 5-4,1 1 0,-1 1-4,0 6 4,4 0-4,5 0 4,3 6-4,10-1 4,3 3 0,10-3-4,7 3 4,9-1 0,7 1 0,4 0-4,6 5 4,2 0 0,3 0 0,-3 5-4,-4 0 4,-6 3 0,-7 3 0,-8-1 0,-11 0-4,-6-2 4,-7-3 0,-8-7 0,-5-6-4,-1-8 4,-3-10-4,3-7 5,-1-9-5,3-13 0,4-4 0,4-4 0,8-4 0,7-1 0,11 0 0,6 3 0,6 0 0,5 6 4,2 1-4,2 9 0,0 2 0,-7 6 4,-4 7-8,-4 8-21,-17 0-120,0 0 0,-2 10-24,-6-2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47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 318,'-13'5'157,"11"5"4,10-10-20,14 3-97,0-6-20,13 3-8,-3-8-8,3 1-20,2 7-125,-4-8-16,-5 8-8,-4 0-1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3:47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05,'19'0'157,"-3"0"0,3 0-20,14 0-69,-7-5-31,11 5-17,-4-5-4,4 5-4,0 0-8,-5 0-12,-1 7-85,-12 1-44,-5 2-16,-10 6-4,-6-3-1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17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310 56,'-13'0'133,"13"0"4,11-8-49,4 8-15,5-5-13,14 5-11,4-10-9,18 5-4,12-11-8,19 5 0,18-7-3,31 3-9,21-9 0,33 8-4,52-4 0,0 4-8,22 0 0,18 6 0,11-1 4,-3 6-4,-8-3 4,-12 6-4,-43-6 4,9 3 0,-22-6 0,-20-2 5,-26 3-9,-17-3 4,-20 2-4,-17 4 0,-18-4 0,-11 6 0,-11 5-4,-6 0-4,-5 0 8,-4 5-4,-7 0 0,-4 1 0,-6-1 4,-7-3-8,-9 4 8,-9-1 0,-8-2-4,-9-3 0,0 0 0,0 0 0,0 0 0,0 0 4,-6 10-8,6-10 4,0 0 0,-7 13 0,7-13 0,-2 18 4,2-5-4,0 5 0,0 6 4,2 7-4,-2 14 4,4 9 0,-4 11 0,0 14-4,0 9 8,-6 9-4,-3 7 0,0 5-4,-2-4 4,3-6-4,-1-5 8,2-8 0,5-11-16,2-15-16,9-10-137,-9-16 0,2-14-29,-2-20 9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12.6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2 72,'-9'0'141,"9"0"0,-9 0 8,9 0-81,0 0-15,9 5-17,-9-5 4,17-5-7,-10-3-9,12 8 0,-3-10-8,5 10 0,-1-3-8,6 3 4,0 0-4,0 0-8,2 5 12,-4 3-12,-4 3 4,-5-1-4,-4 0 4,-7 3-4,-10-2 0,-5 2 0,-2 0 0,-7-3 0,1 1 0,-3-1 4,2-2-8,1 0 8,6-1-4,2-1 0,11-6-4,0 0 4,0 0 0,13 5 0,2-5 0,7-3 0,4 3 0,2 0 0,0 0 0,1 3 0,-3 2-4,0 5 4,-4 3 0,-7 3 0,-4 5 0,-7 2 0,-8 1 0,-7 4 4,-7-2 0,-8 3 0,-6-8 5,-5-3-5,-2-8 4,2-2 0,0-10-4,4-9 0,5-2 0,8-2-4,10-1-4,3-2-41,11 7-108,5 1-8,4 10-12,5 0-2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5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193,'11'-39'157,"-4"31"8,-7 8-20,0 0-93,2 13-11,2 6-13,-4-1-4,2 5 0,-2-2-8,7 3-8,-3-1-12,-4-5-112,11-2-34,-2 0-19,2-6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4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52 60,'0'0'80,"0"0"-23,0 0-5,0 0-12,0 0-7,0 0-5,0 0 0,10 10-8,-10-10 4,16 3-3,-5-3-5,6 0-4,0 0-4,7-3 0,5-5-4,1 3 4,7-8-4,1 0-4,3-3 8,0 1-4,7-4-4,3 1 4,-3-5-4,4 4 0,0-2 4,5 1-4,-5-1 4,5 3-4,-5-3 4,1 0-4,-1 0 4,0 0 4,-4-2-8,0-1 8,-4-2-8,2 0 8,-5 0-4,1-3 4,-5-5 4,0 1-3,-4-4-1,2-2 0,-5-3 4,1-2-4,-5-3 0,0 0-4,-4 0 4,0-2-4,-5-1 4,-2-2 4,1 0-8,-1 0 8,-2-3-8,0 0 8,2 0-8,3 1 8,-1 1-12,3 7 4,2-1 0,2 5-4,4 3 0,0 0 5,3 5-5,-1 5 0,3 3-25,-9 3-112,-2-3-8,-2 5-4,-14-5-8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9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83 64,'8'-3'153,"-8"3"8,9 0-8,-9 0-60,18 5-33,-18-5-16,17 11-7,-10-1-17,8 8 0,-4-2-4,4 2 0,0 3 0,-2-3-4,1 1-4,1-4 1,-4-7-1,2-3 0,-7-7-4,5-6 0,-6-8-4,-1-2 4,-4-5-4,0-6 0,0-2 0,-4-3 0,-1-3-8,-1 1 8,1 2-8,-1 0 8,2 0-8,-1 5 4,-1 1-5,1 4 9,3 3 0,2 6-4,0-4 4,0 6 0,7 0 0,4 0 0,4 5 0,2-2 0,3 5-4,6-1 4,5 4 0,6-1 4,6 1-4,6 2 0,7-6 0,10 4 0,4-3 0,4-1 4,0-1-4,-4-1-4,0 3-4,-13-11-64,-3 8-81,-12-5-12,-7 3-8,-11-1-13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8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 88,'4'-16'157,"-4"16"-8,0 0 8,0 0-76,13 8-29,-13-8-12,0 26-11,0-8-5,3 6-4,-3 2 4,0 5-8,-5 3 0,5 0-4,-2 3 5,2 4-9,-2-4 0,2 2 0,-4-5-4,4-3 0,-3-5 0,3-5-4,0-3-8,0-18-8,0 16-29,0-16-112,0-8-4,0-5-16,7 0-12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8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0 157,'0'0'161,"0"0"-16,-9 8 8,-2-3-101,9 10-12,-9-4 1,7 4-13,-9-2-4,6 5-8,-4-5 4,7 0-12,0-3 4,4 0-8,0-10 0,8 13-4,3-13 4,4 0-4,3 0 0,6 0 4,4-5-4,0 5 0,3-5 0,-1 5 0,0 0 0,-4 0-8,3 0-16,-14-5-56,4 5-77,-6-5-4,-2-3-17,-6-2-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8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6 205,'9'-8'157,"-9"8"0,0 0-16,4 21-93,-6-13-15,6 10-5,-4 3 0,5 5-8,-5 0 4,2 7-12,-2-1 8,4 7-11,-4-3 3,0 0-8,0-2-4,0-3-4,0-2-12,-4-11-21,13-5-120,-9-13 4,13 0-24,-9-11-4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7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 253,'11'-19'161,"2"12"0,9-1-12,-2 0-112,14 8-17,4-5-4,3 5-8,3 0-20,-3-5-36,3-1-101,-3 1-4,1-5-13,-5-1-3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7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0 60,'2'-21'153,"-2"21"-4,5-11 0,-5 11-77,0 0-19,2 11-13,2 7-8,-6-2 1,4 12-13,-4-2 0,4 3-8,-2 5 4,0 0-8,0-3-4,0 0 0,0-2-12,-4-8-20,6 3-121,-6-9-4,-3-4-16,-2-9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01.4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16 76,'0'-10'157,"4"-1"-4,-4 11 4,0 0-84,-17 0-17,14 14-20,-14-7 13,8 9-25,-6-3 0,2 11-8,-4-1 4,4 11-8,0 0-4,2 0 4,2 5-3,7 3-1,4-3-4,7 0 4,8-3-4,9-4 0,7-9 0,6-7 0,2-6-4,5-10 0,-5-10 4,-2-6-4,-8-5 4,-5-5-8,-13-3 8,-9 1-4,-11 4 0,-8 3 0,-9 8 0,-6 11 0,-5 4-4,-2 9 4,5 10 0,1 2 0,10 3-8,8 3 4,17 0-24,7-19-61,17 8-68,9-12-20,13-6-1,2-11-1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9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09 60,'0'-11'157,"0"11"0,0-10 4,0 10-80,0 0-17,10 10-7,-10-10-21,5 21-8,-5-10-4,9 10-4,-5-3-4,5 3-4,-1-2-3,3-1-5,-2 1 0,2-4 0,0-4 0,2-1-4,-2-7 0,0-3 4,0-5-4,-3-3 4,1-8-4,-2-5 0,-1-8 4,-4-2-4,-2-4 4,3-4-8,-3-3 4,0 0 0,0 0-4,-3 2 4,3 4-4,0 1 8,0 7-8,0 4 4,0 0 0,5 6 0,-3 2 0,5 6 0,-1-4 0,3 7 0,6-1-4,3 2 4,6 1 0,4 0 0,9-3 0,7 3-4,10-6 4,10 3 0,3-2 0,8-3 0,1 2 0,0 3 0,-1 0-4,-8 1 0,-5 7-9,-14-11-23,2 11-117,-20 0-8,-3 8-20,-14-8-4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7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29 60,'15'-23'149,"-15"23"-4,9-13 12,-9 13-85,0 0-27,0 0-13,-7 13-8,-4 2-4,3 6-4,-8 3 5,5 4-9,-8 4 8,6 4-8,-3 6 0,5 2 0,3-2-8,3 2 4,5-4 0,11-1 0,7-5-4,6-3 0,6-13 0,7-2 4,5-11-4,2-5-4,-1-13 4,3-5-4,-9-3 4,-2-8-4,-11-2 0,-4 0 0,-12-3 0,-8 5 0,-13 0 0,-6 8 0,-7 8 0,-7 8 0,-4 8 0,-3 10 0,3 5-4,2 11 4,9 2-4,6 3 0,12 0-12,6-13-48,12 5-89,10-13-16,8-8-1,3-8-1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6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 124,'2'9'149,"7"-9"-16,2 0-24,-11 0-53,26-7-11,-13 2-17,9 5-8,-5-2-8,5 2-24,-1-3-105,-3 3-32,-3 0 4,0 3-1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4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0 169,'0'0'157,"0"0"-8,0 0 0,7 10-89,-7-10-16,0 0-19,-7 13-5,7-3-4,0-10 0,-11 19-4,3-9-4,3 0 4,-3-2-8,3 2 0,5-10 0,-6 16 0,6-16 0,8 5-4,3-5 4,0 0-4,7-3 4,3 1-4,3 2 0,0-5 4,2 5-4,-2 0 0,0 0-4,-4 0-4,-1 5-4,-8-5-16,4 8-52,-15-8-69,7 0-21,-7 0 1,0 0-8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5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8,'0'0'141,"0"0"-4,0 0-4,9 0-49,2 0-36,-2 0-7,6 0-17,-2 0-8,4 0-16,5 0-117,-2 0-28,-5 0 4,7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4.8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8,'0'0'129,"0"0"-1,0 0-35,0 0-24,9 8-5,-9-8-28,21-3 5,-10-2-13,11 5-4,-1-8-8,5 8-4,5-3-88,-3 3-65,-2-2-4,2 2-8,-2-3 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2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1 124,'0'0'153,"0"0"-8,-11-2-40,11 2-32,0 0-17,0 0-8,0 0-11,7 10-9,-7-10-4,15 2 0,-4-2-8,13 0-4,0 0 0,9-5-8,4 0 4,7 0-4,-3 0-4,3 0 0,-1 3-16,-12-8-56,2 10-81,-9-5-16,-7 5-5,-8 0-3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44.86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180 136,'9'-10'158,"4"10"3,-2 0 0,-11 0-85,15 13-7,-15-13-25,18 18-12,-14-7-4,7 4-7,-4-2-1,1 3-8,1-6 0,0 1 0,0-9-8,4-2 4,2-10-4,7-6 0,0-7 0,6-6-4,3-5-4,1-5-16,10 8-137,-9-6-4,1 6-16,-3 2-13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43.67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3 245 165,'11'-13'157,"-11"13"-4,13-13 4,-9 5-101,7 13-7,-11-5-17,15 5-8,-15-5 0,15 16-12,-6-11 4,4 8-12,-2-5 8,4 0-8,0-8 4,3 0-3,-1-6-1,1-4 4,-3-5-4,2-4 0,-4-1 0,2-4-4,-2 1 0,-2-3-4,2 5-12,-4-8-25,8 14-72,-8-6-48,2 5-12,-5 1-4,1 4-4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43.194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 218 96,'0'13'153,"0"-13"-4,0 0-12,-2 16-60,2-16-21,0 0-12,0 0-3,0 8-17,0-8-4,0 0-4,7-8-4,2 0 0,4-3-4,2-4-4,5-3-4,6-6 4,4-4-4,5-1 0,5 3 0,-1-3 0,0 6 0,-2 5 0,0 7 0,1 4 0,-3 7-4,-1 7 4,-3 6 0,-3 8 0,1 5 0,-5 5 0,0 3-4,-5 3 8,-1-1-4,-3 1 0,-2-4 0,-4-4-8,2-3-20,-11-8-117,7-7-8,-7-11-20,0 0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9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7 322,'2'-45'177,"3"32"-8,-5 3-4,6 20-104,-6 1-33,0 12-4,0 6 0,0 12-8,0 9 0,0 10 5,-6 2-21,6 4 0,-1 1 0,1 1 0,-4-3 0,4-5 0,0-10 0,0-9 0,4-4-97,-4-22-76,0-15-5,0 0-19,5-18-12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9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7 322,'-8'-13'177,"8"13"-16,0 0 0,0 0-117,-7 6-11,7 7-9,-6-3-4,6 6 0,-9 2-4,3 3-4,-3 0 0,0 3-8,-2-1 0,1 1 0,-1-6-4,2 1 0,3-4 0,1-4 9,5-11-9,7 10 0,4-10 0,4-2 0,6-4 0,3 1 0,4-5 0,3 2 0,-1 0 0,1 3-9,-1 2-11,-11-10-44,3 13-105,-11-8-4,0 8-25,-11-10 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8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47 277,'8'-29'166,"-8"19"-5,0 10-8,-6-8-113,6 21-12,-9-2-12,0 12 4,-2 3-3,-2 11-9,-2 7 4,0 8 0,-3 5 0,7 9 0,0-4-4,11 1 0,0-3-4,14-5 4,3-14-8,7-7 4,4-13-4,5-16 0,-2-10 0,2-10 0,-7-12 0,-7-4 4,-8-5-4,-9-4 0,-8 4 4,-7 5-8,-9 10 8,-4 8-8,-5 13 8,1 8-4,1 12-4,5 7-4,5 9-4,3-7-8,16 12-49,0-14-96,13-7-4,3-12-20,6-8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7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0 418,'6'47'194,"-12"-15"-21,-5 7 0,-17 3-145,8 8-12,-10 0-4,-3-5-28,5 0-149,-6-16-8,5-11-16,1-18-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0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29 136,'0'0'145,"7"11"-4,-7-11 8,0 0-92,13 18-21,-13-18-16,18 23 0,-12-15-4,7 8-3,-2-8-1,4 5 0,-4-6-4,2 1 4,-2-2-4,2-1 0,-4-5 0,2 0 0,-2-8-4,2 0 0,-3-5 0,1-5-4,0-6 4,0-4-4,-3-9 0,3-2 0,0-5 4,-1-1-4,1 1 4,2 2-4,-4 0 0,4 6 0,-3 2 4,-1 5-4,-1 6-4,1-1 8,-1 4-8,-1-1 8,-3 5-8,2 0 8,-1 3-8,1 3 8,-4 10-4,4-16 0,-4 16 0,2-10 0,-2 10 0,0 0-4,0 0 4,5-11 0,-5 11 0,0 0 0,0 0 0,9-5 0,-9 5 0,15-2 0,-4-1 0,4-2 0,3 2 0,1-2 0,5 0 0,2-1 0,5-1 4,2 1-4,4 1 0,4 3 0,7-4 0,5 4 0,4 2 4,4-5-4,4 5 0,5-6 0,4 6 0,3-5 0,-1 0 0,1 2 0,-3-2 4,-2-3-4,-2 3 0,-3-3 0,-3 0 0,-3 1 0,-2 1 4,-2-2-4,-3 1 0,-1 1 0,-5 1 0,0 0 0,0 0 0,-5 2 0,-3-2 0,-3 2-4,-4 3-12,-9-7-28,-3 7-101,-7 0-16,-6 0 0,-8 0-13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7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92 277,'-13'-13'170,"13"13"-5,0 0-8,-11-13-109,22 19-8,-11-6-11,21-6-9,-5 1 0,5 5-8,3-10 0,5 5-4,1-3-4,1 2-4,-3-1 0,0 1 0,-6 1 0,0 0-4,-9 2 4,-2 1 0,-11 2 0,11-5 4,-11 5-4,0 0 0,0 0 4,0 0-4,0 0 0,-7 18 4,3-3-4,-1 12 4,-1 4-4,-1 8 8,-1 8-4,-1 10 0,-2 3 4,2 2 0,-2 1-4,3-3 9,-3-5-13,2-9 0,0-9 0,3-14 0,6-4 0,-9-19-33,9 0-132,0 0-8,0-8-12,0-5-17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16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229 60,'-6'-8'165,"6"8"4,-13-11 0,4-4-60,9 15-36,-9-16-13,9 16-16,-2-21-7,6 11-9,5-9-16,4 4 0,3-6-8,5 0 0,3 0 0,3 3-4,-1 2 0,4 6 0,-6 5 0,3 5 4,-6 15-4,-3 11 0,-5 8 0,-4 16 0,-7 7-4,-4 11 4,-7 2 0,-4 6 0,-7-6-4,-2-7 8,-4-8-8,-2-11 0,-7-10 8,0-13 0,0-11 4,0-7-4,5-8 0,5-6 0,8-7 0,6-3 4,15-2-8,7-1-4,11 1-4,7-3 4,1 7 0,3 1-4,0 8 4,2 5 0,-5 5-8,-6 0-4,9 10-117,-11-5-32,0 3-8,-5-5-9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08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11 60,'0'0'181,"9"0"-20,-9 0 12,11-10-52,8 18-32,-19-8-29,26 10-23,-20 0-9,5 9-12,-11 1 0,0 6-8,-6 3-4,-16 0-8,-2 10-48,-17-13-105,-2 0-9,-7-11-15,2-2-8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07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37 60,'0'0'145,"9"-13"4,-9 13 0,13 0-64,-13 0-29,17-7-12,-17 7-8,0 0-7,0-13-1,0 13-8,-6-3 0,-3 3-4,-4 0-4,13 0 4,0 0 1,-55 0-5,55 0-4,-44 3 0,44-3 0,-52 7 0,52-7 0,-48 16-8,48-16 0,-48 23 0,48-23 0,-39 40 0,39-40 0,-20 41 0,20-41 0,0 0 0,9 58 4,-9-58-4,39 31 0,-39-31 4,57 26-4,-27-10-4,10 2 0,-5 6 0,-3 2-4,-8 5 4,0 8-4,-13 3 4,-4 2-4,-7 0 16,-15-2-4,15-42 4,-44 73 0,44-73 0,-55 45-4,55-45 4,-61 10-4,61-10-4,-52-26 4,52 26-4,-37-52 4,37 52-4,-16-76 4,23 29 0,6 0 4,11-2-4,2-4-4,11 1 0,3 0 0,3 8 0,-6 2-4,-2 6-4,-4 12-8,-14-2-56,-8 16-86,-9 10-15,-13 0-8,-2 10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18.4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73 4,'4'11'132,"-4"-11"-7,15 10-24,-2-15-12,12 10-1,-4-10-19,21 10-13,4-7-12,21 7-3,8-5-13,21 5 0,13-5-8,28 0 0,27-3 0,35-2-3,32-5 3,37-3-4,29-8 0,26 3-4,20-3 0,10 0-4,-3 3 0,-8 3-4,-25 4 0,-29 3 0,-35 3-4,-37 5 0,-43 0 0,-40 3 0,-44 2-4,-36-2 4,-38-3 0,-24 0-8,-17 5-12,-15-5-137,6 2-8,0-2-12,11 6-17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16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52,'-12'8'88,"7"2"5,1 9 0,-7 1-5,9 14-11,-11 0-5,11 18-15,-9 0-13,7 16-12,-3 2 5,7 16-17,-6 3-4,6 5 0,0-1-4,0 1 4,-2 0-8,2-6 8,-5-9-12,3-12 8,0-15-8,-2-18-12,8-10-52,-4-24-85,11-24-20,-3-18-4,1-17-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7:52.3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8 157,'-22'17'161,"22"-17"-28,-4 15-17,4-15-31,17 8-13,-2-13-23,16 7-9,-3-9-16,9 7-4,5-10-4,1 5-7,3 0-5,0-3-8,0 11-61,-7-8-88,-7-3-8,-8 3-20,-4-3-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6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67 40,'-31'-5'137,"18"5"-20,4-5-21,9 5-15,0 0-5,11 0-15,2-2-17,18 4-12,4-4-4,19 2-3,12 0-5,24 0-4,14-5 0,21-1 0,19-1 0,13 2-4,9-3 0,2 3 0,-4 0-12,-18-3-8,-15 8-28,-32-5-105,-27 5-12,-27-5-16,-27 5-12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2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107 28,'-13'-11'153,"2"3"4,11 8-20,0-10-49,0-3-23,9 10-21,-3-10-12,9 8-3,-2-5-13,7 2 0,4-3-8,4 6 4,-2-3-8,4 8 8,-4-2-8,0 7 0,-2 0 8,-7 8-12,-4 3 4,-7 5-4,-6 5 4,-6 2-4,-7 6-4,-7 3 4,-8 2 0,-4 0 0,-5 3 0,0-3 0,1-5 0,-1-3 0,6-7 0,6-6 4,3-5-4,9-8 0,13-5 0,-9-5 0,9 5 0,11-16 0,0 8 4,2-2-4,2 2 0,0 0 0,2 1 0,-1 7 0,1 0 0,-2 0 0,-2 10 0,2-2 0,0 5 0,3 3 0,-1-3 0,2-3 0,3-5 4,0 0 0,4-7 0,2-6 0,2-8 0,0-5 0,1-5 4,-3-2-8,0-1-4,-4-5-12,0 13-36,-14-5-101,1 5-16,-11 8-8,0 13-9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1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197,'-9'0'165,"9"0"-4,0 0-56,-13 5-45,13-5-11,0 0-25,18 4-4,-18-4-4,19 0 0,-6 0-4,5 3-4,-1-3 0,7 0-4,-2 0-4,-1-3-8,3 8-32,-11-5-109,9 0-20,-7 0 0,1 0-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09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4 88,'0'0'129,"5"-11"-24,-5 11-13,0 0-27,6-7-1,-6 7-15,9-8-13,-9 8-4,13-11-8,-13 11-4,22-7 0,-11-1-3,4 8-9,1-3 0,-1 3-4,0 0 0,0 5 0,-4 3-4,2 0 0,-6 2 0,-1 3 4,-1 0-4,-5 1 0,-5-1 0,1 0 4,-5 0-4,1-3 0,-3 3 4,0-5-4,0 2 4,0 1-8,2-3 4,-2-1-4,11-7 8,-13 14-12,13-14 8,0 0-4,0 0 4,0 0 0,0 0 0,0 0 8,13-6-8,-4 6-4,2-2 4,-2 2 0,2 2 0,0 4-4,-1 1 4,1 4-8,-2-3 4,0 5 4,-3 0-4,1 0 4,-3 2-4,-4-2 4,0 3 0,-6-3 4,-3 0-4,-2 0 4,-2-5-4,-2 0 4,-5-6-4,3-2 0,-3 0 4,5 0-4,-1-7-4,1 1-20,15 6-89,-9-5-36,9 5 0,0 0-8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0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2 120,'-9'5'161,"9"-5"-3,0 0-38,18 0-39,-18 0-33,26-7-8,-9 0-15,11 7-5,-1-3-8,3 3-4,-2 0-4,1 0-16,3 0-129,-8 0-12,-2 0-12,-5 0-8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53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9 96,'0'-10'161,"9"-3"-12,2 5 4,6 8-88,-6-10-25,11 10-8,-7-8-8,9 8-3,-4 0-9,-3 5 0,-3 0-4,-6 11-4,-8-1-4,0 6 0,-11 8 0,0 0 4,-6-1-8,-3 4 8,3-6-8,-5-3 8,5-2-4,-1-5 0,3-3 0,0-5 0,4-3 0,2-5 0,9 0 0,-11 0-4,11 0 4,0 0-4,11-11 0,-2 6 0,2 0 0,2 0 4,0 5-4,0-3 4,0 3 0,2 8 4,-2-3-4,0 3 4,3 0 0,-1 0 0,2-1 0,3 1 0,2-5 0,2-3 0,2-5 0,0-3 0,1-5 0,-1 0-4,-2 0-12,-9-11-40,3 11-97,-3 0-17,-6 3-3,-3-1-12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53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11 68,'0'0'165,"0"0"-4,0 0 0,0 0-80,0-13-29,0 13-12,0 0-15,0 0-9,0 0-4,0 0 0,-15 8-8,15-8 4,-13 18-8,9-7 4,-2-1 0,3 3-4,3-2 4,0-11-4,11 13-4,-2-13 0,3 0-12,-3-11-24,4 3-113,-5-2-17,-2-3 1,-3 3-12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52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31 88,'15'-13'153,"-15"13"-8,0 0-16,-6-13-73,6 13-11,-13 0-17,6 0-4,-6-5-8,-2 5 4,-3 0-4,-1 0-3,-1 0-9,-2 5 4,3 0-8,-1 0 4,5 3-4,2 3 0,4 1 0,5 1 0,4 3 0,0 2 4,9-2-4,-1 5 0,5 2 0,3-2 0,-1 2 0,4 0 0,-1 1 0,-3 2 4,0 0-4,-6 0 0,0-3 0,-7 1 0,-9-4 4,-1 1-4,-5-5 0,-5-3 4,-4-6-4,1-1 0,-1-6 4,2-8-4,5-5 4,4 0-4,5-5 0,6-3 4,0-5-4,11 0 4,2 0 0,4-3 0,5 1 0,4 2 0,-2 0 4,0 3-4,0 2 0,-5 3 0,1 2-4,-9 8 4,0 0-8,-11 8-8,6 0-32,-6 0-105,0 0-16,-11 6-5,11-6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51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86 28,'11'0'149,"-11"0"20,13 0-12,0 5-56,-13-5-41,17 10-16,-17-10-11,18 16-13,-12-3-8,3 2-4,-4 1 0,3 2 0,-3 0-4,3-2 0,-3-3 0,3-5 0,-8-8 0,16 0-4,-3-5 4,-2-8-4,2-6 4,2-4-4,-2-6 0,2-7 0,1-3 4,-1-3-4,-2-2 0,0-3 0,2 3 0,-1 0 0,1 0 0,-2 5 4,0 2-8,0 3 4,-2 3-4,0 5 8,0 3-8,-2 4 4,-1 4-4,-1 2 0,2 2 4,-9 11 0,13-13 0,-2 8 0,0 5 0,2-2-4,0 2 4,6 0 0,3 0 0,2 0 0,5 0 0,1 0 0,7 2 0,2-2 0,7 0 4,7 0-4,3 0 0,8 0 0,1-2 0,3 2 0,-3-3 4,3 3-4,-5-5 0,1 5 4,-6-3-4,1 1 0,-2-4-4,-7 1-12,3 5-16,-16-8-101,0 8-28,-9-5-8,-8 5-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51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5 28,'0'-11'145,"0"11"4,6-15 4,-6 2-73,18 8-23,-12-8-25,14 8-4,-5-6-8,7 6-4,-5 0 0,5 5-7,-4 0-1,-1 0-4,-4 8-4,-4 2 4,-7 0-4,-2 3 4,-6 0 0,-5 3-4,0-3 4,-4 2-8,-1-4 12,1-1-12,0-2 12,4-1-12,2-4 4,9-3 0,-9 0 0,9 0 0,0 0 0,9-5 0,-2 5-4,1 0 4,1 0 0,2 2 0,-2 4 0,-1 1 0,1 4 0,-9-11 0,11 18-4,-11-8 4,0 3 0,-4-2 0,-5 2 0,0-1 4,-2-1-4,-2 2 0,-2-5 0,2-3 4,-2 0-4,4-5 0,2-5-8,-2 0-8,11 5-49,0 0-80,-7-16-16,7 16-4,0 0-8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8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0 169,'-9'0'173,"9"0"-4,13-10-16,9 10-97,0-13-15,13 11-13,0-11 0,8 8-12,-1-6-4,1 1-4,3 7-28,-13-4-133,4-1 0,-9-2-24,-4 2-8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7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 108,'0'0'145,"0"0"0,0 0-40,-4-13-45,4 13-15,0 0-13,4 15 0,-4-15-4,0 18 5,-6-7-9,6 9-4,-3 1-8,3 5 0,-4 2-4,0 3-4,2 0 0,1 0 0,-1-2 0,2-6-4,0-2-8,-6-9-8,12 4-73,-6-16-60,0 0-20,0-8 0,0-5-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6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94 88,'0'0'161,"4"-13"-12,-4 13 12,9-21-84,9 18-25,-12-10-7,16 5-9,-11-5-12,9 8 0,-3-5-8,3 7-4,-5-2-4,0 5-4,-4 8 0,-2 2-4,-5 6 4,-4 2-4,-4 3 0,-5 7 0,-6 1 0,-3 0 4,-6 2-4,-2 0 0,0-2 0,-2-3 0,1-2 0,6-6 4,1-5-4,5-5 0,6-3 0,9-5-4,0 0 4,0 0 0,13-3 0,0 3 0,5-2 0,1 2 4,3 2-4,2 4 5,2-4-1,0 3 4,3 1-4,-1-6 0,-2 0 4,3-8-8,-3 0-4,-6-10-29,6 2-116,-11-2-20,0 2-8,-6-2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5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 56,'10'0'157,"-10"0"8,0 0-4,9 8-64,-9-8-37,0 0-11,-9 0-13,9 0-8,0 0-4,-6 8-8,6-8-4,0 0-4,-4 13 1,4-13-5,4 10 0,-4-10-4,11 3 4,-5-3-4,5-3 4,-4-2-4,2 0 0,-3-6-8,-6 11-9,7-15-15,-7 15-113,4-11-12,-4 11-24,-9-2-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0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715 96,'0'-10'161,"0"10"-12,0 0 8,0 0-84,0 0-25,0 0-8,7 23-11,-7-23-5,13 21-4,-9-10 0,7 4-4,-4 1-4,6 0 0,-4-1 0,4 1-8,-4 0 1,2-1-1,-3-2-4,1-2 4,0-3-4,-9-8 4,13 7-4,-13-7 4,11-13 0,-5 0-4,-1-8 4,-1-5-4,3-10 4,-3-3-4,0-8 0,1 0 0,-1-5 4,-2 2-4,0 1 0,-2 2 0,0 7 0,3 1 4,-3 3-4,0 7 0,4 0 0,-4 6 0,4-1 0,1 6 0,3 0 0,1 0-4,4 5 4,3 0 0,3 0 0,5 2-4,5 3 4,1 0 0,7 3 0,7 0 0,6 2 4,7-2-4,6 0 0,9 2 0,11-4 0,5 1 0,10-1 4,2-4-4,5 3 0,0 0 0,0 3 4,-7-3-4,-8 6 0,-7-3 0,-11 2 0,-11-2-12,-7 0-8,-17-8-41,-4 10-96,-15-5-8,-7 8-20,-11 0 3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5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30 112,'0'-26'169,"0"16"-11,0 10 3,0 0-81,0 0-23,0 0-21,-4 15-8,4 9 0,-7-3-8,3 13 0,-7 0-3,2 10-1,-2 0-8,1 1 0,-1-1-4,0-2 4,2-6-4,2-7 0,3-8-8,0-8-8,8-3-37,-4-10-116,9-8 0,-5-5-24,7-2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5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-1 165,'0'0'169,"0"0"0,0 0-16,-16 0-85,16 16-23,-11-8-17,7 7-4,-7 1-4,2 5-8,-2-3 0,3 0-8,-1-2 0,2 0 1,3-1-1,4-2-4,4-5 4,5 0-4,4-3 0,5-2 4,1-3-4,5 0 0,5 0 0,-3 0-8,0 0-9,-6-3-19,8 3-93,-15 0-32,3-3-16,-16 3-1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44.6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21 124,'18'-15'161,"-18"15"-3,6-8-1,-6 8-85,-4 13-24,0 2-15,-12 4-9,3 9-4,-6 3-8,2 11 0,-3 2-4,3 3 0,2 5-4,2-5 0,8-1 0,5-4 4,7-8-4,8-8 4,4-8 1,7-8-9,7-10 4,2-10 0,-3-6-8,-2-7 4,-4-8-4,-8-1 4,-10-4-5,-8 2 1,-8 6 0,-10 7 4,-3 8-4,-7 8 0,-3 13-4,1 7-4,6 9-8,-2-4-24,13 9-105,2-3-16,11-5 0,5-3-17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34.9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96 48,'0'0'145,"13"5"4,-13-5 0,0 0-73,13 18-23,-13-18-13,15 24-8,-8-14-12,6 8 5,-4-2-9,1 5-4,-1-5-4,4 2 0,-4-2-4,2-1 4,-2-2-4,-3 0 0,3-2-4,0-3 8,-1-6-8,-1-2 4,2-5 4,1-3-8,1-7 4,2-4 0,-2-7-4,2-3 0,1-10 4,1 0-8,-2-3 8,0-2-4,0-1 0,-2-2 0,-2 6 0,2 2 0,-5 5 4,1 2-4,-1 3-4,1 3 8,-3 3-12,3 5 8,-3-1-4,3 4 4,-3-1-4,3 6 0,-1-1 4,1 1 0,1 2 0,3 0 0,0 3-4,0 0 4,2 2 0,2 0 0,-1 3 0,1 0 0,0 0 0,3 0 0,-1 0 0,5 0 4,0 0-4,2 0 0,2-2 0,2 2 0,3 0 0,-1-6 0,3 6 0,2-2 0,2 2 0,4 0 0,1 0 0,1-3 0,1 3 0,4-2-4,0 2 4,2-6 0,-2 6 0,-2-7 0,2 1 0,2 4 0,-2-3 0,-2-3 0,0 2 0,-5 1 0,1 3 0,-3-4 0,-2 4 0,-4-3 0,2 2 0,-3-2 0,-1-1 0,-3 1 0,3 0 0,-3 0 0,0 2 0,-4-2-8,0 5-20,-10 3-121,-1-3-12,-5 2-8,-8-2-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33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8 80,'-15'5'97,"1"1"7,14-6-23,0 0-17,0 0-11,0 0 3,0 0-24,18-6 1,-7-1-13,6 4-8,1-2-4,4 0 0,-1 2-4,3 3 0,-2 0 0,-4 0-4,-1 5 4,-6 3-4,-4 2 0,-7 1 4,-2 2-4,-5 0 0,-6-3 0,0 3 4,-5-2-4,3-1 4,0-2-4,-1-3 0,6-2 4,3-3-4,7 0 0,-11 0 0,11 0 0,0 0 0,0 0 0,18 0 0,-8-3 0,4 3 0,1 0 0,2 0 0,3 3 0,-5 2 0,3 0 0,-7 3 0,-3 2 4,-1 3-4,-7 3 4,-4-1-4,-3 1 8,-4 0-8,-2 2 8,-2-3-8,-5-2 4,3 0 8,-7-7-8,2 1 5,-2-7-5,4 6 0,0-6 0,3-6 0,6 4-4,11 2-12,0 0-77,0 0-48,17-8-28,1 8 0,4 0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32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 12,'-9'0'149,"9"0"-4,17 9 0,3-6-57,-1-8-31,14 10-25,-5-10-12,7 2-32,0 1-109,0 2-28,-7-5-8,0 5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32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4 52,'0'0'121,"0"0"8,0 0-41,-7 5-23,7-5-5,0 0-16,13 8-7,-13-8-9,20 5 0,-9-5-8,8 5-4,3-5-4,9 6-4,1-6-4,6 2 4,-1-2-8,0 5-16,0 3-40,-9-5-77,-6-3-20,-7 5-12,-15-5 8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23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73 261,'23'-18'165,"-14"7"9,2 3-21,-11-5-101,13 11-16,-11-9-12,-2 11 1,2-10-13,-2 10 0,-13 0-4,0 5 0,-6-2 0,-3 2 0,-2 0-4,1 0 0,-1-2 0,2 2 0,1-2 4,1-3-4,7 0-8,2 0 4,3 0 0,1 2 0,7-2 0,-11 8 0,11-8 0,-8 18 0,3-7 0,-1 2 4,-1 2-4,1 1 0,-1 0 4,1-3-4,2 0 0,1 0 4,3-13 0,7 13-4,4-13 4,2 2 0,6-2-4,7-5 0,2 0-4,5 0 0,-1 2 0,3 3 0,-1 0 0,1 5 4,-3 6-8,-6 7 12,-4 3-4,-5 5 0,-6 5 0,-5 3 0,-6 0 0,-13 0 0,-2-6 0,-6-4 4,-3-4-4,-9-6 8,-1-7 0,-3-4-4,3-3 0,1-8-28,5 3-129,4-6-12,16 4-12,8-1-13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22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6 334,'0'0'177,"22"-39"-20,-22 39 0,0 0-109,44-33-11,-18 22-25,4 3 0,5 3-4,5 5-4,-3 5-4,0 8 0,-9 8 0,-2 8-4,-11 5 4,-8 10 0,-14 0 0,-4 0 4,-10 1 0,21-45 4,-57 72-4,57-72 4,-63 45-4,63-45 4,-57 13 0,57-13-4,-43-13-4,43 13 0,0 0 0,-27-58 0,27 58 0,16-41 0,-16 41 4,43-37-12,-12 27 4,1 5-4,8 5 4,-1 7 0,2 4 0,-1 5 0,-6-1-8,-1-2-8,2 0-129,-9-8-12,2-2-12,-4-8-13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5:22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40 298,'9'-47'173,"-9"47"-4,0 0-12,0 0-105,0 0-15,22 62-13,-22-62-8,6 81 4,-4-31-12,1 7 4,1 1-4,-4-4-4,4-1 0,-1-9-4,-3-44-8,6 63-12,-6-63-93,0 0-52,0 0 4,0 0-32,0 0 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48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 193,'-9'8'173,"9"-8"-4,0 0-16,0 0-88,0 0-25,13 0-8,7 0-12,-5-3 0,11 3-12,3-8 1,1 6-5,7 2-8,-2-8-17,11 13-83,-9-8-53,3 3-21,-10-5 1,-4 5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7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6 217,'-2'-16'165,"-3"3"-4,5 13-16,-8 8-80,8 15-29,-5 1-8,5 9 0,-6 4-8,1 7-3,-3 0 3,1 3-4,-4-3-4,0 0 0,3-5-4,-3-2-8,4-1-20,1-13-133,6-7-8,0-16-16,0 0-13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7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9 104,'11'-15'153,"-11"15"-4,9-8 8,-9 8-76,0 0-29,0 0-3,-4 21-17,-5-11-8,2 14 0,-6-6-8,0 8-4,-2-2 0,2-1-4,2-2-3,4-3-1,3-2 0,4-6 0,11-2 0,4-5 0,3-3-4,6 0 4,4 0-4,3 0 4,1 0-8,1 0 0,0 5-16,-5-10-13,7 5-120,-13-3-4,0 0-12,-7-4-2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36.04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45 80,'0'0'161,"17"-5"-40,12 5-12,3-10-21,21 10-23,8-10-17,20 10-12,4-10-3,19 7-9,-1-2-8,8 5-4,-6-3 0,0 3-8,-14 0 4,-8 3-4,-15-3 0,-14 3 0,-14-3 0,-10 0 0,-10 0-4,-7-3 0,-13 3-4,0 0-8,0 0-40,-18 0-101,3 0-12,-2 0-9,-1-5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35.36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4-2 8,'-26'15'132,"21"-4"-7,5-11-36,-6 8-41,6-8-11,11 10-17,-3-5-8,1-5 8,2 8 4,-2-8-4,6 5 8,-2-5 5,11 3-5,0-6 4,15 9 0,-2-12 0,18 6-7,4 0-5,17 0-4,9 0 0,16 0-4,6 0-4,6 8 4,-2-3-4,-8 3-4,-14 0-8,-19-3-28,-20 6-117,-24-6-16,-17 0-8,-20-5-9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6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110 140,'-4'-23'162,"4"23"3,0-21-4,0 21-52,2-18-53,13 13-16,-6-8-12,8 7-7,-2-4-1,7 2-8,2 3 0,2 5-4,1 0 0,-3 8-4,-3 2 0,-3 6 0,-7 7-4,-5 3-4,-10 5 4,-7 3-4,-9 2 0,-8 6 0,-5 0 0,-4 2-4,-4-3 4,-3-2-4,3-5 4,2-5 0,1-9 0,6-9 0,6-9 4,6-7-4,7-5 4,6-8-4,7-1 8,0 4-8,11-1 4,4 1 0,3 4 0,4 1 0,2 5 0,0 5 0,2 0 4,0 8 0,0 4-4,3 1 4,-3 3 0,4 2-4,1-2 4,4-3 0,0-3-4,4-10 4,2 0-4,-2-13-4,3 0-4,-7-13-37,0 3-112,-3-6 0,-3 1-20,-5-6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5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7 285,'-11'-5'174,"2"2"-5,9 3-12,9-7-109,12 7-16,6-5-7,8 0-13,4-3 0,5 3 0,1-2-12,-1-1-16,4 8-85,-11-2-56,-2 2-16,-9-3-4,1 3-13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5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1 245,'9'-3'161,"-2"-2"4,-7 5-3,0 0-94,6 24-24,-12-11-16,6 13-7,-9-3-1,4 11-4,-5 0-4,3 5-8,-2 3 4,1 0-4,-1-3 0,2 0 0,3-5-4,0-6-4,4-4-12,0-24-28,-5 18-113,5-18-5,0 0-23,0-21-4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5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81 294,'0'-13'165,"0"6"0,0 7-32,9-16-85,4 11-20,-2-8-8,7 5-4,1 0-3,1 3-5,0 0 4,1 5-8,-3 2 0,-3 6 0,-4 8 0,-4 5-4,-7 2 0,0 8 0,-9 3 0,-4 2 0,-7 0 0,-6 1 4,-2-1-8,-5-5 8,0-2-8,0-8 4,-2-6 0,5-7 0,4-3 0,4-5-4,6-10 4,6-1 0,5-2 0,10-2-4,3 2 4,8 2 0,1 1 0,7 5 4,0 5-4,4 0 4,1 5 0,-3 5 0,0 3 0,0-2-4,1 4-8,-8-9-45,10 1-104,-8-7-4,6-5-12,-3-8-24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4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88 144,'0'0'154,"9"-5"3,-9 5-8,0 0-81,13 26-12,-13-26-11,6 29-13,-6-16-4,7 10-8,-5-2-4,7 5-3,-5-5-1,5 5-4,-2-8 0,3 0 0,-3-7 0,4-1 0,-2-10-4,2 0 0,-3-13 0,1-3-4,0-4 4,2-9-4,2-5 0,0-7 0,2-6 0,0-5 0,1 0 0,1-3-4,0 6 4,-1-1 4,-1 6-4,-2 10 4,-2 6-4,0 4 4,-2 6-4,-5 5 4,-4 13-8,11-13 4,-11 13 0,9 0 0,-9 0 0,13 0 0,-2 0 0,2 0 0,6 0 0,5 0 0,5-3 0,10-2 0,7-3 4,6 0-4,5-2 0,2 0 0,2-1 0,-2 1-4,-3 2-8,-14-5-20,4 8-121,-22 0-8,-2 5-17,-16 0-3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3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2 68,'6'-16'157,"3"8"-12,2-2 12,2-5-56,8 9-41,-8-7-7,7 11-17,-7-9-8,4 11-8,-6 0-4,0 0-8,-11 0-4,13 21 0,-13-8 0,0 0-4,-6 0 0,-3 0 4,0 0-4,-2-3-4,1-2 8,-3-3-8,2 0 8,2 1-4,9-6 0,-13 5-4,13-5 8,0 0-4,0 0 0,11 0 0,-3 0 0,3 0 0,2 2 0,3 1 0,-3 5 0,-3-1-4,1 4 0,-4 2 0,-7 0 4,0 5-4,-7-3 4,-1 1-4,-3-3 4,-4-3 0,-3-2 0,-1-3 0,3 0-4,-1-5-8,6 0-24,-6 0-109,17 0-16,-11-10 0,11 10-1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7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359 40,'11'-42'149,"-7"26"8,-4 1-4,0-1-77,0 16-15,0 0-21,0 0-8,-8 21-7,8 0-9,-2 2-4,2 14 4,-5 2 0,5 13 0,-4 3-4,4 5 0,-9 2-4,5 6 0,-3 3 0,1-1-4,-3-5 0,2 0 0,1-7 0,1-3-4,-1-11 5,4-5-1,-3-10-4,5-11 4,0-18-4,0 0 4,11-18-4,-4-8 4,1-8-4,-1-5 0,2-6 4,0-4-4,-3-1 0,1 1 4,-3 2-8,0-3 8,-1 0-8,-1-4 4,-2 2-4,4-6 4,-4 1-4,4 2 0,-1 0 4,1 8-4,3 3 4,3 7 0,4 1 0,1 7 4,7 3-4,4 5 0,9 0 0,4 3 4,7 2-4,11-2 8,10 8-8,12-1 4,13 1-4,13-1 4,10 1-4,10 2 8,6 0-8,0 1 0,-2 1 0,-7 1 0,-6 0 0,-14 2 0,-10 1 0,-11-4-4,-11 4 4,-9-3 0,-9 2 0,-8 0 0,-5 3 0,-6 0 0,-7 0 0,-4 6 0,-5-1 0,-6 5 0,-4 3 0,-5 3-4,-2 2 4,-6 6-4,-3 4 0,-2 6 0,-4 5 0,-3 11 4,-2 5-4,1 7 8,-3 6-4,-2 3 4,2 4 0,0 1-4,3-3 4,3-3-4,3-4 4,0-4-4,4-7 4,-2-3-12,7-7-12,-9-19-134,4-6-7,-6-12-20,-5-8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3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114 149,'-11'6'153,"11"-6"0,0 0-4,0 0-89,0 0-16,0 0-7,0-13-13,0 13-4,9-19-4,2 9-4,0-6 0,4 3-4,2-2 0,7 2 0,0 0-4,-2 8 0,2 5 0,0 0-4,-4 10 4,-3 8-4,-4 8 0,-6 8-4,-7 10 4,-5 8 0,-5 3-4,-8 5 8,-6-3-8,-4-3 0,-3-4-4,-4-9 0,1-9-4,-3-14 0,6-5-4,1-13 8,3-6-4,6-4 4,8-5 0,2-4 4,11 1 4,4 3-4,11-4 8,5 6-4,4 3 8,4 5-4,-2 5 8,5 5-4,-5 0 4,0 11 0,-4-1-4,2 4 4,-5-1-4,1-5-4,2 2-8,-3-9-20,10-4-117,-10-4-12,3-9-12,-2-2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1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294,'11'0'169,"6"-5"-12,16-5-8,4-6-117,15 6-16,7-3-32,0 0-121,4 0-12,-4 0-20,-9 6-8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21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2 189,'-9'-5'161,"7"15"4,2 3-24,-8-2-85,12 12-7,-6 0-21,2 8-4,0 3-8,-2 8 0,-5-3-4,5 0-4,-4 0 0,1-3-3,1-5-14,-2-13-27,6 3-109,0-21-8,-7 10-16,7-1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6.77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619 0 153,'0'0'141,"0"0"-9,0 0 5,-11 13-96,6 16-17,-10 10-8,-5 16-4,-12 13 8,-8 23-4,-14 6 4,-5 12 5,-11 3-5,0 3-8,0-3-4,7-10-8,13-6-36,12-23-105,17-20-12,12-17-9,15-23-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3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77 48,'-2'-13'141,"2"13"16,9-7-32,-7-4-21,13 11-23,-9-18-13,16 15-23,-9-10-9,9 8-12,-2 0-8,1 5-8,-1 0 0,-3 5-4,-6 6-4,-2 7 4,-9 5-4,-11 6 4,-4 7-4,-9 6 5,-7 2-5,-3 0 4,-3-2-4,0-3 0,0-8 0,4-7 0,5-11 0,2-8 0,8-8 0,5-4 0,7-6 0,1-1-4,5-1 4,9 2 0,2 0 0,4 2-5,5 6 10,4 3-5,0 2 4,2 0 0,2 0 0,5 5 4,-5-3 0,4 4-4,-1-6 4,2 0-4,-1 0 0,1-11-12,2 6-12,-14-11-133,8 6-4,-12-6-25,-2 6 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3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529 104,'0'-13'149,"0"13"-4,0 0 8,9 3-68,-9-3-29,4 10-11,-4-10-9,7 21-4,-7-11-4,9 11-4,-7-3-3,4 3-5,1 2-4,-1 1 0,3-3-4,0 2 0,1-7-4,1-1 0,0-4 0,0-4 0,2-7 0,-2-5-4,0-8 4,-1-8-4,1-5 4,0-10-8,0-8 8,0-3-8,0-7 4,-3-1-4,1 0 4,0 3 0,-1 3 0,3 5 0,-4 10 0,-1 6 0,3 4-4,-1 6 8,1 8-8,0 2 4,-1 5 0,1 3-4,4 0 4,0 0 0,7 3 0,1-3 0,5 0 0,9 0 0,8-8 0,9 0 0,9-2 0,4-3-4,6-3 4,1 1 0,-1 2 0,-3-3-4,-8 3-8,-10 0-12,-7 13-33,-14-10-100,-8 10 4,-10-5-28,-11 5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2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9 181,'22'-13'153,"-14"5"-12,8-5-16,3 10-65,-3-10-20,8 8-7,-7-3-13,5 5-4,-9-2-4,2 10-4,-8 1 0,-5 4-4,-4 6 0,-5 0-4,-4 0 4,-2 5-4,-2-8 4,0 2-4,-3-1 0,5-6 0,-2-3 4,4-3-4,2-2 0,9 0 0,0 0 0,0 0 0,0 0 0,9-5 0,2 5 0,6-5 0,-1 5 0,1 0 0,0 0 0,-1 5 0,-1 6 0,-4-3-4,-4 5 4,-5 0 0,-4 3 4,-5-1-8,-4 1 8,-4 0 0,-3-3-4,1-2 4,-1-3 0,1-3-4,2 0-8,-1-5-12,16 0-24,-13 5-97,13-5-20,0 0 0,9 0-9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26 197,'4'-20'157,"-4"20"-12,0 0-12,2-11-81,-2 11-8,4 11-11,-1 4-5,-8-2-4,5 13-4,-6-2 0,4 7-8,-5 3 5,3 8-9,-5-1 4,5 11 0,-5-2 0,5 2-4,-5-3 0,5-2 0,-2-3-4,-1-7 4,3-8-4,2-9 0,2-7-4,0-13 0,0 0-8,8 0-16,7-7-97,-4-12-40,6 1-8,1-10-2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1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1 88,'9'-10'169,"-9"10"-8,0 0-8,0 0-52,0-13-32,0 13-29,0 0-12,0 0-8,0 0-4,0 13-12,0-3 0,-6 1-4,1 2 4,-1 5-8,-1-2 8,3-3-8,-1 2 4,3-2 0,-2-2 4,4-11-4,4 15 4,-4-15-4,15 8 4,-1-8 0,3 0-4,3 0 4,4 0 1,0 0-5,0-5 4,0 5-4,-2 0 0,-5-3-4,1 3-9,-10-5-27,3 5-109,-11 0-4,9-2-24,-9 2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8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1 241,'-6'12'157,"6"-12"0,19 0-16,-6-5-88,18 5-25,-5 0-16,7-7-36,-5 2-109,1 2-24,-5-1 0,0 1-1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6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3 217,'0'-29'165,"0"29"4,0 0-20,14 3-84,-14-3-33,19 26-4,-6-8-8,7 6 0,2-1-3,2 6-5,4-1 0,0 1-12,5 0 8,-5-3-16,3 2-4,-10-10-57,1 3-92,-7-8-4,-4-5-24,-11-8 11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08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36,'0'0'149,"13"0"-8,0 3-40,-4-8-32,15 5-13,-9-6-16,11 12-4,-4-6-11,9 2-9,-7-2-8,4 8-8,-4 2-28,-5 1-113,-1-3-8,-3 2-8,-2-2-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17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92,'0'0'153,"8"-5"-8,-8 5 8,11 7-80,-11-7-25,0 0-12,0 0 1,13 13-13,-13-13-4,9 21-4,-9-8 0,4 8 0,-4 3-4,7 4 0,-7 4 0,2 2 1,-2 2-9,0 1 8,0-3-8,0-1 0,-4-4 4,-1-8-12,5 0 0,0-21-25,-2 8-116,2-8-20,0-13-8,0-8-8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3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16 197,'-2'-11'173,"2"1"-8,0 10-12,2-23-72,11 17-37,-8-9-8,12 7-16,-6-5-3,11 3-5,-2-1-4,4 6-4,-5 2 4,5 3-4,-6 8-4,-3 8 4,-2 2-4,-6 11 4,-11 4-4,-3 7 0,-8 1 0,-7 6 4,-7 0-4,-1 0 4,-1-6-4,-2-7 4,3-5-4,6-8 0,2-14 4,7-4-4,6-6-4,4-10 4,5 0 0,5-5 0,6 3-4,2-1 4,4 6 0,3 2 0,4 5 4,0 3-4,7 0 4,2 0 4,4 5-4,2 1 0,5-4 4,2-2-4,0 0 4,4-10-8,-2-1 4,-2-7-8,-4 0-8,-10-11-20,-3 8-125,-16-7-8,-7 7-12,-12 0-13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2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1 346,'-11'-8'177,"30"3"-28,3 2 8,0-7-125,17 7-11,2-5-13,10-2-12,3 10-53,-2-10-96,-2 2 0,-2-5-20,-8 0-8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2.7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9 217,'6'-15'173,"-6"15"-8,0 0-12,0 0-64,8 8-49,-10 2-16,4 11-3,-2-1-5,0 9-4,-4-1 4,4 1-4,-4-1 0,2 1-4,-2-3-4,2-3-8,2-5-16,-10-7-129,10-1-12,0-10-12,-11-3-17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1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6 197,'17'-21'153,"-4"11"8,2-6-28,10 11-81,-6-13-15,7 13-17,-4-6-4,0 11-4,-5 5 0,-3 9-8,-10 4 0,-4 5 0,-2 3-4,-9 0 0,0 1 0,-7-7 4,3-1-4,-2-6-4,-1-5 4,5-3 0,0-5 0,4 0 0,9 0 0,0 0 0,-4-11 0,4 11 0,17-10 0,-6 5 0,7 2 0,-3 0 4,3 3-4,-3 0 0,0 3 0,-2 5 0,-4 0 0,-2 2 4,-7 3-4,0 3 0,-9-1 0,-2 1 4,-4-3-4,-1 0 4,-1-2-4,2-6 0,1 3-8,-1-14-60,15 6-69,-13 0-24,13 0 3,0 0-19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7.25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360-11 157,'5'-10'153,"-5"10"-4,0 13 4,0 13-109,-18 0-8,3 18-8,-11 8-7,-3 8-5,-10 6-4,-3 4-4,-1 6-28,-3-1-113,4-7-16,5-10-4,9-17-12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5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53 289,'-11'-34'166,"7"21"-1,2 3-12,8 18-105,-6-8-12,-4 29-7,-3-1-9,1 11-4,-5 3 4,3 10-4,-7 0 0,4 3-8,0-3 0,3-8-16,8 3-141,-5-19-12,8-4-12,-3-24-20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4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-7 132,'0'0'157,"9"2"5,-9-2-5,2 26-65,-11-13-35,11 11-13,-10-6-12,3 8-8,-10-2-8,2 2 1,0-5-9,0 2 0,2-5-4,0-2 0,6-6 0,5-10 0,5 11-4,8-11 4,7 0 0,4 0-4,8-5 4,3 2-4,7 0 4,4 3-4,-3-5 0,-3 5-8,-1 0-4,-11-2-24,5 2-113,-18 0-13,-2 0-15,-13 0-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14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40 177,'-13'-3'157,"13"3"-16,-7 3-16,14 7-65,-7-10-20,24 8-3,0-8-9,17 5 0,9-5-8,16 0 0,15-8-4,19 3 0,16-5-3,17 0-5,9-6 0,9 3 4,-1-8-8,3 8 4,-11-2-8,-13-1 4,-22 6-16,-22-3 4,-19 10-21,-25-2-11,-13 8-113,-28-3-8,0 0-20,-32 15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5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11 233,'26'-13'165,"-17"11"-4,-9 2-12,0 0-104,-4 13-17,-9 2-12,0 6 0,-9 3-4,0 4 0,-6 4 0,-3 4-8,-2-2 4,-2 3-8,0-3 8,5-1-12,4-4 0,2-5-12,8-3-4,1-19-28,15-2-105,0 0-12,4-13-9,1-5-7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7.184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4 315 76,'6'-21'157,"-6"21"4,11-10-4,0 4-60,7 19-25,-18-13-19,28 29-13,-17-11-8,13 8-4,-7-8 1,7 6-9,-2-9 0,9-7-8,-1-13 0,7-13 0,7-13-8,6-11 4,7-7-8,2-6-4,2 0-8,-4-2-44,0 13-109,-11 10-13,-9 10-7,-15 9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6.778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3 1146 108,'-7'-21'149,"7"21"-8,0-13 8,0 0-88,7 13-17,-1-16-12,12 11-8,1-11-4,12 1-3,4-11-1,13-3-4,6-8-4,14-4-4,9-6 0,14-8-4,14-8 0,13-2-4,11-3 4,15 1-4,9-7 4,11 4 0,6 0 0,9 7 4,2 3-8,7 5 8,2 8-4,-2 11 4,-1 4-8,-3 9 8,-7 10-4,-9 10 4,-7 6-4,-12 10 4,-14 8 0,-10 8-4,-12 4 8,-8 9-8,-9 8 4,-8 5 0,-12 5 4,-6 5-4,-5 3 0,-8-1 4,-9 1-4,-4 0 4,-11-3-4,-5-5 8,-6-10-8,-7-3 5,-6-8-5,-3-8 0,-3-7 0,-3-9-4,-3-4-4,3-11-4,-11 8-13,-2-19-39,13 11-97,-11-10-12,11 10-4,-8-8-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5.82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4 409 104,'-20'15'161,"14"-7"-4,6 0 4,0 5-68,0-13-24,15 18-21,-6-13-12,10 8-8,-1 0-3,4 6-1,-1-4-12,3 6 4,-2-5-4,2-1-4,-2-7 4,4-11-8,3-15 4,3-13-8,5-11 0,5-15-4,3-8-4,-1-11-16,8 11-28,-8-5-114,-3 8-7,-3 4-12,-12 9-8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5.41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2 980 88,'11'-16'141,"-11"6"0,11-1-24,-2 6-53,-3-5-15,5 5-21,0-6-4,0 9-12,-2-4 0,4 1 0,-7 0 0,5-3-4,-2-2 8,2-1-7,2-4 3,4-4-8,5-9 0,4 2 0,9-6-8,9-4 0,11-8 0,10-3-4,12-3 8,8-2-9,9 0 5,8-3 0,10 3 8,3 0-4,8 5 4,-1 3-4,7 2 5,2 0 3,4 6-8,-2 5 4,-6 7-4,-5 3 4,-10 11 0,-10 7-4,-14 9 0,-12 9-4,-13 9 8,-6 10 0,-13 5 0,-3 10 0,-10 8 4,-1 9 4,-6-1-4,-2 5 4,-4 0 4,-1 1-4,-2-11 0,1-6-4,-3-4-12,-4-16-28,4-5-117,-11-6 4,-2-13-32,0-10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21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1,'0'0'161,"0"0"8,0 0-12,0 0-108,9 29-21,-9-3-12,0 10 0,0 6-4,-2 5 0,-3 2-8,1-2-8,4 0-145,0-11-8,2-10-16,5-13-1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21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8 213,'-9'3'169,"9"-3"0,0 0-20,19 10-84,-3-15-33,12 5-12,2-8 0,7 6-12,5-3-8,-1 0-12,7 8-88,-7-8-50,0 5-19,-6-5 0,0 5-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20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0 161,'9'-11'157,"-9"11"-8,-13 0-4,9 11-93,-12-1-24,3 16 0,-6-3-7,6 11-5,0 0-4,4 5 4,2-3-4,10 1 0,5-6-4,10-5 4,10-10-8,7-6 4,2-10-4,4-5 0,1-8 0,-8-5-4,-3-3 4,-9-2-4,-16-1 4,-10 6-8,-16 7 0,-10 4-4,-5 9-8,-9 3-4,10 16-32,-10-2-101,16 1-8,8-1-9,14-1 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20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09 68,'9'0'165,"-9"0"-12,0 0 8,0 0-72,15 16-37,-15-16-16,4 26-11,-4-13-5,9 8 0,-2-3-4,4 0-4,-1-2 0,4-1 0,-4-4 0,4-3-4,-4-3 0,-1-5-4,-9 0 1,11-16-1,-11 3 0,4-5-4,-4-6 4,-4-4-4,2-4 0,-3-9 0,-1-1 4,-1-2-8,1-1 8,-1 3-8,3 9 8,0 1-8,4 9 8,0 7-8,0 16 4,17-10 0,-2 10 0,7 0-4,6 0 4,10 0 0,7-6 0,8 1 0,8-5 4,4-3-4,3-5 0,-3 2 0,-4 0-4,-6 3-9,-9 8-15,-22-5-48,-5 15-81,-19-5-8,0 18-9,-13-5-7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19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149,'9'-5'153,"8"-5"8,-4 4-24,-2-7-65,15 11-32,-4-11-3,11 8-13,-7-1-12,3 6 0,-3-2-4,-4 4-4,-5 4 0,-6 4 0,-11 0-4,-2 3 0,-9 3 0,-2 0 0,-5 2 0,-1-5 0,-1 2 0,3-4 0,-1-4 0,5 1 0,4-3 0,9-5 0,0 0 0,0 0 0,11-7 0,2 4 0,7 0 0,0 3 0,1 0 0,3 0 0,-2 6-4,-2 4 4,0 3 0,-7 5 0,-2 3 0,-5 2 4,-6 1-4,-2 2 4,-9 2-4,-6-4 8,-5-4-8,-4 1 4,-5-8 0,0 0 0,1-8-4,-1-5-4,7 0 0,2-5-8,9 2-16,-2-12-81,15 4-40,4-2-20,7 1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18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2 168 144,'-11'3'150,"11"-3"3,15-3-57,5-10-23,24 11-21,4-14-12,21 6-7,8-6-9,21 3-4,11-5-8,20 0 0,13 3 0,6 2-8,5 2 0,2 1 0,-5 5 0,-6-1-4,-19 6-8,-20-7-8,-20 14-28,-29-7-101,-16 0-20,-25 0 0,-15 0-1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5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77,'18'-28'165,"-18"28"-4,10-11-12,-1 16-101,-9-5-3,2 19-17,-2-9-4,5 11 0,-5 0-4,2 5 0,-2 2-3,0 6-5,0-3 0,4 3-8,-4 3 4,2-1-8,3-2 8,-3-3-12,0-2 8,0-1-4,-2-4 0,2-6-4,-2-5 0,0-13-8,0 11-12,0-11-21,0 0-76,7-16-44,1 3-16,-1-8-8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18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1 16,'-11'10'145,"11"-10"-8,-5 10-13,5-10-27,0 16-20,0-16-25,5 8-8,-5-8-12,22 5-3,-9-5-13,11 0 0,2-3-4,2 1 0,3-3-8,2-1 4,-3 1-4,3 0 0,-9 0-4,-2 0 4,-5 2-4,-17 3-4,0 0-4,0 0-12,-13 5-61,-9-5-72,-2 8 0,-4-5-16,2 4-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04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9 16,'8'-13'145,"-8"13"-4,0 0 4,7-8-49,-7 8-27,0 0-25,0 13-8,-9-8-8,5 8-7,-7-2-5,2 4 0,-4 4 0,4 2-8,-2-1 8,5 4-12,1-1 8,5 1-8,9-1 4,6-2 0,5-5-4,6-3 0,5-5 0,4-3 0,0-5 0,2-10-4,-2-1 4,-7-2-4,-8-5 5,-7 0-5,-9-3 0,-12 5 0,-10 0 0,-6 9 0,-9 4 0,-4 3-5,2 10-7,0 3-4,11 14-36,3-7-101,14 1-12,11-5-4,14 0-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03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79 157,'-4'-10'149,"4"10"0,0-10 0,0 10-97,0 0-12,8 13-8,-8-13-3,9 13-5,-9-13-4,15 20 0,-8-7-4,4 0 0,0 0-4,2 3-4,0-6 1,0 3-5,-2-5 0,0 0 0,-2-8 0,-3 0-4,-6 0 4,11-10 0,-9-1-4,1-2 4,-3-5 0,0-3-4,0-5 0,-3 0 4,3-5-4,-2 2 0,2-5 0,-4 3 0,-1 0-4,5 0 8,-2 2-4,2 3-4,0 3 8,0-1-4,5 6 0,-3 0 0,2 7 0,3 1 0,1 5-4,6 2 4,1 3 0,5 0 0,4 0 0,4 0 0,9 0 0,5 0 0,6-5 0,2 2 0,4-2 0,1 2 4,-3 1-4,1-1-4,-7 3-8,-9 0-12,-2 8-41,-16-8-88,-6 10-4,-13-10-24,-2 19 8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03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108,'37'-21'157,"-13"11"-8,3-1 4,-6-4-76,12 12-29,-9-7-16,7 10-11,-9 0-5,2 8-8,-9-1-4,-2 6 0,-2-2 0,-7 5-4,-4-3 4,0 2-4,-8-2 0,-1-2 4,-2 2-4,-4-5 0,-3-1 0,1 1 4,-1-3-4,1 1 0,1-4 0,3 1 0,5-3 0,8 0 0,-9 2 0,9-2 4,13 0-4,-2 0 0,6 0 0,1 0 0,4 6 0,0-4 0,-1 6 0,-1 0 0,-2 0 4,-3 7-4,-4-2 0,-3 3 0,-5 2 4,-3 1-4,-3-1 4,-5 0-4,-3 0 4,-4-2 0,-3-3 0,-6 0 4,0-5-4,-4-3 0,-1-2 0,-1-3 0,1-3 0,3 1 0,4-4-4,7-1 0,15 7-8,-9-11-8,18 6-16,-2-6-45,14 6-76,3-3-12,9 3-4,2-3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01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94 28,'11'-5'104,"0"-1"-3,-11 6-49,0 0-3,8-10-1,-8 2 9,0 8 3,0-10 0,0 10 1,-4-11-17,4 11-12,-9-10-4,9 10-11,-13-5-9,5 5 0,-3 0 0,0 5 0,0 0-4,2 6 4,-2-1-4,5 6 4,1-1 0,5 1 0,0-3-4,7 2 0,4-4 4,0-4-4,4-2 0,0-5 0,0 0 0,5-5 0,-5-5 0,-2-3-4,-4-5 4,0 0-4,-5-3 0,-4 0 0,0 3 4,-7 3-4,1 2 0,-3 7 0,-4 12 0,-2 1 0,2 6-4,0 5 8,2 3-4,2 0 0,7-3 0,2-2 0,13-6-12,-4-5-141,13-5 4,-1-10-24,5-3-4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31.8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-1 153,'0'0'149,"0"0"8,-11 6 0,11 7-93,-15-13-11,10 10-17,-12-7-8,6 7-4,-9-2-8,5 0-8,0-3 0,-1 3-4,1-6 0,4 1-4,0-3 4,5 0-4,6 0 0,-9 5 0,9-5 0,0 0 0,0 0 0,-4 11 0,4-11 0,-3 15 0,3-15 0,-6 18 0,4-10 0,-3 3 0,1-1 0,0-2 0,4 2 0,0-10 0,4 11 0,-4-11 0,15 5 4,0-5-4,3 0 0,4 0 0,4 0 0,0 0 0,0 5 0,3 3 0,-3 2 0,-4 6 0,-3-1 4,-3 6-4,-10-3 5,-6 3-1,-2-3 0,-11 1 0,-4-6 0,-5-3-4,0-2-16,-9-8-109,9 0-24,3-5-25,3-1 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31.2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5 88,'-4'24'161,"4"-9"-4,0-2 8,7 11-64,-7-14-24,15 14-29,-9-9-12,7 9-8,-4-3-3,4 5-9,0-6-8,0 4 4,0-3-8,-2-3 4,0-5-4,0-5 0,-2-8 0,0-3-4,-5-10 4,2-5-4,-3-8 0,-3-8 4,0-5-4,-5-3-4,1-2 4,-5 2-4,3 1 4,-3 4 0,0 3 0,5 6-4,2 10 4,2 5 0,0 13-4,6-11 4,3 11 0,6 0 0,5 5 0,6-5-4,4 3 4,3-3 4,4 0-4,-2 0-8,0 0-12,-11 0-121,4 0-16,-10-5-12,-3 5-1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30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24,'15'13'161,"2"-13"-7,3-7-38,13 7-27,-3-11-29,16 11-3,-7-13-29,12 8-4,-3-3-12,0 3-8,0 5-20,-15-3-125,4 3-4,-13 6-20,-7-4-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30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20 64,'11'-8'149,"-11"8"0,0 0 0,13-3-89,-13 3-11,0 0-21,0-10-8,0 10-4,0 0-4,-6 0 0,-3 0 0,0 0-8,-4 0 0,-2 5-4,2-5 5,-2 5-5,2-5 0,0 3 4,2-3-4,2 3 0,9-3 0,-11 5 0,11-5-4,-8 10 4,8-10 0,-5 13 0,5-13 0,0 13 0,0-13 0,0 13 0,0-13 0,9 10 0,-9-10 0,15 8 4,-4-5-4,0 2 0,2-5 0,2 5 0,-2 0 0,0 3 0,2 3 0,-2 2 4,-4 0 0,0 5 0,-7 3 0,-2-3 8,-4 0-4,-3 3 4,-4-8 0,-2 2-4,-2-7 4,0-3-4,0-5-4,2 0-4,4 0-24,-4-5-117,13 5-8,-2-13-24,2 13-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29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332 92,'-9'-5'149,"9"5"-12,0 0-36,0 0-29,0 0-27,0 0-17,13 16-8,-13-16 4,11 15-4,-11-15 0,11 21 5,-7-13-9,5 5 0,-9-13-4,13 18 0,-13-18-4,13 8-4,-13-8 0,11-3 0,-4-5 0,-5-5-4,0-2 4,-2-6-4,0-2 4,0-6-4,0-2 0,-2 0 0,0-3 0,2 5 0,-3-2 0,3 5 0,0 2 0,0 4 0,5 1 0,-1 6 0,3 3 0,-1 0-4,3 2 4,2 5 0,0 1 0,2 2 0,2-6 0,0 6 0,5 0 0,2 0-4,2 0 8,0-2-4,0-1 0,-1 1 0,1 2-8,-6-11-24,4 11-117,-9-3-8,-5 3-12,-8 0 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5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4 302,'-4'-8'173,"4"8"-12,0 0 0,0 0-129,4 18-12,1-7-4,1 4-8,3 0 5,1 6-13,1-3 4,4 0-12,2 3-13,-6-8-91,9-1-45,-5-6-17,6-4-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5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3 153,'-2'-31'128,"2"21"-11,-2-3-4,2 13-28,0 0-29,0 0-12,0 15-16,0 9-3,0-4-9,0 14 4,0 0-4,0 8 4,0-3-4,2 7-4,-2 1 4,0 3-8,-2-6 5,2 5-9,-4-7 0,4-1-4,-4-4 4,4-11-8,0-5-4,0-21-13,2 10-23,-4-18-113,8-7-8,-2-14-16,4-2-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28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5 16,'0'0'124,"0"0"-15,0 0-24,0 0-17,0 0 1,0 0-1,0 0-19,0 0-13,-11-10-12,11 10-4,0 0-8,-7 0-4,7 0 0,-11 5 0,2-5 0,9 0 4,-15 5-3,15-5 3,-15 11-4,15-11 0,-13 13 0,11-6 0,2-7-4,0 19 4,0-19-4,17 7 0,-4-7 0,0 0 0,0-7 0,0-1 0,-4-5 0,0 2-4,-7-2 4,-2 3-8,0 10-4,-11-16-16,11 16-41,-15 0-88,8 5-8,-1-5-4,8 0-1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4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808 418,'-7'-60'182,"11"26"-21,12 6-4,1-9-137,13 3-8,3 0-4,2 3-4,0 0 0,-3 7 0,-1 4 0,-7 7-4,-7 5 4,-4 8-4,-13 0 0,7 13 0,-9 5 4,-3 5 0,-1 9 0,-1 7 0,1 2 4,4 9 0,2-3-4,0 0 5,8-6-9,7-4 0,1-14 0,5-10 0,1-13 0,4-13 0,-2-13 0,2-5 0,-6-11 0,-3-5 0,-6-2 0,-4-6 0,-7 6 0,-5 2 0,-3 5 0,-3 11 0,-2 5 0,0 10 0,2 6 0,2 10 0,9 0 0,-9 15 0,12-2 0,5 0 0,3 1 0,4 1 0,9 1 0,0-1 0,0 4 0,2-1 0,-2 0 0,-4 0 0,-5 1 0,-2-1 0,-8-3 0,-5-2 0,0-13 0,-16 14 0,5-20 0,-2-7 0,0-5 0,-4-11 0,2-10 0,2-5 0,2-8 0,4-5 0,7-6 0,0 1 0,9 2 0,2 2 0,4 9 0,2 7 0,3 11 0,-3 10 0,1 16-37,-18 5-128,0 0-8,0 15-16,-9 6-5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3.9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5 362,'-17'-57'177,"17"57"-12,2 18 0,5 8-120,6 21-13,2 5-8,5 11-8,1 2 0,3 0-4,0-2-3,0-3-9,-2-11 0,-5-13-41,-2 1-124,-6-19-8,-5-7-8,-4-11-17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0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8 639 414,'-11'-2'178,"11"2"-17,11-5-8,4-8-129,18-3-12,2-10-8,6-5 0,1-3-16,-3-3-4,-2 3-12,-11-7-1,-2 7-3,-15-3 4,-2 8 4,-10 1 8,-1 2 4,-3 5 12,-1 0 12,1 13 4,1 0 8,6 8 0,-5 18-4,12 6 4,-5 2 1,7 13-5,-1 3 4,8 5-4,-3 0-4,2 5 0,0-5-4,5 0-4,-7-5 1,2-8-9,-4-8 0,-2-11 0,-9-15 0,0 0 0,4-21 0,-10-10 0,2-5-9,-1-14-3,1 3 0,4-8 0,6 8 0,3 6 0,4 7 4,5 8 4,1 13 0,1 10 4,4 11 0,0 7 0,0 9 8,2 5-8,-2 2 8,5 3-4,-1-3 0,0-5 0,-1-2 4,1-9-8,-2-7 4,3-8-4,-1-16-4,-4-7 8,-2-8-8,0-11 4,-3-5-4,-3-8 4,-8-2-4,-3-1 4,-5 4 0,-7 4 0,-4 11 0,-6 5 0,-1 13 0,-4 13 0,3 16 0,-1 13 0,1 10 0,3 11 4,5 8 0,5-1 4,6 1-4,9-6 0,6-5 4,11-15-4,9-11 0,11-13 0,2-11-8,0-9-8,9-4-133,-16-10-28,-8 5 0,-18-4-24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9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0-6 285,'0'-10'166,"0"10"-1,0 0-4,0 0-97,18 26-23,-14-8-9,9 13-8,-2 3-4,4 8-12,0 2 4,1 6-8,1-4-4,-4-1-12,4 2-20,-12-16-113,3 0-16,-8-18-16,0-13-1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7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170 257,'17'-81'186,"-13"47"-9,-8 5-12,2 16-60,-11 0-85,0 11-12,-7 4 0,-4 14-4,-2 5 0,-5 7-4,5 4 0,2 2 4,5-3-4,10 3 0,13-8 4,9-3-4,11-5 0,13-5 4,7-2 0,8-3-4,5 2 0,0-2 0,-3 0 4,-8 7-4,-11 4 4,-16 7-4,-12 5 4,-20 3-8,-13 2 0,-16 1-20,1 2-137,-18-8-8,2-2-17,-2-9-3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7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92 390,'-17'-78'181,"17"62"-3,0 16-13,9 3-137,-9 18-8,8 12-8,-1 9 0,4 8-4,-1 2 0,3 2-4,0 1 0,0-3-8,2 0 0,-2-13-12,5 6-48,-5-22-105,2-10-9,-2-13-15,6-10-8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7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157 370,'-4'-67'181,"-2"38"-12,-1 8-7,-8 6-126,4 15-16,-4 7-8,-1 12-4,-3 9 0,1 11-4,1 3 0,4 7 0,4 1 0,4-3 0,5-3 0,7-5-4,8-10 8,3-6-8,6-13 0,2-10 0,2-10-4,-1-8 0,-1-11 0,-4-10-4,-5-8 0,-6-7 0,-4-1 4,-7 0 0,0 6 0,-7 7 4,0 8 0,3 14 0,4 20 4,-9 0 0,9 15 0,3 14 0,1 5 0,5 2 4,2 3-4,2 0 0,4-8 0,5-7-12,0-6-8,-5-18-44,5-5-105,-7-11-13,1-7-11,-8-14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6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103 378,'11'-39'185,"-15"18"-15,-1 8-5,-12-5-129,6 10-16,-6 3-4,1 10-8,-3 11 4,2 5-4,-3 10-4,3 5 4,4 11 5,2 0-13,9 2 0,4-4 0,9-4 0,6-7 0,5-5-9,-1-19-27,19-7-133,-10-11-4,3-8-16,-5-10-9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6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75 294,'-37'-68'157,"28"55"-8,9 13-29,0 0-232,11 10-29,8 9-16,8-1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12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7 241,'-2'11'177,"17"-11"-3,1 0-13,-5-13-113,15 13-12,-2-8-16,9 3-8,-5-1-16,-4-4-80,4 10-69,-4 0-20,0 0-1,-2 0-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6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7 298,'-9'-34'189,"9"34"-16,0 0-4,-4 11-76,0 2-53,10 13-20,3 5-4,0 8-4,-1 0 1,3 1-13,4-4-13,-4-10-15,7-2-137,-9-19-4,2-8-16,-11-15-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6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0 350,'2'-16'185,"-2"16"-20,11 13 8,-11 0-120,9 13-29,-3 6-4,5 4-4,0 6-4,2 2-4,-2 3 0,4 0 1,-2 0-9,1-6 0,-4-4 0,-1-6 0,-5-8 0,-1-12 0,-3-11 0,-7-18-13,-4-6 9,-2-10-4,-6 0 0,-5-5 4,-5 6 4,-1 7 0,-1 10 0,1 11 4,-1 12 0,5 14 0,2 11-4,9 7 0,6 5 0,7 3 0,4-3 4,14-5-8,3-8 0,12-12 4,6-14-4,4-16-4,3-9-16,-3-25-56,7 4-90,-9-11 5,-2 2-16,-9-5-12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5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6 59 322,'-24'-33'181,"7"17"-20,2 13-4,-7-4-100,2 20-29,-4 5-16,24-18 8,-50 70-8,24-20 0,7 4 4,3 6-4,8-3-8,3-2 0,18-11 4,5-10-12,10-10 4,5-19 0,2-16-8,-1-17 4,-1-9 4,-2-10 0,-12-10-4,-6 0 0,-8-3 4,-5 5-4,-3 8 4,-3 11-4,-1 13 4,1 12 0,6 11 0,-5 24 0,5 7 0,5 5 4,1 9-4,7-1 0,7-3 0,4-9-12,4-1-40,3-26-109,2-10 0,-3-18-25,3-11 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5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7 225,'0'0'169,"0"0"4,0 0-12,0 0-52,9 44-81,-9-44 1,28 86-5,-13-44 0,0 7-4,-2-7-4,-2 5 0,-11-47 0,20 68-3,-20-68-13,9 41 0,-9-41 0,0 0 0,0 0 0,0 0 0,-11-60 0,4 21 0,5-10 0,2-6 0,0-5 0,0-2 0,9 2 0,2 0 0,2 13 0,6 3-9,-19 44-67,48-45-89,-22 38-8,6 7-25,5 13 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4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21 294,'-17'-19'165,"6"14"0,-2 5-16,2 8-109,-4 2-8,0 11-16,-1 2 5,6 14-9,-1 2 4,8 7-8,3 1 8,9 2-8,9-10 0,8-2 4,4-19-4,9-13-8,-2-15 0,0-14 0,-8-9 4,-6-12-8,-16-1 8,-7-6-4,-13 10-8,-18 1-8,1 17-137,-11 4-8,2 9-20,-1 4 3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4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00 169,'0'0'165,"-3"-44"-12,3 44-4,0 0-89,0 0 1,0 0-29,0 0 0,35 49-8,-28-4 4,2-1-7,-3 13 3,-1-4-12,-1 4 4,0-5-8,1-7 0,-5-45-4,4 62 0,-4-62 0,0 0-4,0 0 0,4-42 4,-4-2-8,-8-8 4,3-11 0,-1-5 0,-3 3 0,-2 0 0,0 2 0,0 6-4,2 8 0,9 49 4,-10-60 0,10 60-4,0 0 4,0 0 0,0 0 0,35 41 4,-35-41-4,41 86 4,-15-36-4,7 2 4,4 3-4,2-6 0,3-4-8,6-9 8,-2-7-4,-3-13 0,-5-14 0,-1-12 0,-13-11 0,-5-13 8,-10-10 0,-9-11-4,-4-8 4,-7-10 0,-2 3-4,-5 2 0,1 5 0,-5 9 0,7 9-8,15 45-4,-33-47-97,22 40-56,11 7-4,-7 13-20,18 5-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1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8,'20'-7'132,"-14"7"5,12 2-24,4 11-52,-7-2-13,9 7-8,-9-2-4,9 7 1,-11-5-5,5 8-4,-9-2 0,2 5 0,-9-6-3,-2 6-5,-7-6 0,1 3-4,-12-5-4,1 3 0,-5-9-4,0 1-4,0 0-20,-6-6-129,8-2-4,5-6-20,4-2-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1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05 80,'-16'-24'169,"16"24"-20,0-18 8,0 2-84,20 8-21,-3-7-24,18 4 1,5-7-13,12 3-4,11-4 0,14 6 0,6-5-4,17 5 0,9 3-4,13 5 4,12 5-4,10 2 0,4 11 0,9 5 0,-2 8 0,-4 3-4,-9 10 4,-16 0-4,-14 3 0,-16-1 4,-18-2 4,-12-2-8,-16-6 8,-13-5-4,-9-5 4,-6-5-3,-9-3-10,-13-13-15,11 13-109,-11-13-24,-11 7-20,11-7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5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8 153,'48'5'165,"-2"-5"-12,18-8 8,27 6-93,21-19-15,32 8-17,26-13-8,31 2-8,22-7-4,23 0 4,16-3-7,11 2-1,3-1-4,-8 1 0,-15 1-4,-17 0-4,-28 5-8,-34-8-49,-32 13-96,-39-3-4,-29 6-16,-32-3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4.9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605 8,'9'-18'124,"-9"18"-31,11-13-8,-9 5-9,7 5-7,-9 3-1,11-10-20,-11 10-3,9 0-17,-9 0-4,4 15-8,-4 4-4,0 4 4,-6 8 0,1 11 1,-4 7-5,3 11 4,-7 6-8,0 9 4,-5 3-4,3 11 0,-3 2 0,5 3 0,0-3 0,2-2-4,3-3 4,3-5-4,3-9 0,2-4 0,0-8 0,0-5-4,0-8 4,0-6-4,0-7 0,0-10 4,0-14 0,0-10 1,7-15-5,-1-11 0,3-14 0,-3-12 0,3-8-5,0-10 1,2-6-4,0-10 0,4 0 0,-4-5 0,2 3-4,0-4 0,0 6 4,-2-2-4,-2 7 4,0 0 0,-1 8 4,-1 0-4,2 8 4,2 3 0,2 4 4,0 9-8,2 7 4,-2 8 0,2 8-4,-4 3 3,2 5 1,-2 4 0,2 4-8,3 2 12,3 3 0,8 0 0,7 0 0,14-3 0,14-3 0,14-2 0,20-2 0,15-6 0,25-3 4,14 1-4,18-6 8,16 1-8,12-1 4,9 0 0,7 3 1,0 3-1,-2 2 0,-10 3 0,-8 5 0,-10 2 0,-23 3 0,-17 6-4,-24 2 0,-20 0 4,-24 0-4,-17 5 4,-22-5 0,-13 5 0,-14-5 4,-8 0 0,0 0-4,-10 11 4,10-11-4,-11 10 0,11-10-4,-5 18 4,5-10-4,2 8 0,3-1 0,1 4 0,-1 2 0,1 5 4,1 5-4,-1 11 0,-1 4 4,1 12 0,-1 7 0,-5 10 4,0 9-4,0 7 4,-9 3 0,5 5 0,-3-3 0,0 1-3,3 2-34,-2-11-112,6-9-8,-5-12-20,3-7-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12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7 213,'0'0'173,"-9"0"0,9 0-8,0 0-112,0 0-9,11 9-12,-11-9-3,15 5-9,-6-5-4,7 2 0,-1-2-8,4 5-4,5-5-12,0 0-8,9 9-33,-9-9-112,9 0-8,-9 0-20,0 0-4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2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75 177,'-11'-7'165,"11"7"-4,-2-16-12,10 16-77,-8-16-23,14 11-13,-6-5-16,7 2 0,-1 0-4,5 3-3,-4 5-5,3 5 0,-3 3-4,-6 8 0,-3 7 0,-6 3-4,-2 2 4,-9 6-4,-4 3 4,-5-1-4,-6 3 0,-2-5 0,-3-3-4,3-3 4,-2-7 0,3-8-4,6-8 4,3-10-4,7-3 4,7-7-4,6-1 4,7-5 0,6 3 0,5 0 0,2 5 4,4 5-4,0 3 4,2 5-4,3 3 4,-3 4 0,0 4-4,1 2 4,-1 0 0,-2-3-8,5 0-16,-10-12-85,10 2-48,-7-11-16,4 1-4,-2-8-13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1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54 245,'-9'0'157,"9"0"0,0 0-12,4 16-88,-4-16-25,7 21-8,-5-8-4,7 8 0,-3 0-4,5 5 1,-2-3-5,4 1 4,-4-3-8,4-8 0,0-3-4,0-10 0,-2-5-4,2-11 4,-2-7-4,-2-8 0,0-6 4,-3-2-4,-2-6 4,-1-2-8,-1 3 4,-2-3-4,2 5 4,-2 3-4,4-1 4,-1 6-4,1 6 0,-2 4 4,5 1-4,-3 2 4,3 5 0,-1 0 0,3 3 0,0 3 0,4-1 0,2 4-4,7-4 4,6 3 0,9-2 0,9-3 0,11-3 4,6-2-4,5-1 0,6-2 4,-2 1-4,-5-1 0,-3 5-12,-14-2-8,-7 15-53,-14-7-80,-12 10-8,-17 0-20,0 0-4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40.4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131 60,'4'-13'137,"-4"13"8,2-11-32,-6-4-29,4 15-19,-5-16-17,5 16 0,-4-13-7,4 13-13,0 0-8,0 0-4,7-8-8,5 8-4,3-10 0,9 5 0,4-6-4,2 3 4,2-2-4,-2 2 0,-2 6 0,-4 4 0,-7 9 0,-8 7 0,-9 5 4,-4 3-4,-7 3 0,-9 2 4,-1-2-4,-5-1 4,-2-7-4,2-3 0,1-5 0,-1-2 4,7-6-4,-1-2 0,7-3 0,7 0 0,6 0 0,0 0 0,11-11 0,1 9 0,8 2 0,-1 0 0,5 0 0,-1 0 0,1 5 4,0 3-8,-3 2 8,1 6-4,-5-1 4,0 9-4,-2 2 0,-6 2 4,-7 6-4,-2 5 0,-9 3 0,-4 2 0,-8 0 0,-7 0 4,-9-2-4,3-5 0,-5-6 0,-1-8 0,3-10-4,3-13 0,6-5-16,2-18-93,15-1-40,3-10-12,12 0 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38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370,'-30'15'173,"30"-15"-16,0 0 0,13 2-128,11-2-13,4 3-24,-4-3-133,13 0-12,-3-3-21,-1 1-7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6:38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3 253,'9'0'165,"-9"0"-12,0 0 0,0 0-104,0 0-21,0 0-12,15 5-8,0-5 0,11 5 0,5-5-4,6 0 0,2 0-4,3-3-8,1 3-24,-15 0-117,1 0 4,-14 0-28,-6 5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3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181,'7'-21'169,"10"16"0,7 5-20,13 5-80,-2-5-25,17 10-8,1 1-8,3 12-4,-1 11-7,-1 13-1,-12 10-8,-8 11-4,-12 7 0,-15 6 0,-16 3-8,-8-6 0,-12-3-20,-14-12-133,6-14-13,-3-15-7,8-13-12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3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8 253,'2'-7'173,"0"-9"-3,-2 16-9,0 0-93,11 16-28,-13-1-11,4 11-9,-2 6-4,0 4 0,-4 1-4,4 10-4,-7-6 0,3 6-4,2-2 0,0-6 4,2-5-8,0-6 0,0-7-8,0-21-24,8 13-133,-4-21-4,3-7-21,-3-11-3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2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9 285,'-6'11'174,"6"-11"-5,11 0-8,2-8-105,13 8-28,0-8-7,9 6-9,2-4-12,0-4-33,0 7-120,-4-4-12,-2 4-12,-7-2-8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2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15 229,'4'-13'161,"-4"13"-4,-11 5-12,-6 3-80,15 13-29,-16-3-4,7 14-8,-6-1-4,4 13 1,0-2-5,6 8 4,3-1-8,8 1 0,5-6-4,13-2 0,4-11-4,9-10 0,2-8 0,2-13-4,-2-8 4,-4-10-4,-9-6 0,-13-4 0,-11-4 0,-13 1-4,-11 2 0,-9 9 0,-2 7-4,-2 5 4,2 8-4,2 13-4,9 8-12,5-6-29,12 11-108,7 0 0,11 3-12,6-11-2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2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87 342,'0'-11'173,"5"-2"-16,-5 13 0,0 0-125,15 0-7,-6 6-5,6 9-4,-2 1-4,4 7 0,-1-2-4,6 0 0,-3 2 0,1-7-4,-3-6 0,-2-10 0,-1-5-4,-4-13 4,-3-8-4,-7-10 0,0-9 4,-4-4-4,-3-9 0,1 1 4,-1 0-4,0 0 0,3 2 0,4 8 4,0 3-4,2 5 0,5 7 0,4 6 0,6 8 0,3 2-4,4 6 4,6 2 0,7 0 0,9 6-4,2 2 4,5 0 0,1 5 0,-2-2 0,-1 4 0,-8-4-12,-6 7-12,-15-7-117,-2 5-24,-20-8-12,8 13-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37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253,'-6'7'173,"6"-7"-3,11 7-13,2-7-129,8 0-16,8 0-145,-1 5-16,3-5-20,-1-2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1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9 289,'18'-16'166,"-5"6"-9,4-3-8,-2 0-109,11 5-16,-4 0-4,2 8-4,-7 0-4,-4 8-3,-4 8-5,-9 5 4,-6 2-8,-5 6 0,-5-1 0,-3 1 0,-5-3 0,2-5 0,3-3 4,-1-8-4,5-2 0,4-3 0,2-5 4,9 0-4,0 0 0,7-10-4,4 10 4,2-5-4,4 5 4,5 0 0,0 0 0,2 8 0,-1-1 0,-1 6 4,-2 3-4,-5 5 4,-4 5-4,-7 5 4,-4 0 0,-6 3 0,-5 0-4,-7-3 4,-1-2 0,-7-8 0,0-6-4,2-4 4,-2-6-4,2-5-4,6-5-12,3-8-29,9 2-108,6-2-8,6 0-12,5 3-12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1.1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28 92,'15'-18'161,"-15"18"-12,2-11 12,-2 11-56,-13-5-32,9 15-25,-13-7-16,6 13-4,-9-3-8,3 10-3,-5 3-1,0 11-8,3 7 0,-1 6 0,7 2-4,5 8 0,8-3 0,4 1 0,11-6-4,7-3 0,6-2-28,0-15-125,7-12-4,2-12-21,-2-8 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0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6 45 112,'24'-26'153,"-24"26"0,4-13-4,-12 6-56,8 7-25,-22 10-19,11 8-13,-13 3-12,-2 16-4,-7 4-8,1 17 5,-9 7-9,6 13-4,0 5 0,5 11 4,6 3-4,11-4 4,13-1-8,11-12-12,21-4-141,3-11-4,11-13-25,1-18-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9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294,'30'-26'165,"-8"23"0,0 3-12,13 13-101,-9 3-20,9 15-7,-9 6-5,6 12-8,-8 6-4,-2 10 0,-7 5 0,-4 3-4,-9 3-8,-10-6-12,-1 8-69,-13-15-72,-2-9 0,-6-9-28,1-11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9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49 92,'-13'0'165,"13"0"-4,-7-10 4,7 10-72,-8-8-16,8 8-25,0 0-16,13-5-12,-2 0-3,4 5-9,2-8 0,5 6 0,0-4-4,2 1-4,0 5 0,-5 0 0,-4 5 0,-4 8-4,-4 3 0,-7 2 0,-7 5 0,-4 1 4,-2 2-8,-4-3 4,2-2 0,-3-3 0,5-5 0,2-5 0,11-8 0,-6 5 0,6-5 0,8 0 0,3-5 0,2 5 0,5 0 0,1 0 0,3 5 0,-2 3 0,2 5 0,-3 0 0,-1 8 0,-5 0 0,-5 2 0,-8 5 0,-2 1 0,-11 0 0,-2-3 0,-7 0 0,-2-6 0,0-1 0,2-9 0,1-7-4,8-6-8,-3-13-12,16 3-113,-4-10-24,4-3-8,4-8-17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8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58 253,'-4'15'169,"4"-15"1,2 19-9,-2-19-101,9 26-12,-5-8-15,7 11-9,-2-6-4,4 6-8,-2 2-4,2-5 0,0-2 0,2-3-4,-4-11 4,5-5-8,-5-5 4,-1-10 0,-1-6 0,-2-7-4,-1-11 0,-4-5 0,-2-8 4,0-3-8,-4-7 4,2 2 0,-2 0 0,-1 3 0,3 8 0,2 5 0,-2 7 0,2 9 0,2 7 0,0 6-4,-2 10 4,15-8 0,-4 8 0,2 0-4,12 3 4,1-3 0,9 0 0,6 0 0,5-6 0,4 1 0,0 0 0,-2 0-8,-2 5-8,-11-8-20,0 8-117,-15 0-12,-9 0-8,-11 0-13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8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0 342,'-9'5'181,"9"-5"-16,11 0-8,-2-10-108,13 10-21,-3-7-12,9 4-8,1 3-20,-3-7-137,6 7-12,1-8-8,-3 8-13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7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0 161,'-2'-10'157,"0"2"-12,2 8 8,0 0-85,4-13-15,9 13-17,-13 0-8,26-8-4,-11 6-4,9 2-4,-2 0-4,2 0 1,-5 7-9,1 4 0,-5 4 0,-4 6-4,-9 3 0,-6 12 4,-5 3-4,-6 2 0,-3 1 0,-3-3 4,1 0-4,1-8 0,1-5 4,3-11 0,9-7 0,6-8 0,0 0 0,15 8 4,2-8-4,7-5 0,6 2-4,5-2-8,6 0-20,-8 0-125,10-8-4,-3-6-21,-4-1 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7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8 161,'0'0'157,"0"0"0,0 0 0,0 0-81,0 0-15,0 0-21,0 0-12,0 0-4,11 15-3,-9-4-9,7 2 0,-5 3-4,5 2 0,2-3 0,0 4-4,-1-9 0,3-2-4,-2-8 4,2-3-4,-2-7 4,-4-8-4,-1-6 4,-3-2-4,-3-5 0,0-6 0,0-2 0,-5-2 0,1-1 0,2-2 0,-3 2 0,3 3 4,0 3-8,2 4 8,0 6-4,0 3 0,0 7 0,0 6-4,0 10 4,9-13 0,2 8-4,-1 5 4,8-3 0,6 3 0,6-3 0,7-2 0,7 3 0,6-1 0,2-2 0,3 0 4,-3 5-4,-2 0 0,-9 0-12,-6 0-16,0 7-117,-20-4-12,-4 2-12,-11-5-9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6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189,'0'-13'157,"0"13"0,0 0-16,0 0-77,0 13-11,6 11-21,-6-6 0,4 13-4,-4-2-3,4 10-5,-4 0-4,0 5 0,0 0-8,0 3 0,0 0-4,-4-5 0,2-3 0,2-8-4,0-5-12,0-16-20,6 1-121,-6-11-8,14-13-17,-4-3 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37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65,'28'5'169,"-8"-5"-4,-1-2-52,10 4-37,-8-9-27,8 7-25,-5-10-12,0 2-8,0 8-24,-11-8-109,2 6-32,-15 2-4,0 0-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6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3 153,'2'-8'153,"-2"8"-4,0 0 0,0 0-85,0 0-20,0 8-7,0 10-9,-4-5-4,4 8-8,-11-1 4,7 4-8,-3-1 4,5 3-3,-2-8-5,4 3-4,0-5 0,6-3 0,3-6 0,2 1 0,4-5-4,2-3 4,3 0 0,3-5-4,1 2 0,-4-2-4,4 5-8,-7-11-25,7 11-112,-13-5-4,2 5-20,-13 0-4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5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-2 149,'-29'20'161,"29"-20"4,-4 11-4,4-11-60,28 0-49,-6-8-20,11 8-8,2-5-8,2 2-16,7 6-100,-3-6-45,1 1-20,-5-4-5,-7 1-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35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6 132,'-4'10'117,"4"-10"-4,0 0-16,0 0-5,9 8-23,-9-8-13,17 0-8,-6 0-15,10 0-9,1-5-8,11 5-4,2-8-4,4 3 0,0 0-12,-2-8-28,2 8-109,-11 0-4,-6 5-20,-14 0-4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7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4 153,'0'0'181,"0"0"-4,9 27-48,-5-14-73,16 15-7,-5-7-21,13 10 0,-4-7-4,9 5-4,-2-9-8,1-4-4,-1-8 0,4-8-3,0-16-5,2-10-5,7-5-15,-1-24-80,10 0-65,-1-10-21,7-5-7,-6-3-12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6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5 104,'13'0'149,"-2"-8"-20,4-13-60,16 3-9,-3-21-20,16 3-3,4-16-13,11-3-8,8-7 0,12 0-8,15-3-4,13 0-4,13 0 0,9 3-4,10 4 4,5 9-4,0 5 0,3 8 4,-3 10 0,-7 7-4,-4 14 4,-4 5 0,-7 16-4,-6 2 4,-5 11 0,-10 2 0,-12 5 0,-12 3 8,-10 3 4,-10 4-4,-11-2 8,-11 3 0,-11 0-4,-2 5 8,-7-5-3,-2 4-5,-6-6-4,-3 1 0,0-7-8,-4-5-8,5 0-20,-12-11-117,7-5-25,0-7-3,0-11-12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6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70 72,'-5'15'169,"5"-15"-12,13 16 4,-2 5-108,-2-8-21,13 13-8,-7-8-4,10 8 0,-6-11 0,8 9-7,-5-11-1,2 0-4,-2-13 0,4-5 4,-2-14-4,5-7-4,2-13 4,-1-13-4,6-7 0,-1-9-8,2 0-4,-8 1-24,1 10-121,-14 7-20,-7 14-9,-14 12-7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6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3 193,'0'0'161,"11"-18"12,0-6-36,28-10-109,-2-13-12,16-2-16,3-6 0,-56 55-12,0 0 12,142-117-12,-61 57-12,9 2 4,-14 22 16,5 7 8,-3 6-8,1 12 4,-5 11 0,-4 5 0,-7 16 4,-8 11-4,-9 9 4,-9 12-4,-6 7 12,-10 0-8,-3 5 4,-7-3 0,0-4 0,0-4-8,-5-12-20,9-8-121,-6-5-20,-4-14-20,-5-15 8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4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0 451,'-59'60'181,"46"-48"-20,13-12-157,7-15-149,6 0-28,0-9-17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3.7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3 182 310,'4'-78'181,"-6"41"-8,-5 14-12,-6-1-92,0 16-45,-6 1-8,1 12-8,-6 8 4,5 8-4,-3 13 0,2 7 0,3 9-4,6 7 0,0-2 0,9 2 0,6-4 0,5-6-4,6-14 4,7-9-4,2-16 0,2-13 0,2-14-4,-4-9-4,0-12 4,-4-6 0,-7-7-4,-7-4 0,-1-3 4,-5 3-4,-2 7 8,-3 6 0,1 15 4,0 13-4,4 16 8,-3 21-4,6 10 4,3 14-4,3 2 0,4 2 0,2-2 0,7-8 0,0-7-8,2-14-4,2-5-32,-9-18-121,5-8-4,-9-13-12,-2-8-13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3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64 354,'-13'-10'189,"13"18"-20,0 5 1,13 18-118,-8-5-24,12 8-4,-2 2-12,3 3 4,-1-2-7,-1 2-9,-1-8 0,-2-5 0,-4-2 0,-5-11 0,-4-13 0,0 0 0,-13-21 0,4-5 0,-4-11 0,0-7 0,2-3 0,2-7 0,5-4 0,4 6 0,7 3 0,6 5 0,6 7 0,1 11 0,6 10 0,5 16 0,-3 8 0,3 13 0,-3 10 0,-2 8 0,-2 8 0,0 3 0,-2 2-25,-9-13-23,9 2-121,-9-15-4,0-7-21,-6-19 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4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6 181,'0'-11'161,"0"11"-16,0 0 4,0 0-89,-11 8-15,11 5-29,0-13 0,-6 24-8,1-11 8,5 5-4,-4 0 0,4 6 0,-7-3 0,3 7-4,-3-2 0,5 6 0,-4-4-4,1 4 1,-1-4-1,4-1 0,-3-7 0,3-1-4,2-4-8,0-15-13,0 11-128,0-11-4,0 0-20,-7-11-4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2.9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5 390,'-7'-15'177,"1"28"-7,6 7-5,15 17-133,-6 2-12,8 7-4,0-2-8,5 3 0,0-5-8,-1-9-12,6 1-141,-10-16-16,2-7-12,-10-17-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2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297 253,'-11'-23'169,"3"12"5,-1 4-13,-11-4-81,20 11-31,-28 5-21,13 8-8,-5 8-4,3 8-8,-3 8 4,7 7-8,4 3 4,9 2-4,7 1 0,8-6 0,5-7 0,8-11 0,2-10 0,3-16 0,2-8-4,-4-13 0,-7-8 0,-5-5-4,-6-8-4,-6-4 4,-9 1-4,-9-2 8,-5 8-4,-1 0 4,0 10-4,1 3 8,-1 8-4,6 10 0,11 8 0,0 0 0,0 16 0,11-1-4,4 6 0,3 3 4,1 4 4,3 1-4,0 0 4,0 2-4,-5-2 4,-2-6 0,-4-2 4,-2-5-4,-9-16-4,0 0 4,0 0 0,0-18-4,-7-3 0,-1-11 4,-1-1-8,0-9 4,3-3 0,1-2 0,5 1-4,0 4 4,2 5-4,7 9 4,0 9-4,4 11 4,2 16 0,5 5 0,-3 16-4,3 2 8,-3 8-4,1 3 4,-1 0 0,-4-3-4,-2-8 4,-2-2 0,-2-11 5,-3-7-9,-4-11 0,2-16 0,-2-7 0,0-9 0,-4-12 0,4-6 0,0-2 0,0 0-9,0 3 9,4 7-4,0 5 4,3 14-4,0 12 4,1 14 0,5 15-4,-2 8 4,5 11 0,-1 5 4,2 2-4,-2 0 4,3-2 0,-1-5-4,3-9-12,-7-15-28,7-5-121,-7-16-8,2-2-12,-4-19-13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8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8 382,'19'0'181,"-19"0"-3,7 15-13,10 5-117,-12-4-12,3 14-12,-1-2-15,2 8-9,-1 2 0,3 3 0,-2-3 0,2-2 0,-5-3 0,3-8 0,-7-4 0,3-8 0,-5-13 0,0 0 0,-5-16 0,-1-9 0,1-8 0,1-13 0,4-5 0,9-8 0,6-2 0,9 0 0,4 7 0,7 9 0,2 11 0,5 14 0,-3 17 0,-4 16 0,-5 15 0,-6 10 0,-4 8 0,-5 3 0,-2 2 0,-13-13-166,9 0-11,-5-20-4,3-10-2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8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95 439,'-19'-44'169,"-19"-7"-24,38 51-37,0 0-249,0 0-12,0 0-16,0 0-4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48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45 306,'-23'-52'185,"23"52"-8,0 0-8,0 0-48,6 47-89,-6-47-12,17 75-7,-4-30-13,-4 2 0,-1 2-9,3-7-7,-4 2-96,-7-44-54,4 47-7,-4-47-12,0 0-12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9.434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415-2 189,'0'0'173,"0"0"-12,-13 0-8,-6 3-92,6 15-25,-16-8-12,3 11-8,-13-5-4,-1 7-4,-8-4 0,0-1-8,2 3-4,5-11-8,10 3-8,5-13-12,26 0-49,0 0-36,18-13-28,4-2 13,12 4 11,-7-7 52,8 5 37,-5 5 52,-8-5 49,6 13 55,-6-5 17,4 10 0,-6-5-28,13 16-32,-9-11-37,13 13-16,-9-5-8,5 5-24,2 6-56,-4-9-97,-5-1-16,-4-4-5,-9-2-1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8.99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126 80,'0'0'161,"13"3"-52,-2 2 0,10 11-21,-3-6-19,17 16-13,-9-10-8,18 13-11,-1-9-9,12 12-4,6-9-4,15 3 0,9-5-8,18 2 5,15-4-9,17-1 0,9-5-4,9-3 0,4-4-4,-2-1 0,-8-5 0,-8-8 0,-14-5 0,-10-5 0,-8-8 0,-6-8 0,-5 0 0,-5-8 0,-5 1 0,-4-1 4,-7 0-4,-8 6 4,-10 5-4,-9 4 4,-13 7-4,-7 4 8,-8 6-8,-5 4 4,-6 6-4,-9 0-4,0 0 4,-6 13-8,6-13-4,-18 16-4,14 0-25,-14-11-112,18-5-12,-8 8-16,8-8-8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08.30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3 0 48,'0'0'149,"9"16"4,-9-16 0,8 15-56,10 9-37,-7-9-16,11 17-7,-3-9-13,12 11-4,-1-8-4,10 5 4,3-5-8,10-3 4,6-4-8,11-4 4,6-4-3,11-9-5,7-7 0,5-5-4,-1-6 0,-2-2 4,-7-8-4,-12 0 0,-14 0 0,-13 0-4,-15 2 4,-13 4 0,-13-1 0,-7 3 0,-2 2 0,-6 3 4,1 3-4,5 10 0,-6-13 4,6 13-4,0 0 0,0 0 0,8 2 0,-8-2-4,11 0 8,-11 0-4,11 0 0,-11 0 0,9 0 4,-9 0-4,0 0 4,0 0-4,0 0 0,0 0 0,0 0 0,0 0 0,-9 13 0,-2-5-4,-6 0 8,-7 2-8,-5 3 4,-6-2 0,-2 2 0,0-3 0,4-2 0,5-6-4,8-2 0,12-2-4,8 2-1,13-18-7,11 5 0,4-6 4,9 6-4,-4-2 8,2 4-4,-4 1 12,-3 7 0,-4 6 4,-7 5 8,1 5-4,-7 0 0,4 2 0,-4 4 4,4-1-8,-4 0-12,-2-8-44,-2 6-101,1 0-16,-6-3-4,-2 0-9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9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 76,'-11'-8'173,"20"8"-8,8 0-4,7 5-64,3-5-45,18 11-15,1-4-5,13 14-4,0-3-8,2 11-4,-7 5 0,1 8-3,-12 2-5,-12 8 0,-18 3-4,-13 5-4,-15-3 4,-16-2-12,-8-1-12,-16-7-142,5-8-3,2-13-16,5-13-2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9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5,'0'0'169,"0"0"8,0 0-20,12 15-100,-14-2-17,8 11-16,-6-1 0,3 8-8,-3 0 1,0 6-9,0-3 0,2 2 0,-2-5-4,0-5 0,2-2-8,-2-9-8,6 6-37,-6-21-112,0 0-4,0 0-24,0 0-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3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48 189,'7'-13'161,"-7"13"-8,0-10-8,-11 0-89,11 10-15,0 0-21,0 0-4,-11-3-4,11 3-4,-8 5 0,8-5 0,-9 16 0,5-8-4,4-8 0,0 15 0,0-15 0,8 8-4,-1-8 4,4-3-4,-1-4 4,-1-1 0,2-5-4,-5 0-4,-1 5-4,-8-5-12,3 13-81,0 0-48,-12-3-16,1 3 4,2 8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8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 225,'-8'0'173,"8"0"0,0 0-16,8 0-112,14 2-13,-4-2-8,10 0-4,-4 0-8,7 0-4,-5 0-8,0-5-16,0 13-32,-10-8-109,-1 0-16,-6-3-4,-9 3-13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8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 169,'8'-5'173,"-8"5"-12,0 0-12,11 5-93,-11-5-19,-4 8-9,4-8-8,-9 19 0,0-6 0,3 5-4,-3 0-4,3 9 0,-1-1 1,5 0-5,2 3-4,7-3 4,3-2-4,10-6-4,4-4 4,4-9-4,5-5 4,-3-8-4,1-3 4,-3-7-4,-11-3 0,-6 0 0,-11 3 0,-11 2-4,-10 8-4,-10 3-12,-1 18-41,-8-5-100,6 10-4,1 1-20,11-1-1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7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6 144,'0'0'162,"0"0"7,0 0-4,0 0-101,9 26-15,-9-16-13,9 8-8,-5-2-4,5 2-8,-1 1-4,3-4 1,0-4-5,0-3-4,0-6 4,2-4-4,-4-11 0,-1-3-4,1-8 4,0-2-4,-5-5 4,0-3-4,-4-5 0,0-3 4,0 5-8,-4 1 8,0 2-4,-1 3 4,1 4-8,2 4 8,2 7-8,0 3 8,6 5-8,-6 8 4,18-7 0,-7 7 0,6 0 0,3 0 0,6 0-4,4 0 4,9 0 0,7 0 0,8 0 0,5-6 0,6 6 0,-1-2 0,-4 2-8,-7-3-4,-8 6-21,-19-6-124,-6 6-4,-13-3-20,-7 0-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6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5 60,'-9'-8'149,"9"8"12,0 0-4,-9-10-72,9 10-37,0 0-12,0 0 1,7-8-13,6 8 4,-4-11-12,8 6 0,0-3 0,9 1 0,-2-1-4,2 3-4,0 2-4,-2 3 1,0 3-5,-7 2 4,-8 8 0,-5 2-8,-6 4 8,-7-1-8,-8 3 8,-2 0-8,-7-3 8,2-3-8,0 1 0,0-6-1,2-2 5,7-3 0,2-2 0,13-3 0,0 0 5,0 0-5,9-8 0,8 3 0,3 2 0,1 3 0,3 0 0,0 0 0,0 6 0,-2 4-5,-1 3 5,-6 5 5,-4 0-10,-2 3 10,-9 5-5,0-2 0,-7-1 0,-6 1 0,-6-1 0,-5-7 4,-2-3-4,0-3 0,-2-5-4,0-5-1,6-5-3,3-5-8,8 4-16,-2-12-52,13 8-78,6-3-11,9 0 4,5 0-12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5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28 92,'0'-15'165,"4"-1"-4,-4 16 4,-8 10-80,-5-7-29,6 18-11,-10-6-17,4 19 0,-11 3-8,4 7-8,-6 8 4,4 5-11,1 3 3,8 2-4,6-2 0,11 0-4,9-8 0,7-5 0,13-3-21,-3-13-132,14-5-8,-1-7-16,0-12-8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5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6,'11'3'157,"0"-3"4,2 0 4,2-3-80,11 14-21,-6-9-11,17 14-17,-6-6-12,10 14 0,-4-1-8,2 11-8,-1 5 4,-6 6-12,-8 9 4,-11 4 0,-8 4 0,-12 1-4,-6-3 0,-7-5 0,-6-6 0,-4-10 0,4-12-4,-3-12-12,12-10-20,-7-12-109,17-14-8,3-8-28,8-5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8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265,'0'0'178,"0"0"-9,4 21-8,-8-8-109,11 15-20,-7-2-7,4 13-5,-4-2-4,4 2-8,-4 0 0,0-3-4,-2 1-12,-7-14-44,5 3-106,-2-8-15,2-7-8,-5-11-2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4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5 96,'11'-8'161,"-5"8"-4,-6 0-8,13-8-80,5 13-29,-3-5-12,15 6-8,8-6-3,23 0-5,19-6-4,27-1 0,33-6 0,26-3-4,33-4 4,25 2-4,27-3 4,20 5-8,19-2 8,18 3-4,11 2 0,6 3 4,0 2-4,-2 3 0,-13-1 0,-13 6 0,-26 0-4,-24 0-4,-31 8-4,-31-5-4,-23 7-16,-36-10-53,-19 0-76,-24 0-12,-22-5-16,-21 0 8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3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7 76 48,'-18'6'145,"18"-6"0,0 0-53,20 0 9,-5-12-32,21 12-13,-10-5-12,20 5-3,-1-6-13,14 6-8,5-3 0,18 3-4,6-6 0,20 3-4,5-3 0,8-2-4,3-1 1,-3 0-1,-10 1-8,-18 2-8,-16 12-49,-24-6-104,-22 0-4,-31 0-24,-5 11 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3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68 245,'-7'-36'161,"25"22"-4,8 4-8,6 2-104,23 16-9,6 0-8,15 13-4,-2 2 0,7 16-7,-7 8-5,-4 13 4,-16 5-8,-10 13 0,-22 3-4,-16 5-8,-21-2 0,-9-6 0,-11-8 0,-6-10-20,8-5-133,-4-19-17,15-12-7,11-17-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3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3 76,'17'-6'157,"-17"6"-8,11 0 4,-11 0-72,0 0-21,0 0-16,-20 6-15,14 1-9,-11-4-4,4 5-8,-7-3 0,3 0-4,-1 0 0,1-2 0,-2-3-4,-1 2 4,3-2 0,0 0-4,2-5 0,-1 3 0,3 2 0,3-3 4,1 3-4,9 0 0,-13 0 0,13 0 0,-9 5-4,9-5 4,-8 13 0,6-3 0,-3 1 0,3-1 0,0 0 0,2 1 0,0-1 0,0 0 0,0-10 0,9 13 4,-1-8-4,7-2 4,3-3-4,3 0 0,3 0 0,2 0 0,0 0 0,0 0 0,0 5 0,-5 3-4,-1 2 4,-5 3 0,-2 5 0,-4 3 0,-7 2 0,-2 0 0,-5 1 0,-1-4 4,-7 6-4,-2-8 4,-2 0-4,-3-5 4,-1-2 0,-1-4-4,2-2 4,1-5-8,4 0-8,0-5-12,15 5-57,0 0-72,-5-13-4,12 3-8,4 0-8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2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 181,'0'-11'173,"0"11"0,0 0-20,0 13-84,-4-2-25,6 17-12,-4-4-8,2 15 0,-2-1-7,2 4-1,-9 2-8,7 0 0,-2-2-4,4-3-8,0-5 4,0-6-4,2-4-4,2-14-20,5 6-21,-9-16-112,9-8 4,-9-8-24,2-2-4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2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60 16,'-35'0'153,"22"0"0,0-2 0,4-3-45,9 5-39,0 0-13,0 0-3,0 0-9,15 5-8,-15-5-4,20 0-3,-11 0-5,6 0-4,0 0-8,2 0-4,5 0-4,4 0-4,7 0-8,2-5-4,4 5-20,-8-19-37,3 12-96,-5-4-4,-8 3-20,-7 0 3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1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76,'52'-13'153,"-15"8"-4,13 5 0,14 0-56,10-5-41,33 7-4,13-7-11,35 5-9,17-7-4,27 7-4,19-5-4,14 5 0,8-6-8,0 6-4,-9 0 1,-17 0-10,-22 6-11,-39-6-133,-26 0-4,-42-8-20,-37 5-4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0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2 165,'0'0'161,"-2"-15"0,11 7-8,-2-8-93,17 11-19,-9-11-9,11 8-4,-4-2-12,4 7 0,-6 3-8,-1 3 0,-3 5-4,-5 7-4,-9 4 0,-2 4 4,-7 3-8,-6 0 4,-2 0 0,-3-2 0,1-3 0,-3-3 0,5-8 0,2-2 0,4-5 0,9-3 0,0 0 0,2-13 0,9 5 4,5-2-8,5 2 4,1 3 0,4 5 0,3 0 4,-1 7-4,-4 6 0,-2 8 4,-2 5 0,-9 3-4,-7 2 8,-8 1-3,-7-1-1,-7-2 0,-6-6 0,-4-5 0,-7-10-8,2-8-4,-2-8-9,9-2-23,-7-19-117,14-2 4,-1-13-24,13-3-8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9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43 205,'0'0'165,"2"10"4,0 1-16,7 12-88,-5-4-29,10 7-4,-6 0-8,5 2-4,0 1-3,1 0-5,-1-3-4,0-3 0,-2-4-4,0-4 0,-3-7 0,3-5 0,-11-3-4,13-19 0,-10-4 4,1-6-4,-4-12 0,-4-9 0,1-7 4,-1-1-8,0-4 4,-3 2 4,3 5-4,2 8 4,2 8-4,0 13 4,8 5-8,3 8 8,4 10-4,7 3 0,9 5 0,4 1 0,8-1 0,10-3 0,4-2 0,-1 0-4,1 0-8,-4-10-16,1 0-125,-19-3-8,-2 5-13,-20-3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9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39 60,'4'-10'137,"-4"10"12,0 0-36,3-19-33,-3 19-15,0 0-33,0 0 0,-9-10-12,9 10 0,-15 10-4,6 3-12,-6 0 9,2 6-9,-5 2 8,3 5-12,-3 5 12,5 5-8,0-2 8,4 11 0,5-4-4,4 4 4,4-1-4,9-5 0,7-7 0,6-6-4,5-13 0,4-5 4,2-16-4,0-5 0,-4-8 0,-5-8-4,-8-5 4,-11-2-4,-9 2 0,-14 2-4,-7 9 4,-6 7-4,-5 11 0,-1 10-4,5 14-4,1 7-4,10 13-12,-5 0-32,20 11-85,2-6-21,6 3 1,8-11-8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7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6 40,'0'-15'133,"0"15"0,0 0 0,-7-10-61,7 10-32,0 0 5,-4 10-17,4-10 4,-8 7-8,1-7 4,7 0-3,-8 10-9,8-10-4,0 0-4,-5 13-4,5-13 0,0 0 0,0 0 0,9-5 0,-9 5-4,8-13 4,-8 13 0,9-12 4,-9 12-8,4-10 0,-4 10 0,0 0 8,0 0-8,0 0 0,0 0 0,0 0-8,0 0 8,0 0 0,0 0 0,0 0-4,0 0 4,0 0 0,0 0 0,-2 10 0,2-10 0,0 0 0,0 0 0,0 0 0,0 0 0,0 0 0,0 0 0,-8 0 0,8 0 0,0 0 0,0 0 0,0 0 4,0 0-8,0 0 0,0 0-20,-13 5-113,13-5-20,0 0 0,-11 10-12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7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-6 189,'9'-7'161,"-9"7"-12,0 0-4,-11 5-93,7 8-7,-10-3-9,1 14-4,-6-1-4,3 11-12,-8 2 4,7 14-3,-3 2-5,7 8-4,2 2 0,9 1-4,6-6 0,10-5 4,10-7-8,6-14-4,9-8-28,1-15-117,6-8-8,-7-16-33,0-4 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6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-3 76,'9'3'153,"-9"-3"4,-3 13-8,-5-13-60,1 10-33,-15-10-16,5 11-19,-9-9-5,0 6-8,-2-5 0,-3 2 0,1-2-4,3-3 0,6 5 0,1-5 0,3 0 0,6 2-4,4-2 4,7 0-4,0 0 0,-4 16 0,4-16 0,0 18 0,2-7 0,-2 2 0,0 0 0,0 0 0,0-3 4,2 0-4,-2-10 4,13 11-4,-2-11 4,7-3-4,3-2 4,3 0-4,5 0 0,1 5 0,1 0-4,-1 10 8,-4 6-4,-2 5 4,-6 7 0,-5 3 4,-9 6-4,-4-1 8,-11 1-4,-4-3 0,-7-8 1,-2-3-1,-4-7-4,-3-6 0,5-7-4,-2-6-16,13 3-121,-7-10-12,9 2-21,2-5-7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55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37 112,'5'-10'133,"-5"10"-4,0 0-40,0-16-17,0 16-15,0 0-9,0 0-12,0 0-8,0 0 1,0 0-9,0 0-4,11 5-4,-7 6 0,0 4-4,5 4 4,0 2 0,-1 7-4,3 1 0,2 2 4,-2-2-4,2-1 0,-2-4-4,-2-3 5,0-6-5,-9-15 0,11 5 0,-7-15 0,-4-11 0,2-7 0,-2-9 0,0-7-4,-2-3 0,-2-2 0,1-1 0,-1 1 0,0 4 0,-3 6 4,3 3-8,-3 5 8,3 7-8,4 1 8,-2 7-4,2 0-4,0 9 4,0 7 0,11-11-4,-3 11 4,3 0 0,4 0 0,7 3 0,4-1 0,7 4 0,6-4 0,5-2 4,8 0-4,2-2 4,5-4-4,0 1 4,-2 0-4,-7 0 0,-7 0-12,-3 10-41,-16-5-100,-7 5 4,-17-5-28,-4 16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2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64 177,'0'0'157,"0"0"-4,7-11-4,-7 11-89,0 0-15,4-13-21,3 13 0,-7 0-8,17-13-4,-6 3 0,6 4-8,-1-1 4,1 4-8,3 3 4,1 0-4,-1 0 0,-1 10 4,-1 1-8,-3 5 4,-4-1 0,-3 6 0,-5 5 0,-8 3 0,-6 2-4,-4 3 4,-9 3 0,-4-4 0,-4-1-4,-3-6 4,0-3 0,0-7-4,5-11 4,2-5-4,4 0 4,6-8 0,3-5 0,7 0-4,3 0 4,5 0 0,7 0 0,4 0-4,4 5 4,0 0-4,5 6 4,1 2 0,-1 0 0,2 5 4,-1 3-4,-1 0 0,1 2 4,-3 1-4,1-1 0,-1-2-8,1 2-20,-10-5-105,8-2-12,-4-3-20,5-3-4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1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00 414,'-9'-34'182,"9"34"-17,0 0-4,9 18-117,-5-2-20,11 10-12,1 5 0,3 8-3,1-2-9,2 4 0,-3-2 0,-1-5 0,-3-6 0,-2-4 0,-9-11 0,-4-13 0,0 0 0,-6-26 0,-3-3 0,-2-7 0,3-8 0,-3-8 0,4-3 0,7-2 0,5 5 0,3 0 0,5 11 0,5 7 0,1 10 0,3 14 0,0 15 0,0 16 0,2 10 0,-3 13 0,1 6 0,0 2 0,-2 2 0,-1-4 0,-1-6 0,-3-13-9,2-3-103,-8-28-53,4 0-13,-4-25-11,4-7-12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1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3 370,'24'-23'185,"2"10"-12,2-13-7,9 0-98,-2-11-40,4 1-12,-6-4 1,1-1-17,-12 2 0,-9 5 0,-13 5 0,-6 8 0,-10 5 0,-3 9 0,-9 12 0,-3 10 0,1 9-9,-1 10 9,5 10-4,2 6 4,5 5 0,5 2 0,12-5 4,9 0-4,8-7 9,9-14-18,6-8 5,5-17-24,7-6-125,-5-13-12,0-11-8,-9-12-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0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3-26 281,'-37'0'178,"37"0"-5,0 0-8,0 0-60,0 0-57,13 42-16,2-11-16,2 16 0,1 11-7,1 7-9,1 3 0,2 5 0,-5 0 0,1-8 0,-5-8 0,0-10 0,-7-15 0,3-11 0,-9-21 0,0 0 0,7-16 0,-7-10 0,-9-8 0,-2-8 0,-9-7 0,-6-1 0,-2 3 0,-7 5 0,0 8 0,-6 11 0,-1 15 0,-1 13 0,10 19 0,33-24 0,-61 81 0,37-26 0,9 2 0,6-2 0,9-3 0,5-10 0,-5-42 0,48 62 0,-11-41 0,10-16 0,10-5-162,-5-8-7,3-5-8,-3-7-2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9.6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42 193,'-21'-10'161,"21"10"-4,0 0-20,-5-13-89,23 13-20,1 0-11,12-3-5,0-2-4,3 2-4,1-2 0,-2 5 0,-7 0 0,-6 8 0,-11 3 0,-9 4-4,-5 3 4,-10 3-4,-5 0 4,-4 3-8,-2-6 8,0 0-8,2-2 4,2-6 0,3-5 0,8-2-4,11-3 4,0 0 0,0 0 0,15-3 0,5-2 0,4 5 0,4 0 0,3 5 4,-3 1-4,0 1 0,-2 4 4,-4 5-4,-6-1 4,-5 6 0,-11 0 0,-7 5 0,-10 0 0,-5 3 8,-11 2-8,-2-2 4,-7-6 0,5 1 0,0-11-4,4-3-4,7-5-8,4-18-56,14 3-89,6-8-12,10-1-13,8-7-7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9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8 20 68,'-4'-13'109,"4"13"16,-9-7-65,9 7-8,-15 2-3,15-2 7,-26 5-12,13 1-3,-11-6-9,4 5-12,-6-5-4,0 8-12,-1-3 0,3 0 0,3 3-4,1-3 4,5 2-4,2-1 0,4-1 4,2 0 0,-1 0 0,8-5 0,-14 13 4,8-3 4,-7-2 1,4 2-5,-4-2 0,2 5-4,2-8 4,9-5-4,-6 11 0,6-11 0,15 0-4,2 0 0,3-6 4,6 4 0,5-1-4,-1 3 0,3 3 0,-2 5-8,-1 4 8,-1 4-4,-5 2 4,-2 3-4,-7 2 4,-2 0 4,-11 0 0,-2 3 4,-11-3 0,-4 0 4,-11-2-4,0 0 4,-9-6 0,0 1-4,0-9-4,2-1 0,5-6-4,6 0 0,9-8-8,4-5-8,9 13-24,13-23-113,9 7-12,4-2-4,7 3-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6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303 28,'0'-11'80,"-4"3"-11,4 8-13,0 0-12,-11-10-23,11 10-9,-9-5 4,9 5-4,-8 0-8,8 0 0,-11-6 0,11 6 0,-11-2 8,11 2-4,-11 0 0,11 0 4,-9 0 8,9 0 5,0 0-9,7 13 4,4-8 4,6 6-8,7-9-4,9 6-4,13-5 0,13-3-4,13 0-4,19-3 4,21-2-4,17-6 0,24 1 0,17-1 0,29-2 0,12 3-8,25 0 0,15-4-4,22 7-8,13-1-4,11-3 12,15-2 8,7 0 0,2 0 12,29-8 4,-27 6 12,-13-9 0,-2 6-4,-18 0-4,-8 2-12,-20 6-32,-18-1-60,-47 1-45,15 7-12,-31-5 4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3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9 165,'-9'11'173,"9"-11"-12,7 0-8,-7-11-81,21 11-23,-5-8-21,8 3-8,2-3-4,4 3-8,3 3 4,-3 2-8,-3 2 4,-8 6-8,-4 5 0,-10 5 4,-12 0-4,-8 3 0,-7 0 5,-6 0-5,-3-6-5,-1 4 1,6-9 0,2 0 4,8-2-4,16-8 4,0 0 0,0 0 0,24 5 4,0-5 0,9 0 5,6 6-5,7-1 0,-5 0-4,3 8-4,-3 0 4,-6 5 0,-11 1 0,-9 4 4,-12-5-4,-14 3 4,-9-3-4,-8-2 8,-9-3-8,0-3-12,-11-5-125,11-5-16,-5-2-21,5-9-7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2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3 245,'7'13'161,"-5"-3"4,4 8-8,-3-2-116,8 10-9,-7-3-8,7 9-8,0-6 4,4 3-3,-2-6-1,2-2-4,1-5 0,-1-6 0,-2-5-4,0-5 0,-4-8-8,-5-7 4,1-6-4,-5-5 4,0-8-8,-7-8 4,3-7 0,-5-4 0,2-4 0,3 0-4,0 2 8,4 5-8,4 6 4,5 7 0,6 9 0,9 7 0,4 5-4,5 6 4,11 2 0,4 0 4,2 3 0,5 0 0,6-1-4,-9 4 4,1-1 0,-7 1-8,-5 2-12,-13-6-28,-4 14-113,-15-5-13,-7 5-11,-10-1 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2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 225,'-8'-3'161,"8"3"0,6-8-12,5 3-104,17 7-21,5-2-8,4 0-4,4 0-16,-4-2-73,6 4-60,-4-2-24,-4 0-4,-5 0-2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2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 181,'5'-13'169,"5"0"-4,-10 13-16,0 0-89,16 13-19,-16 0-17,8 11-4,-3-3-4,1 7 0,-6 1-8,3 0 0,-3 2 0,-3-2-4,-1-3-8,-3-5-12,7 2-105,-13-12-32,13-11-16,-13 5-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11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0 32,'0'0'141,"0"0"-4,0 0 12,0 0-57,0 0-27,-2 18-25,-7-8-8,9 8 0,-7-5-7,3 13-9,-2-5 0,-1 8-4,-2 2 0,1 5-4,-3 1 0,0 1-4,0-4 0,5-3 0,-1 1-8,3-14 0,4-3-4,0-15-20,11 0-49,-2-10-68,1-6-16,1-7 0,2 0-8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1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177,'2'-8'157,"7"-5"-4,-9 13-8,11-5-97,-11 5-20,13-3-3,-13 3-5,19 0-8,-8 0 4,2 5-8,2-5 0,3 8-4,-3-3 0,-2 6-4,-4-1 4,-3 3-4,-6 6 4,-4-1-4,-7 3 8,-6 2-8,-3-2 4,0 3 0,-1-4 4,1 1-4,5-8 0,4 0 4,11-13 0,0 11 0,7-11 1,10-5-1,5-1 0,6-1-4,5-1 0,4-3 0,0 9-12,-5-9-25,1 11-120,-7-5-4,-2 5-20,-4-3-12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1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245,'16'-2'157,"-7"4"4,-9-2-16,17 8-108,-17-8-17,11 16-12,-2-6-32,-9-10-113,11 13-16,-11-13-4,13 0-9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1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76 104,'5'-16'157,"-1"8"-12,0-2 8,-4-6-92,9 11-17,-13-5-16,4 10-12,-18-13 4,1 13-11,-5 0 3,-2 8-4,-4-3 0,2 8 0,2 2 0,11 3 0,5 1 0,8 1 0,10-2-4,12 0 0,4-5 0,9-2 0,0-9 0,4-2-4,-3-8 4,-1-2-4,-9-3 0,-2-5 4,-9 3-4,-4-1 0,-7 6 0,-4-1-4,0 11 4,-8-5 0,-1 10 0,0 6 0,3-1 4,-3 6 0,5-1 0,0 6 4,-1-1 0,5 4 0,0-1 0,0-2 1,-2-1-1,2 4-4,0-6 4,-2-3-4,0-2-4,-3-2-4,3-1-16,-9-8-105,11-2-32,0 0-13,0 0-11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50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386 157,'0'0'153,"7"-10"-4,-7 10-25,0 0-63,22 5-17,-22-5 1,19 21-17,-10-5 0,4 7-12,0 1 4,2 4-8,-1-2 0,1 3 0,0-8-4,3 0 1,-5-11-1,2-5-4,0-5 4,-2-7-4,-2-9 0,0-2 0,-2-11-4,-2 0 4,-3-5-8,-2-5 4,-2-3-4,-4-2 0,-1-5 0,-1-4 0,-1 6 4,5 1-4,-2 4 4,-1 5-4,5 11 0,2 5 0,5 13 4,2 3-5,6 8 5,5 2 0,6-2-4,11 2 4,9-5 0,6 0 0,18 0 0,9-5 0,6-1 0,4 4 4,5-3-4,-2-1 0,-7 6-4,-6-2-4,-14 2-12,-14-5-36,-10 10-93,-15-5-16,-8 0-12,-18 0-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9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119 8,'8'-24'145,"-3"14"-4,-5-3 8,-9 0-61,9 13-23,-4-18-13,4 18-16,4-18-8,7 13 1,-3-3-13,10 6 0,1-4-4,5 6-4,-3 0-4,3 11 0,-3-3 0,-3 4-4,-5 6 0,-7 1 4,-6 1-4,-6-2 4,-7 3-4,-7-3 0,-1 0 4,-7-2-4,4-6 4,0 0-4,3-5 0,4-5 4,6 3-4,11-3 0,0 0 4,0-8-4,11 3 0,4 2 0,4 3 0,3 0 0,1 3 0,1 2 0,0 6 0,-1 1 4,-3 6 4,-3 3-4,-4 2 8,-4 1-8,-9 1 8,0 4-7,-13-6 3,-2 0 0,-7-5-4,-6-2 0,-2-3-4,-3-6 4,1-1 0,0-6-8,4 0-4,-2 0-17,15 0-107,-3-6-21,18 6-21,-8-7 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8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 120,'-13'0'157,"13"0"-8,0 0 13,24 8-86,-4-16-12,17 8-23,-2 0-13,8 0-4,1-3-8,0 3-12,-3 3-20,-8-6-101,2 3-32,-5-5-16,-6-3-4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8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165,'0'0'157,"0"0"-4,0 0-4,0 13-85,0-13-15,6 0-25,3 0-4,6 0-8,3 0 0,3 0-4,5 6 0,0-4-4,3 3 0,-3 3 0,-5 3 0,-5 2-4,-10 5 4,-10 0 0,-11 3 0,-7 2 0,-6 1 0,-7-1-4,2-2 8,-1 0-4,5-6 5,8 1-5,5-8 4,16-8 0,-4 10 0,13-10 0,8 0 0,9-5-4,7 0 0,6-1 0,2 4 0,0-1-4,1 3-12,-8-8-41,1 8-100,-11-2-8,-2-3-16,-9-3-1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7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4 281,'15'-3'158,"-15"3"-1,15 13-12,-15-2-117,9 9-4,-5-1-4,9 4 0,-2-2-4,2 2 0,-4-4-3,4-1-1,-2-3-4,0-2 0,-2-5 0,-9-8-4,11 0 0,-5-10 0,-4-8 0,3-3-4,-5-8 4,0-7-4,-3-3-4,-3-8 4,-1 0-4,-1-5 0,-3-3 0,-2 6-4,4 2 4,-2 8 0,5 5 4,1 8 0,5 10-4,5 6 4,5 7 0,10 3 0,6 0 0,11 0-4,9 0 4,11 0 0,8 0 0,7 0 0,2-5 0,0 5 0,-6-5-8,-11 5-13,-5 8-51,-19-8-77,-9 0-16,-24 0-4,0 0-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7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18 80,'2'-24'161,"-2"24"-20,0 0 16,0 0-76,0 21-21,-2-5-12,4 13-11,-8-3-5,6 10-8,-5-2-8,1 5 0,-3-2-4,3-1 1,0-2-9,-1-3 0,3-2-12,0-11-9,6 3-27,-4-21-105,5 11-4,-5-11-20,15-16-4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7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2 56,'7'-13'141,"-7"13"4,10-10 0,-10 10-61,11 0-15,-11 0-29,0 7 0,0-7-11,0 19-5,-6-9-4,6 6-4,-11-6 0,4 8-4,1-8 0,0 6-4,-1-3 0,5 0-4,2-3 5,0-10-5,6 16 0,7-11 0,0-2 0,4-3 0,7 0 0,-1-6-4,5 1 0,-2 3-8,2 2 0,-7-6-9,3 9-15,-11-11-48,0 13-69,-13-5-16,10 11-5,-10-11-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4.8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5 25 322,'-2'-13'169,"-15"0"-16,8 13 0,-11 8-137,5 5-8,-2 5 0,-3 3-8,-6 5 8,2 0-12,3 2 8,-1-4-8,7 2-16,-7-11-113,13-2-20,3-8-12,6-5-2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3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60 92,'-11'-11'161,"11"11"-8,0 0 8,-9-13-76,9 13-25,0 0-15,9-5-17,-9 5-8,13-10-4,-2 4 0,4 1-4,1 0-4,1 2 0,-2 3-4,3-2-4,-3 2 4,-4 5-4,0 0 0,-11-5 0,7 18-4,-10-5 4,-3 3 0,-3-3 0,-2 3 0,-4-1 0,2-1 0,0-1 0,0-3 0,2 0 0,2-4 0,9-6 0,-7 7 0,7-7 0,0 0 4,0 0-4,11-5 0,0 0 0,2 0 0,5 0 0,1-1 0,1 1 0,4 0 0,-2 5 0,-2 5 0,-3 0 0,-2 6 0,-4 7 0,-2 0 0,-5 3 5,-8 0 3,0 3 0,-9-1 0,-3-2 8,-8-3-8,-2 3 8,-5-8-8,3 3 4,2-6-8,2-2-4,4 0-8,3-8-16,17 0-97,0 0-48,0 0-12,0 0-5,0-13-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6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0 209,'0'0'157,"0"-8"0,0 8-16,6 3-97,-6-3-11,18 7-13,-3-7-8,9 3 4,2-3-8,7-3-4,1-2 0,1 0 0,0 0-12,-4-5-36,-1 5-97,-4 2-12,0 1-12,-2 2 3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5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2 48,'0'0'117,"0"0"12,4-10-5,-4 10-55,16 0-17,-16 0-8,13-5-11,-13 5 7,19-8-4,-19 8 0,20-10-7,-14 2-9,10 8-4,-5-5-8,6 5 4,-2-6-4,5 6-4,-1 0 4,3 0-4,-4 3 4,-1 2-8,-4 0 8,-4 6-4,-9 2 0,0 0 0,-11 0 0,-2 2 0,0 1 1,-2-3-1,-3-3-4,3-2 8,0-3-8,2 0 4,2-5-4,2 0 0,9 0 4,-11 0-4,11 0 0,0 0 0,0 0 0,11 0 0,0-2 0,4 2 4,3 0-4,1-6 0,5 6 0,2 0 0,0 8 0,0-3 0,-6 3 0,-3 5 0,-6 5-4,-4 3 8,-7 0-4,-11 5 0,-6-3 4,-5 0-4,-7 1 4,-1-9 0,-5-2 0,0-7 4,1-6-8,3 0 0,5-6-8,2-7-16,13 11-121,-2-14-8,13 16-21,-4-18 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4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8 386,'6'-11'169,"-2"1"-12,-4 10-8,-10 2-124,10-2-9,-11 21-16,6-13-12,7 10-85,-2-18-52,0 16-16,0-16-4,11 0-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4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11 285,'-2'-13'162,"2"13"-1,-5 15-16,8 6-109,-8 0-8,5 8-4,-4 2-4,-1 6-3,-1-1-5,-3 3 0,-2-2-8,0 2 4,0 0-8,-2-8-4,7 1-24,-7-11-113,13-3-12,0-18-17,6 0 1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4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-3 197,'0'0'157,"-10"0"-12,3 8-8,-10 2-89,8 11-12,-9-5-3,7 5-9,-2-3-4,7 0-4,-1-5 0,7 0-4,0-13 0,16 11-4,1-11 0,7 5-4,0-5 5,7 0-9,-1 3-4,-1-3-17,5 5-124,-12 0 0,-2 0-24,-11 0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3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93 169,'9'-18'153,"2"5"-12,-11 13 8,15 0-93,-15 0-20,18 13 1,-9-3-17,6 6 4,-4-1-8,2 6 0,0 0-4,2 0 4,-2-3-8,3 1 4,-5-4-8,2-4 5,-2-6-5,2-5 0,-5-3 0,3-7 0,-2-3-4,-5-8 4,1 0-4,-1-5 0,-4 2 4,0-4-4,0 2 0,0-3 0,0 0 0,0 1-4,4-1 4,1 3-4,-1 0 4,3 2-4,-3 1 4,3 2-4,-1 3 4,3 2-4,0-2 4,-1 5 0,6-3-4,-1 6 4,2-3 0,0 5-5,3 0 5,1 3 0,3-1 0,4 4 0,3-1 0,6-2 0,4 2 0,5-2 0,8-3 0,5 1 0,4-1 5,4 0-5,5-2 0,0 4 0,0 4 4,-2 2-4,-3-6 0,-10 6-9,-1 0-7,-14-2-24,-3 2-105,-9-11-8,-6 1-20,-9-3-4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2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9 124,'11'-21'137,"0"10"0,0-2 8,2-2-72,16 4-25,-8-2-12,12 5-3,-4 1-13,3 7-4,-3 5 0,-5 10-8,-7 4 0,-8 4-4,-9 8 4,-2 6-8,-11-1 0,-3 1 4,-5-6-4,-1 0 0,-2-8 0,2 1 4,2-9-4,1-2 4,3-5 0,5 0 0,5-5 0,6-3 4,0 0 0,13 0-4,4-11 4,3 6 0,6-3 1,5-2-1,2 2-4,1 0 4,1 6-8,0-4-8,5 14-29,-5-8-112,2 8 0,-2-8-24,-3 5-4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41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33,'0'0'153,"0"0"-4,-3 15-12,6 1-89,-5-3-19,5 10-5,-3-2-8,0 5-4,0 0-4,2 3 0,-2-3 0,0 2-4,-2-2-8,-1 0-4,3 3-24,-3-11-105,5 1-8,-2-19-12,4 13-12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36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7 173,'-22'13'161,"22"-13"-16,0 0 8,15 0-105,9 8-4,2-11-11,11 3-5,3-5-12,6 0-4,-1 0-8,1-3-28,2 8-113,-2-8-16,-2 6-8,-5-1-2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36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2 56,'-51'3'80,"32"-1"1,-1-4 12,7 4-1,-2-10 17,15 8-28,-20 0-25,20 0-8,0 0-11,13 6-13,3-6-4,8 2-4,2-2-4,9 0 0,2 3-8,4-3 0,0 0-8,1 0-8,1 8-32,-8-8-97,2 0-12,-6 0-8,-9 0-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2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53 213,'6'-10'169,"-6"10"0,0 0-36,-4-15-64,4 15-25,0 0-12,0 0-8,0 0-4,-9-6-7,3 6-1,6 0-4,-15 8-4,15-8 0,-13 15 0,8-5-4,1 1 0,4 1 0,4-4 0,-4-8 0,16 10 0,-4-10 4,-1-5-4,2 0 0,-2-8 0,-2 0 0,-3 1-4,-4-1-4,-2 0-4,-4-2-29,4 15-120,-9-10 0,9 10-24,-10 0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33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7 173,'0'-11'165,"-4"1"-4,4 10-12,0 0-77,0 23-19,-4-7-17,8 18-4,-4-3-8,4 8 1,-4 0-5,5 0-4,-5 0-4,0-5 0,0-3-16,-9-10-141,9 0-12,-7-11-16,7-10-13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32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9 165,'0'8'161,"0"-8"-8,15 5 4,-4-13-89,15 11-15,-2-9-21,11 1-12,0 0-4,4 0-4,0 0-12,-2-1-12,2 6-101,-6 0-36,0 0-12,-9 0-8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25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0 4,'0'13'140,"20"-3"1,-1-5-4,5 1-48,13 6-29,-4 1-7,12 11-13,-6 2-8,7 13 0,-7 5-7,-2 10-5,-13 6-4,-5 7 4,-12 0-4,-7 1-4,-13-3 0,-4-8-16,-7 2-40,-2-23-97,2-7-4,4-13-24,7-11-12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24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3 96,'-5'-13'149,"-3"8"-8,8 5 4,-11 16-76,-2-8-29,8 10-8,-8 0-8,4 11 4,-6 0-7,4 7-1,-4-2 0,4 8-4,5-3 0,6-3-4,6-2 0,7-5-4,7-11 4,8-5-8,5-8 0,4-12-4,-2-9 0,-2-5 4,-9-5-8,-2-3 8,-11-2-8,-11 2 4,-11 6-8,-9 7 8,-6 11-4,-7 5 0,0 10 0,1 11-8,5 8-4,1-3-32,20 5-93,1-5-16,14-2 0,8-14-12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24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13 24,'11'-18'125,"-11"18"7,0 0 1,0 0-56,-4 10-21,-5 13-11,-8-2-9,4 16-4,-14 2-8,10 5 0,-5 3-4,7 2-3,2 3-5,6 0 0,7-5-4,7-3-4,8-3 0,2-9-20,16-4-113,-4-10-12,5-10-16,-1-10-8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22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123 4,'0'0'120,"0"0"5,4-10-32,-4 10-29,0 0-7,0 0-9,0 0-24,9-8-4,-9 8-4,0 0 1,0 0-13,4-10 4,-4 10-4,0 0 0,0 0 0,0 0 0,0 0-4,0 0 0,-9 5 4,9-5-4,0 0 4,0 0 0,-8 2 0,8-2 0,0 0-4,0 0 4,0 0 0,0 0-4,0 0 4,0 0-4,0 0 0,0 0 0,-7 6 4,7-6-4,0 0 0,0 0 0,0 0 0,0 0 0,0 0 4,0 0-4,0 0 0,0 0 0,0 0 0,0 0 0,0 0 0,0 0 4,0 0-4,7 0 0,-7 0 0,0 0 0,0 0 0,0 0 0,0 0 0,0 0 0,0 0 0,0 0 0,0 0 0,0 0 0,0 0 0,0 0 0,0 0 0,0 0 0,0 0 0,0 0 0,0 0 0,4-13 0,-4 13-4,0 0 4,0 0-4,0 0 4,0 0-4,-4 10 0,4-10 0,0 0-4,0 0-4,0 0-12,0 0-13,0 0-11,0 0-20,0 0-9,6 0-4,-6 0 5,0 0 11,0 0 9,0 0 24,0 0 16,0 0 32,0 0 4,0 0 8,0 0 4,0 0-7,9-5 3,-9 5 0,0 0 4,0 0 0,0 0 5,0 0 7,0 0-4,0 0 9,0 0-9,0 0 4,0 0-16,0 0-8,0 0-3,0 0-9,0 0 0,0-11-4,0 11 0,0 0 0,0 0-4,-4-7 4,4 7 0,0-11-4,0 11 4,-7-15-4,7 15 0,-4-16 4,4 16-4,-9-16 0,9 16 0,-13-13 0,4 11 0,1-3 0,-3 2 0,-2 3 0,0 0 0,-3 3 0,1 4 0,-2 4 0,-1 4 0,-1 1 0,4 5 0,-3 5 0,7 0 4,-2-3-4,7 3 4,3-7 0,3 1 4,5-9-8,6-1 8,4-7-4,2-3 0,5-3-4,-2-2 4,1-5 0,3-6-4,-4 3 0,0-3 0,-3-2 0,0 0 0,-4 2 0,-2-2 0,0 2 0,-2 3 0,-3 6 0,-6 7 0,7-13 0,-7 13 0,0 0 0,0 0-4,0 0 4,0 0 0,2 10 0,-2-10 0,0 0 0,0 10 0,0-10 4,0 8-4,0-8 0,0 21 0,-2-8 4,2 3-4,-7 2 4,7 5 4,-4 3-4,2 3 12,-2 0-3,-1 4-1,3-4 4,2 0-8,-7-6 4,7 1-8,-2-6 8,2-5-8,0-3 0,0-10-4,0 0 4,9 3-8,-9-3-8,9-11-12,4 11-97,-13 0-16,13-13-28,-7 3 4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10.6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499 60,'-40'-2'133,"27"-3"8,13 5-12,0 0-49,2-19-52,20 17 5,2-11-5,22 7 0,7-7 0,19 6-8,8-6 5,27 2-9,18-5 0,25-2-8,32-3 4,27-2-8,33-3 4,29-5-4,28-1 4,22 1 0,22 0 4,15 5-8,48-1 4,-33 9-4,5 3 0,34 4-4,-34 3 0,-5 6-4,-10 2 0,-18 0 4,-57-6-4,15 4 0,-32-1-4,-66-7-8,2 7-36,-36-7-97,-34-1-16,-28-4-13,-32 2-7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9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5 273,'17'3'174,"-4"-6"-13,5-2-8,-1-3-117,12 8-16,-5-10-4,6 4-4,-1 1 0,-1 5-4,-6 0 0,-2 5 1,-12 6-5,-3-1-4,-10 9 4,-8 1-4,-7 4 0,-6-1 0,-4-2 0,-5 0 0,4-3 4,3-2-4,2-3 0,4-5 0,4-3 0,10-2 0,8-3 0,0 0 0,15 0 0,5 0 0,4 0 0,2-3 4,7 3-4,-1 0 4,3 8 0,-2 0 0,-2 5 0,-5 2 0,-4 6-4,-5 3 4,-8 2 0,-7-3 0,-6 3 0,-7-2 0,-9-1-4,-2-4 8,-4-4-4,-5-2 0,-1-7 0,-1-6-4,2 0-4,1-11-12,10 11-49,-4-18-100,11 5-4,-2-8-20,10 8-8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13 197,'0'0'173,"-6"11"0,6-11-16,0 0-84,11 23-21,-7-15-20,9 10-7,-2 0-5,5 6-4,-3-6-4,2 6-4,-2-6 0,0 3-4,-2-8 0,0-8 0,-2-5-4,-1-5 4,-1-8-4,-3-8 4,-1-8-4,-3-5 0,4-5 0,-4-3 0,0-5-4,-2 1 4,2-4-4,-5 6 0,1-1 0,4 6 4,0 5-4,0 6 0,0 7 4,9 2 0,-1 6-4,6 3 4,3 0 0,5 2-4,6-3 4,7 3 0,9-2 0,2 0 0,6-3 0,5 2 0,2-5 0,0 6 0,-5-3-8,-8 3-12,-2 10-33,-16-6-112,-2 6 0,-15 3-20,-11-3-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8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3 249,'0'0'173,"0"0"-3,20 0-9,-1 3-89,5-8-44,9 5-8,6-11-3,5 1-13,4 5-25,-7-8-128,5 2-12,-2 1-16,0-1-1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2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11 136,'6'-8'158,"-6"8"-1,0 0 0,-8-5-89,8 18-20,-16-5-15,10 10-5,-7 1-8,2 4-4,-2 1-4,4 9 4,-2-1-8,4 4 4,1 1-8,6 2 5,4-3-1,5-2 0,6-5-4,5-5 0,4-6 4,6-5-4,-1-8 0,1-5 0,-1-10 0,-3-6 0,-6-2-4,-7-3 4,-9-5-4,-4 2 0,-9 1 4,-4 5-4,-6 4 0,-8 9 0,1 5-4,-2 11-4,6 4-4,-2 4-12,11 9-45,0-7-96,13 0-8,0-8-12,11 0 3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8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8 233,'22'0'169,"-22"0"4,13 16-11,-13-16-102,13 26-16,-9-13-16,5 10-3,-5 1-9,3 5 0,-3-1-8,-4 4 0,3-1-4,-3 3 0,0-3-12,-5-2-12,5 5-37,-4-19-104,2 1-4,2-16-20,-11 0-4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6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60 294,'42'-15'161,"-27"7"0,-4 3-16,-11 5-113,6-11-8,-6 11-8,-10-8 0,-3 3 0,-3 3-3,-5-4-1,-1 6 0,-4 0-4,0 11 0,2-6-4,2 8-4,4 0 4,5 0-4,5 3 0,6 2 0,4-2 0,6-1 0,8 3 0,3-2 4,5 2-4,4 0 0,3 1 0,2 4 0,-3 1 0,0-1 0,-3 6 0,-8-3 0,-8 5 0,-4-5 0,-12 0 4,-4-5-4,-8 0 0,-7-8 4,-4-8-4,-3-5 0,1 0 0,2-8 0,2-8 0,4-2 0,7-3 4,4-2-4,6-6 0,5 3 0,7-2 0,8 2 0,2 0 4,5-3-4,4 5 4,3 1-4,-1 2 4,0 0 0,-4 3-4,-6 3-4,-3 4-16,-13-2-97,-2 13-44,0-16-16,0 16-4,-22-15-13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6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3,'0'0'169,"0"0"1,0 0-13,0 0-89,7 13-32,-7-3-7,4 14-5,-4-1-4,4 8-4,-4 3-8,2 3 4,-2 2-4,0-2 0,0-4-4,-4-1 0,4-4-8,-2-12-4,4-3-12,-2-13-16,11-5-117,-7-13-12,7-1-17,-2-12-3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5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10 294,'9'-13'161,"-1"5"0,-8 8-12,0 0-109,20 10-16,-20-10 0,20 24-4,-12-11 1,8 8-5,-3-3 0,2 3-4,2 0-4,3-3 4,-5 0-8,3-2 0,-3-8 0,0 0 0,-4-8-4,0-3 4,-4-7-4,-3-6 0,-4-5 0,5-8 0,-5-10 0,0-5 0,0-8 0,-5-3-4,5-2 8,-4-6-8,4 6 4,0 4-4,0 9 4,0 5 0,0 5-4,4 11 4,-2 7-4,3 5 4,-5 11-4,17-10 4,-1 10 0,1 0-4,9 0 4,5 0 0,6 3 0,7-3 0,4 0 0,6 2 0,3-2 4,2 0-4,0 0 0,-5 0-4,-3-2 0,-10-1-4,-6 3-8,-11-8-8,-4 13-33,-20-5-104,0 0 0,0 0-20,-13 6 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5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1 233,'6'-13'149,"-6"13"0,9-18-28,0 18-77,-5-14-12,7 12-7,-11 2 3,20-11-8,-12 4 0,5 7 0,3-6-4,1 6-4,-2 0-3,3 3-1,-1 0-8,1 7 4,-5-2-4,-4 2 0,-3 3 0,-6 3 0,0 0 0,-6-3 0,-3 2 0,-4 1 0,-2 0 0,-1-1 0,1-4 0,0-1 0,2-2 0,2-3 4,4-2-8,7-3 8,0 0-4,0 0 0,9 2 0,2-2 0,4 6 0,5-4 0,-1 6 0,3-3 0,-2 8 0,2 0 0,-3 3 0,-3 5 4,-5 0-4,-3 5 0,-8 3 4,0-3 0,-11 0-4,-2 0 8,-6-5-8,-3-3 4,-4-8 0,-1-2 0,1-8-4,0 0 0,2-5-4,4-5-8,9 2-20,-2-3-118,13 1-7,0-6-20,9 6 8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4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7,'0'0'165,"0"0"5,9 8-17,4 2-93,-13-10-20,26 3-7,-9-3-13,5 0 0,2 0-8,0 0-16,4 0-16,-11 0-129,9-3-8,-6-2-21,0 3 1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3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85,'0'0'166,"0"0"-5,11 5-12,-11-5-97,24-7-24,-9 1-4,9 6-7,-2-2-1,2 2-4,-3 0-4,-1 5 0,-3 5 0,-6 9-4,-6 4-4,-7 6 4,-7 7-4,-4 1 0,-5-1 4,1 0-4,-3-4 0,1-4 0,3-7 0,3-5 0,5-9 4,8-7-4,0 0 4,0 0-4,8 0 4,8-2-4,5-6 4,10-2-4,2-1 4,4 1 0,2-1-4,-2 1 0,0 2-16,-7-7-81,-1 7-60,-12-3-8,-2 1-20,-10-6-8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2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1 289,'16'2'162,"-3"6"-1,-4 5-16,10 8-93,-6-8-20,7 10-4,-5 1-7,3 2-5,-3-3 0,3-2-4,-3-2 0,0-1-4,-4-8 0,2-2 0,-4-5-4,0-3-4,-1-6 4,-1-7 0,-3-2-4,1-6 0,-5-8 0,2-2 0,-2-6 0,-5-2 0,1-5 4,-3 0-8,-1 2 8,3 3-8,-1 5 8,-1 5-4,3 6 0,4 4-4,0 6 4,0 13 0,11-15 0,-2 9-4,6 1 4,2 3-4,5-4 4,7 1-4,1 3 0,3-6 8,2 3-8,4-6 4,-6 6-4,2-3-4,-5 3-16,-6-6-12,7 6-93,-14 0-36,-1 5-9,-8-5-7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2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6 281,'-10'-8'166,"10"8"-9,-2 8-4,8 13-97,-6-8-20,6 15-3,-3-2-9,5 13 0,-2 0-8,3 8 0,-7-2-4,4 1-4,-1-1 0,-1-6-4,0-3-4,-2-12-4,5-1-16,-7-23-40,4 8-93,-4-8-12,9-16-13,-7-5-1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1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4 181,'13'-11'165,"-13"11"0,0 0-16,0 0-64,2 11-33,-11-1-16,5 11-4,-5-3-11,3 5-1,-3-2-4,2 5-4,1-5 0,4 0-4,0-3-4,2-5 4,4 0-4,2-3-4,5-2 4,2-5-4,5-3 0,1 0 0,3 0 0,4-6-4,0 4-4,0-3-4,-2-1-8,-4-4-8,2 10-37,-9-10-92,-5 2 0,-3-8-20,-5 6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1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42 64,'0'0'141,"0"0"-36,0 0 3,0 0-7,-11-13-12,11 13-29,0 0-8,16-8-15,-16 8-13,21-10-8,-5 4-4,3 6-4,1-5 0,1 5-4,-3 3 0,-3 5 0,-4 0-4,-2 2 0,-9 3 4,0 0-4,-11 3 0,2-3 0,-4 0 0,-2 3 0,2-6 4,-2-2-8,1 0 4,6-3 0,8-5 0,-11 8 0,11-8 0,0 0 0,11 0 0,-3 0 0,8-5 0,-1 5 0,2 0 0,1 5 0,1-2-4,-3 7 4,-1 1 0,-2 2 0,-4 5 0,-5 3 0,-4 3 0,0 4 0,-9-1 4,1 2-4,-8-1 4,-3 1 0,-3-5 0,-2-3 0,-6-6 0,1-2 0,1-7 0,0-6 0,2 0 1,4-8-5,4-5 0,5-6-9,9 6-7,-3-13-68,14 5-73,2 0-16,8 0-5,5 3-1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5:01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86 277,'-7'-10'162,"7"-1"3,0 11-12,9 0-89,-9 0-28,22 0-7,-9-2-9,8 2-4,1 0-12,2-3-8,9 3-61,-9-13-88,2 0 0,-4-5-24,0 2-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9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9 350,'8'-31'169,"1"23"-20,-2-5 4,10 11-117,-6-9-7,9 11-9,-3-5-4,5 5 0,-3 0-8,5 5 0,-4 3 0,0 5-4,-7 5 0,-2 3-4,-7 8 4,-4-1-4,-7 4 0,-1-1 4,-5 0-4,-3-2-4,3-3 4,0-5-4,5-3 0,1-3 4,7-2 0,0-2 0,9-3 0,6-3 4,9-5 0,2 0 4,7-3-4,6-5 8,0 1-4,3-4-4,-5 3 0,-2-7-16,-3 10-121,-12-6-28,-3 6-4,-15-5-24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9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289,'6'-11'170,"-6"11"-5,9-5-12,0 18-97,-9-13-16,4 26-11,-4-5-9,6 7-4,-6 1-4,5 5 0,-5-3-4,4 0 0,-4-5-4,4-2-4,-2-4-4,-2-7-12,2 0-28,-2-13-113,0 0 0,0 0-25,0-15 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7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90 265,'13'0'174,"-13"0"-9,11 3-8,-11-3-69,13 13-51,-8-5-9,6 8-4,-5-1-8,5 3-4,0 1-4,2 2 0,0-1-4,2-1-8,-4-4 8,2-4-8,-2-6 4,0 0 0,-11-5 4,11-13 4,-6-2-8,-3-6 8,-2-5-8,0-3 8,0-5-8,-2-8 0,-3-2 0,1 0-4,-5-1 4,5 3-4,-3 3 4,3 5-4,2 6 4,2 4 0,0 9 0,6-1 0,5 6 0,4-1-4,7 3 4,9-2 0,10 2 0,10-2 0,12-1 4,5 1-4,6-1 4,-4 1-8,2 2-16,-13-8-121,-5 6-24,-10-8-8,-13 2-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7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9 302,'9'-34'161,"4"18"4,0-4-16,9 9-101,-2-10-16,8 8-7,-2 3-9,5 5-4,-7 5 0,2 5-8,-6 8 0,-3 8 0,-8 7 0,-9 9 0,-5 5-8,-3-1 8,-8 4-4,1-1 0,-4-2 0,-1-6 0,2-4 0,3-6-4,6-5 4,1-8 0,5-3 0,3-10 0,14 5 8,-1-5-4,4-8 0,7 6 4,0-1-4,7 3 4,-1-5-4,1 5 0,-3 0-8,-4-8-12,0 13-97,-11-15-52,0 2 8,-8-8-28,1 3 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7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4 249,'0'-10'157,"-7"2"4,7 8-24,0 0-76,0 21-17,0-8-16,4 13-4,-4 0 1,9 8-5,-5 5-8,1 2 0,-1 4 0,0-1-8,-4-5 0,4 0 0,-4-8 0,5-7-8,-5-9 0,0-15-8,8 11-20,-10-24-117,6 0-4,-4-11-21,5 1-3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5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4 273,'4'10'153,"11"-10"9,5 0-26,10 0-91,-4-7-17,5 7-16,4 0-52,-3-3-101,-6-2-12,1 0-4,-6-2-8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55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3 197,'5'10'169,"-5"-10"-12,15 8-8,-15-8-84,28 0-25,-8 0-12,10 0-12,0-5-4,5 5-4,-3 0-16,-6-5-56,3 5-77,-10 0-16,-8 5-4,-11-5-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23 132,'5'-15'141,"-5"4"0,0 11 8,-9 16-96,-6-6-5,8 17-16,-6-9 0,11 16-7,-5-8-9,12 5 4,1-2-8,10 0-4,1-9 0,9-1 4,5-9-8,4-7 0,0-6 0,0-7 0,-7-9 0,-4-4 0,-9-8-4,-10-3 0,-16-3-4,-18-5-52,-3 16-89,-14 3-16,0 12-8,0 6-9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8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64,'0'0'149,"0"13"4,0 3 0,0 0-72,2 18-29,-6-8-4,8 13-7,-11-5-17,7 5 0,-4-8-12,0 0 0,-1-5-12,1-5-4,4 5-44,-2-15-97,2-11-8,0 0-12,15 0 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2 257,'-6'13'169,"6"-13"5,15 5-17,-4-12-113,17 7-16,5-5-8,8-1-8,3 4-16,-5-11-80,2 11-69,-6-4-16,-9 1-9,-8 0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8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0 132,'0'0'145,"0"0"-4,0 8 4,2 10-92,-2-18-9,-4 28-8,-3-15-8,5 13-3,-7-10-13,7 7 0,-7-7 0,5 2-4,0-8-4,2 3 0,2-13 0,4 13-4,5-13 4,4 0-4,4 0 4,5 0-4,2 0 0,4-5 4,-2 5-4,2-3 0,-1 3-4,-6-2-12,1 7-44,-7-5-85,-2 5-17,-13-5 5,9 0-2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7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3 36,'19'0'121,"-8"0"-1,4 0-63,12 10 3,-3-10 9,17 8-5,3-8-8,21 6-11,3-12-9,22 6-8,6-5 0,15 0-11,11-3-5,11 0-4,3-2-4,1-1 0,1 4 0,-9-1-8,-9 8-33,-22-6-95,-19 6-21,-27 6-5,-21 2-7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6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17 161,'24'-7'145,"-11"1"0,-4 4 0,-9 2-93,10-5-12,-10 5-16,0 0 1,-17 0-9,2 5-4,-4 0-4,-5 5 0,-4-4-4,-1 1 0,1-1-4,0-1 4,6-3-4,5-2 0,4 0 0,2 0 0,11 0 0,0 0 0,0 0 0,-6 13 0,6-13 0,0 13 4,0-2 0,-2-1 0,0 1 0,2 2 4,-7-3-4,7 0 4,-2 1-4,2-11 0,2 13 0,-2-13 0,11 10-4,2-10 4,2 0-4,2 0 0,5 0 4,4 0-4,2 0 0,5 3 0,1-1 0,-1 6 4,-3 0-4,-2 5 4,-6 0-4,-5 3 8,-10 2-4,-7 0 1,-16-2-1,-1-1 0,-9-4 0,0-4 0,-4-1 0,2-6-4,2 0 0,2-8-8,9 5-13,-3-10-59,18 13-69,-8-5-20,8 5 4,0 0-17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6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6 16,'11'-18'120,"-7"7"5,1 1-36,3 10 0,-8-11-13,11 14-16,-11-3-3,0 0-9,0 0-4,13 18-7,-13-18-13,11 26 0,-6-10-4,8 5-4,-5-3 0,6 0-4,-1-2-3,0-1-1,-2-4 0,2-4-4,-4-4 0,-1-3 0,-8 0 0,11-10-4,-9-1 4,3-2-4,-5-2 0,0-1 0,-5-7 0,3-1 0,0-2 0,0-5 0,-3 0 0,3-3 0,2-2 4,-4 2-4,4 0 0,0 6 0,0 2 0,0 2 0,4 6 0,1 0 0,-1 7 0,5 1 0,-3 2 0,3 3 0,2 3 0,2 2 0,0 0 0,5 0 0,1 0-4,1 5 4,8-3 0,3 4 0,6-6 0,4 2 0,5-2 0,2 0 0,0 0 4,-2 0-4,-4 0-4,-7 0-4,-5 5-4,-14-5-17,-1 16-27,-15-16-97,-2 18-8,-11-8-12,2 3-4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5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273,'0'0'157,"0"0"9,13 5-17,11 3-101,-5-13-16,9 7-8,3-2-8,6-2-8,0 2-12,-7-13-60,1 13-81,-5-5-12,-4 0-12,-11 0-12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5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5 217,'26'-10'149,"-26"10"-4,0 0-16,0 0-105,-9 13 0,1-5-8,-7-3 0,-3 3-8,-2-3 1,1-2-1,-1-3-4,3 0-4,-1-6 4,5 4 0,0-4-4,2 1 0,3 3 0,-1 2 0,3 0 0,-3 7 4,0-1-4,3 4 0,-3 3 4,2 0 0,1 0 0,4 0 0,2 3 0,0-6 0,4 1 0,5-1 4,2-2-4,-1-3 0,6-5 0,1 3 0,5-3 0,2 0-4,2 5 4,2-2-4,1 5 0,1-1 0,1 4 0,-3 4 0,-4 4 0,-5 2 0,-8-3 4,-6 3-4,-12 0 4,-6-3 0,-7-3 0,-6-1 0,-4-7-4,-3 1 4,0-5 0,3-3-4,2 0 4,6-5-8,7-1-8,4-4-24,11 10-105,9-11-4,8 9-20,5-6-8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4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 177,'-9'-10'161,"9"10"-12,0 0 0,0 0-85,-4 8-7,10 10-21,-6-8-8,7 16-4,-3-5-8,3 10 1,-5-5-5,0 6 0,-2-4-8,5-2 4,-5-2-4,0-6-8,0-5-4,0-13-16,4 10-37,-4-10-92,4-13 0,-4-5-24,7 0-4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4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351 249,'0'-13'149,"0"13"8,0 0-12,0 0-92,0 0-17,7 21-12,-1-8-4,3 5 0,0-2-4,6 4-3,-4-1-5,2 1 0,0-4 0,0 0-4,-2-3 0,-2-3 0,-2-2 0,-7-8 0,10 5 0,-10-5-4,3-13 4,-3-3-4,0-4 4,0-6-4,-5-6 4,3-7-8,-2-2 8,-3-3-4,3-3 0,-1 3 0,3 2 0,0 3 0,2 5 0,0 6 0,4 10-4,1 2 4,1 6 0,5 4-4,-2 6 4,6 0 0,5 0 0,6 0 0,7 0 0,6 0-4,9-2 4,5-3 0,1 2 0,1 0 0,-1-2 0,-6 5-12,-6 0-4,-14-2-45,-4 12-92,-15-5-4,-5 6-20,-10 2-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3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26 64,'6'-21'133,"-4"11"8,-2 10-4,0 0-57,-8 0-15,8 13-21,-16-6-4,10 12-3,-10-1-9,6 10-8,-4 4-4,6 4-4,-1 3 0,9 3-4,0-6 0,9 1 0,6-6 0,7-5-4,4-11 0,5-7 0,-1-8 1,-1-8-5,-5-5 4,-7-7-4,-4-4 0,-13 1 0,-9-1 0,-8 3 0,-5 3 0,-4 8 0,0 5-4,2 5-9,6 5-3,3-5-44,15 18-85,2-5-12,13 5-8,3-2-4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2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334,'-9'0'157,"9"0"-4,0 0-8,0 0-121,18 0-8,-3 0-12,2-4-56,5 4-85,0 0-20,1 0-4,-1-2-1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27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9 209,'26'-5'173,"-8"-3"-8,8 8-8,3-10-96,25 10-17,1-16-16,25 8 0,10-8-3,17 1-9,13-6 0,11 3-8,7-3 0,4 0-4,-5 3 0,-6 2 0,-11 0-4,-8 1 4,-16-1-4,-16 3 0,-12 0 4,-11 3-4,-7-3 0,-8 2-4,-10 3-8,-10-7-40,-4 15-110,-10-3-15,-8 3-8,0 0-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4:42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 173,'-13'6'153,"13"-6"-8,0 0 4,-13-8-89,22 16-3,-9-8-21,13 0-4,-2 0-8,8 0-4,-1 0-4,6 0-3,0-6-5,0 6-12,2 0-13,-9 0-124,3 6-8,-7-4-20,-2 9 8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54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9 72,'4'-13'133,"-4"13"-40,0 0-5,0 0-23,-6 0-5,6 10-20,-13-2 1,8 7-9,-8-4 0,5 7-4,-5-2-4,2 7 1,-2 3-13,4 5 4,0-2-4,5 4-4,4 1 0,4-3 0,5 0 0,6-5-4,5-8 4,2-5-4,4-7 0,2-6 0,-4-11 0,-3-4-4,-3-6 4,-5-5-4,-4 0 4,-9 0-4,-7 8 0,-6 2 0,-4 11 0,-3 10 0,-4 8 0,0 5 0,5 11-16,1-8-12,18 7-117,0-7-20,16-8 0,3-5-13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8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2 233,'20'-13'169,"-3"8"4,5 0-15,4 5-106,1-10-20,10 7-16,-5-4-8,-1-6-32,2 8-129,-5-3 0,-6 1-24,-2 1-4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7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213,'7'-5'173,"5"3"4,-3 4-16,-9-2-104,11 21-17,-9-5-16,9 9-4,-9 1-3,2 8-5,-2 0-8,3 2 4,-3-2-12,-2-8-12,8 5-133,-8-16-17,-4-4-11,4-11-8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6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2 322,'13'8'177,"-2"0"-16,-11-8-4,17 13-129,-8-6-4,6 9-7,0-3-5,3 3 0,-1-3-4,1 2 0,-1-4-4,-2-4 0,-2-4 0,-4-6 0,-5-4-4,1-9 0,-5-7 0,-7-6 0,1-5 0,-3-5 0,-2-2 0,0-4-4,3 4 4,-1-3 0,0 5 0,5 5 0,2 8 0,2 3 0,4 4 0,2 6 4,8 6-4,3 1 0,5 4 0,6 2 4,7-5-8,4-1 8,4 1-8,5 0 8,0-5-4,-2 2-4,0 0-8,-14-2-24,1 7-125,-16-2-9,-6 5-11,-11 0-8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6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7 153,'-5'-10'153,"5"10"8,0 0-28,9-21-69,6 21-8,-6-13-19,11 8-9,-5-5-8,9 7-8,-7-2 0,5 5-4,-6 2-4,-1 9 0,-6 2-4,-7 2 0,-4 4 0,-7 1 0,-4 1 0,0-3 4,-5 0-4,5-5 0,0-5 0,4-3 0,9-5 4,-8 0-4,8 0 0,13-10 0,-2 5-4,4-6 4,5 6 0,-1 0 0,3 5 0,0 0 0,0 5 0,-5 6 0,1 4 0,-7 3 0,-5 8 0,-6 3 4,0-1-4,-11 4 0,-2-4 4,-4-2-4,-5-5 0,0-6-4,4-4-8,-3-11-20,12-3-113,-2-5-8,9-2-20,2-6-8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3:45.8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8 144,'5'-11'150,"-5"11"11,0-10-33,0 10-55,-7 0-25,5 10-3,-13-5-17,4 11-12,-7 2 4,1 8-12,-3 6 8,3 4-12,-1 3 4,7 8-8,5 3 8,6-1-8,6 1 0,7-6 4,7-2-12,0-8-16,8-5-125,-4-6-8,2-10-16,-4-5-8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51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55 132,'-15'-37'157,"8"24"-3,3 6 3,4 7-89,0 0-16,9 7-15,1 6-13,8 8-4,3 11-8,7 9 4,3 9 0,1 7-4,-6 6-4,-4 7 5,-9 0-5,-9 1 0,-13-6 0,-8-8-20,0-10-133,-11-16-8,2-10-21,0-16-3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51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6 144,'17'-8'154,"-8"8"3,-9 0-8,0 0-85,7 0-32,-16 0-4,0 11-15,-8-4-9,-3 4 4,-4-3-4,0 2-4,-2-2 0,2 0 4,0 0-4,6-6 0,3 3 0,4-2 0,2-3 0,9 0 0,-8 8 0,8-8 0,0 0 4,-11 13-4,11-13 0,-9 16 0,2-6 0,3 3 0,0-2 0,1-1 4,3 0-4,3-2 4,-3-8-4,17 13 4,-2-13-4,7 3 4,2-3-4,5 0 4,1 2-4,1 4 0,-5 2 0,-2 7 4,-4 1-4,-7 7 8,-9 3-4,-10 0 4,-8 3-4,-3-3 8,-5-2 0,-4-3-4,2-6 0,-2-7-4,4-3-4,4-5-4,8-5-12,1-8-56,11 3-77,5-6-16,6 3-5,4-8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50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0 177,'0'0'169,"-9"16"-12,-4 2-8,0 11-97,-11-1-11,9 14-17,-7-1-12,7 9 4,0-1-8,6 3 0,4-5 4,12 0-4,6-6-8,9-10-20,15-2-121,0-11-4,4-7-20,-2-1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50.67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5 241,'0'-13'153,"0"13"4,0 0-56,-7 0-57,10 11-7,-3-11-21,-3 15-4,3-15 0,3 18 0,-3-18 0,6 19 4,-6-19-4,13 10 0,-13-10-4,13 0 0,-13 0-4,13-10 0,-13 10-4,8-13 0,-8 13 0,4-11-8,-4 11-8,0 0-137,-4-10-4,4 10-16,-4-11-8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47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4 84 153,'17'-13'149,"-17"13"4,9-18-16,-9 18-85,0-13-12,0 13-16,-7-16 1,-1 11-9,-8-3-8,-1 3 4,-5 0-4,-2 5-4,-6 0 0,2 5 0,-5 3-4,5 2 0,-1 6 0,5 5 0,5-1 0,4 1 0,6 3 0,9-1 0,4 1 0,7-3 0,7 2 0,3-2 4,5 2-4,3-2 0,-1 3 0,-2-1 0,-4 1 0,-5 2 4,-6 5 0,-9-2-4,-8 0 4,-3-1-4,-8-7 8,-5-3-8,0-7 8,-2-11-4,2-11-4,5-7 8,4-11-4,4 1 0,7-11 0,6-1 0,5 1 0,9 0-4,3 3 4,3-1-4,5 6 4,-1 2-4,0 3 0,0 5 4,-4 6-4,-4 2-8,-5 13-24,-15 0-117,11-3-4,-11 3-24,-13 5-8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45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18 72,'9'-11'153,"-9"11"0,0-10-32,0 10-45,-13 0-19,13 0-17,-22 8-16,9 0 0,-7-6-7,1 6-5,-1-3-4,3-2-4,-3-3 0,5 5 0,-1-5-4,5 0 0,3 0 0,8 0 0,-11 0 0,11 0 0,-9 0 0,9 0 0,-11 13 0,5-3 0,-3 6 0,0-1 4,-2 4-4,2 1 4,-2-1 0,7-1 0,0-3-4,4-2 4,6-2 0,5-3 0,4-6-4,7-2 4,5 0-4,1 0 0,2 0 4,1 0-4,2 0 0,-3 5 0,-1 1 0,-3 1 0,-6 4 4,-5 4-4,-6 1 4,-9-1 0,-7 6 8,-10 0-4,-10 0 0,-5 0 0,-8-6 4,-1-2-4,2 0-12,-1-13-60,12 0-93,8-8-4,16-5-16,15-2-13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44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15 132,'0'-15'125,"0"15"4,0 0-60,0 0-13,6-11-24,-6 11-4,0 0 5,9 0-5,-9 0 0,0 0 0,0 0 4,0 0-11,0 0-1,0 0-8,0 0 0,0 0-4,0 0 0,0 0 0,0 0 0,0 0-4,4-5 0,-4 5 4,0 0-8,0 0 4,0 0-4,0 0 0,0 0 0,9-8 0,-9 8 0,0 0 0,0 0 0,0 0 0,0 0 0,0 0 0,0 0 0,0 8 0,0-8 0,2 13 0,-2-13 0,9 18 0,-5-7 0,3 4 4,-3 1 4,3 2-4,-1 1 4,3-1-4,-2 0 4,-1 0 1,-2-5-1,3 0-4,0-2-4,-7-11 4,10 5 0,-10-5 0,9-8-4,-2-2 4,-3-6-8,1-2 0,-1-8 0,0-3 4,3-7-8,-3-4 4,3-4-4,-3 2 3,3-2 5,-3 2-4,-2 3 4,3 5-4,-3 3 4,0 2 0,0 8-4,-2 1 4,2 4 0,3 3 0,-3 0 0,2 2 0,-4 11 0,9-13-4,-9 13 4,11-7 0,-11 7 0,15-3 0,-2 3-4,3-3 4,3 1 0,5-1 0,7-5 0,4 3 0,8-3 0,5-2 0,3 2 0,3-2 0,1 2 4,-1 0-8,1 3 0,-7-1-8,-4 6-8,-16 0-48,-2 6-89,-13-4-13,-4 9-3,-9-11-8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31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32 112,'-19'10'133,"16"1"-8,-1-1-56,4-10-29,20 23 4,6-12-20,18 5 4,17-6-3,26 3-5,24-10 0,33 2-4,24-10 0,33 2 0,24-7 0,26-3 0,18-3 1,17 3-9,4-3 4,0 1-4,-10-4 0,-18 4-8,-27-4 4,-29 1-4,-40 0-8,-44-3-24,-35 8-101,-41 0-20,-33 5-9,-22 3-3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31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9 20 72,'31'-8'157,"-22"8"-8,-9 0 0,-3-13-68,3 13-25,-17 0-20,2 0-8,-9 0-11,-2 5-9,-5 1 0,-1-1 0,-6 3-8,6-3 4,-1 3-4,7-6 0,2 1 0,7-3 0,1 0 4,5 0-4,11 0 0,-8 0 0,8 0 0,0 0 0,0 0-4,-2 15 8,2-15-4,-3 19 0,-1-6 4,2 2 0,-2 1 0,4 0 0,0-1 0,0 1 0,8-6-4,5 1 4,5-1-4,1-5 4,7 3-4,5 0 4,2-3-4,6 5 4,-4 3-4,2 6 4,-5 2 4,-3 2 0,-10 6 0,-10 2 0,-16-3 4,-8 4-4,-13-6 5,-9-5-5,-9-6 0,-2-7 0,0-8-4,3-3 0,8-4-4,6-6-4,11 5-16,1-8-129,19 16-4,2-18-21,11 18 1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30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59 8,'0'0'145,"0"0"0,-8 8 8,8-8-53,10 18-27,-10-18-21,16 29-4,-10-16-15,10 13-5,-6-5-4,8 5-4,-3-6-4,3 4 0,-1-3-4,1 0-3,-3-8-1,-2 0-4,-4-8 0,-1-5 0,-8 0 0,5-16-4,-5-5 0,-5-7 0,-1-9-4,-3-10 0,0-2 0,-2-8 0,1 2 0,-1-2-4,2 5 8,0 2-5,5 11 1,4 6 0,2 7 4,7 5 0,6 5-4,7 6 4,4-1-4,11 4 4,7 1-4,10 1 4,7-3 0,7 3 0,4-3 0,4 1 4,3-4-4,-1 3 0,-3 1 0,-10-1-12,-2 8-12,-21-13-44,-3 13-81,-15 0-12,-9 8-5,-15-8-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29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7 36,'0'0'141,"-6"-14"16,6 14-16,0 0-45,-7-18-35,7 18-17,0 0-12,9 0-3,-9 0-9,20 0-4,-5 0-4,9 0 0,4-5-4,10 2 0,1-4-8,4-4-8,3 11-44,-4-10-93,-3 4-8,-8 1-8,-9 5-9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16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-11 173,'11'-5'161,"-11"5"-16,-13 10 4,0 9-97,-11-9-20,2 8-3,-6-5-13,0 1-8,-1-4-4,-1-2 0,3-6 0,3-2 0,3 0 0,5 0-4,3-2 0,4 2 4,9 0-4,-10 0 0,10 0 0,-3 10 0,1 1 0,-2 2 0,2 0 0,-3 5 0,3 0 0,2 1 4,0-1-4,4-3 0,5 1 4,9-3-4,1-5 4,7-3-4,5-2 4,4-1-4,2-2 0,5 3 4,-5 2 0,-2 3 0,-5 2 0,-4 6 4,-10 2 0,-10 6 0,-8-1-4,-9 6 0,-6-3 4,-7 0-8,-9-5 8,2-3-8,1-5 4,4-5-8,4-5-12,2-6-117,20 3-24,-4-15-12,17 1-8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16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4 32,'-5'-39'141,"-1"29"8,6 10 0,0 0-45,0 0-31,2 28-17,-4-9-15,6 17-5,-6-2-12,2 13 4,-2-6-12,0 6 0,-3-5-8,5 2 1,-4-13-5,4 1-4,0-14-4,0-18-13,17 15-27,-10-25-105,8-3-4,2-13-20,3-3-4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15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6 136,'0'-14'149,"2"1"-8,-2 13 4,-2-13-72,9 19-25,-7-6-7,11 13-13,-5 2-4,5 9-8,-2-1 0,6 6-4,-4 0-4,7-3-4,-5-3 4,4-5-4,-4-10 0,2-8 4,-4-13-4,3-8 5,-8-10-5,-2-8 4,-4-13-4,-4-8-4,-2-8 4,-5-5-4,2 3 4,-2-1-8,2 6 4,3 5-4,6 5 8,6 13-4,7 11-4,9 8 4,11 7 0,8 3-4,14 5 4,10 5 0,12 3-4,8 0 0,7 0 4,6 6 0,2-4 4,1 4-8,-7-1-9,-16-8-91,-6 3-45,-19 0-20,-14 0 3,-15-5-1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9.46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 472 302,'-8'0'177,"8"0"-8,0 0-4,0 0-129,-8 0-12,8 0-7,0 0-13,8 0-33,-8 0-128,8 0 0,-8 0-20,8 0-8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13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85 40,'22'-44'137,"-13"28"4,-9 1-4,-2 2-61,2 13-24,-13 0-11,6 18-9,-10 0-4,-1 16 0,-8 2 1,4 14-5,-6 5-8,6 7 0,0-2 0,11 6-4,5-12 0,17-1-4,10-14 0,16-11-4,9-9 4,9-9-4,4-10 0,0-13 1,-5-5-1,-8-8-4,-13-3 0,-16 0 4,-12-2 0,-16 5 0,-15 8-4,-14 5 4,-8 7 0,-2 14-4,-2 8 0,6 5-8,9 10-8,8-10-33,23 5-108,10-5 0,22-5-20,5-14-8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8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3 217,'-24'20'169,"24"-20"0,7 11-16,10-17-76,18 12-45,0-9-16,10-2-28,7 2-133,-2 1-4,0-3-24,-6 2-4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8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3,'0'0'174,"0"0"-5,0 0-12,11 13-97,-11-13-32,19 11-11,-1-6-5,10 3-4,7-3-4,6 0-8,10 1-16,-10-14-61,7 8-76,-8 0-12,-8 0-8,-14 0-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6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233,'9'-34'173,"4"23"9,2 6-25,11 23-49,1 1-83,10 12-5,4 5-8,3 16 0,-3 6-4,-1 10 4,-12 7-4,-10 6 0,-14 3-8,-11-3 0,-12 2-24,-18-10-129,2-3-12,-7-20-21,3-8 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6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8 20 245,'9'-13'161,"-9"13"8,0 0-16,-13-10-92,6 20-25,-10-7-16,-1 7-8,-6-5-4,-4 3 0,-5-3-3,3 3-1,-3-5-4,3-3 0,1 2 0,8-2 4,5 0-4,5-2 0,11 2 0,-11 0 0,11 0 0,0 10 0,0 0 0,0 3 0,-4 3 0,0 5 0,-1 2 0,-1-2 4,2 0-4,-1 0 0,5-6 4,5-4-4,1-3 4,9-8-4,5-6 4,6-1-4,7-4 4,2 1-4,6-1 0,0 6 0,1 0 4,-3 10-4,-4 3 0,-7 5 4,-8 10-4,-7 3 4,-13 3 0,-9 5 4,-13-3-4,-4-2 4,-11-3-4,-2-8 4,-3-5-4,3-8-4,7-5-8,1-13 0,12 0-16,-1-13-41,20 5-92,0-10-8,15 2-16,3-10-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5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37 177,'5'-10'169,"-5"10"-4,6 8-24,-6-8-65,18 23-35,-10-7-13,10 13-4,-1 0-8,5 2-4,-2-4 0,1-1 0,-3-8-3,1-2-1,-3-13 0,-6-6-4,-3-13 0,-3-5-4,-4-10 0,-2-6-4,-2-5 4,-7-3-4,0-2 0,0 0 0,0 2 0,3 3 0,1 6 0,7 1 4,2 7 0,9 4 0,9 3 0,6 5 0,9 3 4,8 3 0,9 2 0,14-3 0,8 3 0,6 0-4,1-2 4,-1 2-4,-3-2-8,-12-4-21,-6 9-116,-25-5-12,-12 10-12,-22 0-12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4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35 273,'-2'-10'153,"-7"-1"13,3 1-58,6 10-55,-20-3-25,9 3-12,-4 0-4,-3 0-4,-3 5 0,-1 3-8,-4 3 8,-1 4-4,1 1 0,4 5 0,3 0 0,3 0-4,8 2 4,8 1 0,8-6-4,10 3 4,6-3-4,6 0 4,8 3-4,-4 0 4,4 2-4,-1 6 4,-9 0-4,-6 5 5,-7 2-5,-8 1 4,-9-3-4,-7-6 4,-9-2 0,-1-5 0,-7-10-4,-1-11 4,-1-11 0,4-10-4,6-7 4,3-9 0,9-10 0,6 0-4,6-5 4,12 5 0,3 0 0,3 8 0,3 3 0,1 4-4,0 11 0,-4 3-12,0 10-20,-15 1-113,7 7-12,-16 0-17,13 13-7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0:03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-6 153,'-11'0'149,"0"16"0,-6 5-4,-3 2-93,0 22-12,-8-1-8,8 13-11,-2 3-1,11 11-4,3-1 0,8 6-4,13 0-12,4-11-8,18-3-129,0-9-4,4-14-16,5-16-24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6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77 169,'-2'-16'169,"2"16"-8,0-18-8,0 5-68,6 18-21,-6-5-16,9 0-11,-9 0-5,15 16-8,-4-6-4,7 11-4,-3 3-8,5 4 0,1 4 0,8-1-4,-1 3 0,5-5 0,0-6 5,2-2-9,-5-11 0,1-10 0,-7-5 0,-2-13 0,-3-11 0,-1-5 0,-3-10 0,5-6 0,4-4 0,2-1 0,7 5 0,4 1 0,9 12-145,-7 1-33,0 10 1,-4-1-3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3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7 55 386,'2'-39'185,"16"31"-15,3 0-5,19 8-129,3 6-8,16 1-4,0 6-8,7 11-3,-3 7-13,-4 13 0,-15 8 0,-14 5 0,-17 8 0,-17 3 0,-16 0 0,-12-3 0,-8 2-73,-8-20-92,2-3-8,3-12-17,10-9-7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7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71 169,'16'29'169,"-12"-11"-8,-2 6-24,7 15-85,-11 2-12,6 19-7,-4 0-17,0 13 4,-2-2-4,2 7 0,-4 3-4,1 0 4,-3-6 0,-1-4-3,1-11-1,-1-3 0,1-12-8,1-14 4,3-18 0,2-13-4,2-26-4,3-8 4,-1-16-4,0-10 0,1-7 0,-3-12 0,2 1-4,-4-3 0,5 0 4,-5 3-8,4 5 8,3 3-4,-1 4 0,1 6-4,1 6 0,1 4 4,0 3-4,2 3 4,2-3-5,-2 5 5,2 3 4,2 3-4,3 2 4,-1 2 0,1 6 0,3 5 0,3 8 0,5 3 0,4 5 0,8 5 0,9 0 0,14 0 0,10 0 0,15-6 0,14 4 0,15-3 0,11-3 0,13-3 0,8 4 0,8-4 0,8 6 4,-1 0-4,4-1 0,-3 6 0,-3-5 4,-8 5-4,-11 0 5,-10 0-5,-16 0 0,-14 0 4,-16 3-4,-16-3 0,-20 0 0,-12 5 0,-14-5 0,-11 5 0,-15-5 0,2 11 0,-8-1 0,-3 3 0,-2 3 0,4 7 4,-3 6-8,1 8 8,0 7-4,0 5 0,-4 6 4,0 8 4,0 2-4,-4 8 0,1 3 0,1 2 4,2 5-4,0-2 4,2 0-8,4 0 0,3 0-16,-3-13-16,12-1-97,-10-12-28,3-3-17,-7-15 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3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362,'0'0'185,"0"21"-8,0 2-7,-4-4-98,8 20-40,1 2-7,1 9-25,1-4 0,-1 4 0,3-4 0,1-7 0,-3 0 0,-3-15-13,3-4-156,-7-20-4,0 0-8,4-10-17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3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05 439,'-11'-8'177,"11"-13"-28,11 8-12,11 8-194,2-8-96,4 0-4,1-3-24,1 0-4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2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5 374,'-11'0'173,"11"0"-16,24-3-4,-4-12-116,8 7-25,3-5-4,-1-8-28,3 8-133,-9-10 0,-5 5-21,-8-3-7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2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346,'0'0'185,"0"19"-16,0-4 0,4 22-96,-4-6-41,7 11-4,-5 2-7,5 6-21,-3-3 0,0 2 0,3-2 0,2-5 0,-1-5 0,6-6 0,1-10 0,2-11 0,3-10 0,4-10 0,0-9 0,0-9 0,2-1-17,-15-10-152,9 5-4,-9-5-12,-3 15-9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2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374,'0'0'181,"-5"15"-12,3-1-3,6 19-114,-4-4-24,5 13-8,-1 2-4,3 6 1,1-1-17,-1-2-9,2 0-19,-9-8-133,13-10-8,-4-16-12,4-8-9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2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7 447,'0'0'177,"9"8"-12,2-24-32,10 14-101,-1-14-12,6 5-8,3-2-16,-5-7-24,8 9-133,-10-4-4,2 4-12,-4 1-13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1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81 370,'-8'-50'177,"12"27"-12,7 7-4,6-7-100,9 8-41,3-1-8,5 0-8,1 9-16,-6-6-109,5 13-44,-7-6 4,-4 12-32,-10-4 11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1.5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21 310,'0'-13'181,"0"0"-8,0 13-12,0 0-80,15 15-41,-12 4-16,5 12-4,-1 3-4,6 7 1,-5 6-17,5 0 0,-2 2 0,0-5 0,0-5 0,-2-5-13,-1-3-31,-8-15-121,7-6 0,-7-10-20,0-8-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1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8 422,'-9'-34'178,"9"34"-9,0 0-8,7 21-125,-5 5-12,6 11-4,1 4-7,2 9-13,0 2 0,2 0 0,-3-5 0,-1-16-29,4 0-136,-4-18-8,2-8-8,-7-18-9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0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7 390,'10'-5'177,"6"5"-7,-16 0-9,13 28-121,-9-9-8,7 14-8,-5 4-4,7 10-11,-4 2-9,2 9 0,0-1 0,0-2 0,0-3 0,-1-6 0,1-6 0,2-12 0,3-12 0,-3-11 0,4-10 0,-2-8 0,3-5 0,1-8 0,3-1 0,-5-1 0,5 2 0,-7-3-29,9 16-67,-11-10-78,2 4 1,-6-1-12,2 1-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5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0 306,'-6'-13'165,"6"13"-4,0 0-8,4 16-121,-10-3-8,6 13 0,-2 3-3,2 7-1,-9 6-4,3 7 0,-1 1-4,1 2 0,0-2-8,0-3 4,1-6-8,-1-9-8,6-4-129,-2-15-28,2-13 0,0 0-28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0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92 289,'-13'-65'186,"13"37"-17,11 2-4,2-5-52,11 15-81,-3-2-12,12 10-8,-2 8 0,6 3-4,-5 12-4,-4 9 0,-4 7-4,-4 3 0,-9 7-4,-9 1-4,-6-1 0,-9-4-8,-3-3 0,-8-11-8,3 1 0,-8-19-4,8 3-13,-10-24-67,16 3-54,2-8-7,6-5 8,7 0-12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9:00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 426,'-4'-16'182,"4"16"-17,4 18 0,-4 6-129,13 12-12,-2 3-8,4 11-7,-2-1-9,2 6 0,0-3 0,1-8 0,-3 0 0,-5-12-17,5 1-59,-13-33-89,9 13-8,-11-28-17,2-6-3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9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8 426,'9'8'190,"-2"13"-21,-3 2 0,11 16-133,-6-2-3,6 10-33,0-6 0,1 4 0,-3-6 0,-2-8 0,2-5 0,-9-10 0,-4-16 0,11 0 0,-11-18 0,0-9 0,-9-9 0,5-8 0,-5-6 0,0-4 0,-4-1 0,2 0 0,-2 6 0,3 4 0,3 12 0,-4 7 0,9 10 0,2 16 0,0 0 0,11 18 0,0 8 0,6 5 0,3 1 0,4 2 0,4-6 0,5-7 0,1-8 0,1-10 0,2-9 0,-2-12 0,-2-5 0,-3-6 0,-8-7 0,-5-3 0,-6 0 0,-9 2 0,-2 3 0,-4 6 0,0 4 0,-3 6 0,7 18 0,-13-8 0,11 18 0,2 11 0,4 8 0,3 10 0,1 3 0,3 2 0,7 5 0,-3-4 0,2 2 0,-1-24-17,1 6-152,-6-19 0,6-2-12,-8-18-12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9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4 455,'0'-13'181,"4"-2"-8,-4 15-4,3 13-137,1 7-19,-4 4-13,4 7 0,1 5 0,-1 6 0,3 2 0,-1-3 0,3-2 0,-3-2 0,5-9 0,-6-7 0,6 2-37,-11-23-132,8 5-8,-8-17-12,7-4-9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9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7 66 354,'20'-31'185,"-16"18"-16,-4 13-4,-6-23-108,6 23-25,0 0-8,0 0-4,-53 5-3,53-5-17,-48 21 0,48-21 0,-56 44 0,56-44 0,-48 70 0,28-25 0,7-1 0,7 0 0,6-2 0,0-42 0,15 68 0,-15-68 0,50 39 0,-15-28 0,6-4 0,7-1 0,2-1 0,5 3 0,-7 0 0,0 2 0,-11 3 0,-5 5 0,-16 3 0,-12 5 0,-8 3 0,-14 0 0,-8-1 0,-11-4 0,-7-3 0,-6-6 0,7-7 0,-3-8 0,7-8 0,39 8 0,-61-26-69,61 26-100,-18-52-4,25 23-33,8-2 9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8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406,'22'-39'190,"-22"39"-21,15 0-4,-17 13-129,9 21-8,-7 2-8,4 14-11,-4 5-9,4 2 0,-1 0 0,1-5 0,0 3 0,-4-18-33,9 4-136,-7-12 0,5-3-16,-7-13-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18:58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6 136,'0'-15'158,"0"15"3,0-19 0,-4 4-73,4 15-19,0-8-17,0 8-8,0 0-11,11 23-1,-9-4-8,2 14-4,0 4-4,1 10-4,-3 5-4,2 0 1,-4 0-9,4-5 0,1-6 0,-1-12 0,0-6-17,-4-23-15,20 6-129,-16-25-4,7-4-20,-5-14-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6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7 177,'-20'-5'169,"20"5"-4,0 0-20,5-16-77,12 16-35,3-2-13,8 2-8,0-5-4,5 5-4,-2 0 0,-3 5 0,-4 0-4,-5 6 0,-8 2 4,-6 2-4,-8 1 0,-5 5 4,-7-3-4,-5 3 4,-2-3-4,-2-2 4,2-3-4,1 0 4,3-5-4,5-3 0,5 0 4,8-5-4,0 0 0,15 5-4,0-5 4,5 6 0,6-4 0,2 3-4,-2 1 4,5 4-4,-5 3 4,-2 3-4,-7-1 8,-6 6 0,-7-3 4,-8 6-4,-7-6 4,-9 0 0,-3-2 0,-6-5 0,-3-4-4,-1-1-8,5-1-36,2-8-113,4-2-4,2-3-24,5 0-8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5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4 18 153,'4'-7'149,"-4"7"0,0 0 0,-13-8-97,0 5-16,2 3-16,-8 3-8,-1-1 1,-6-2-5,0 8 0,0-5-4,2 2 0,2 0-4,5 0 4,4 1-4,6-1 0,7-5 0,-4 13 0,4-13 0,4 13 4,-4-13-4,-4 16 4,4-16 4,-11 18-4,2-5 4,1 0 0,-1-3-4,2 3 4,3-2-4,4-1 0,0-10 0,9 16-4,4-14 4,4 3-4,7-2 0,0 2 4,4 0-4,3 3 0,-1 0 0,-1 8-4,-3 5 4,-5 2-4,-1 3 4,-9 3-4,-5 2 4,-6 0-4,-13 0 8,0 1 0,-8-9 0,-6-2 0,-5-8 4,-1-3 0,-2-10 0,3 0-4,1-13 0,5 0-4,4-2-4,5-6-12,15 8-32,0-5-101,15 5-16,6-3-8,14 3-9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4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90 8,'-11'10'132,"11"-10"-7,7 6 4,10-6-68,7 0-5,18 0-20,12-11-8,25 8-3,15-10-5,24 6-4,22-6 0,19 2-4,22 1 0,20 4-8,48-1 0,-13 1-4,22 1 4,19 3 0,26-6 0,27 0 4,43-5 8,-4 0-8,-13-5 5,44 2-5,28 3 4,-24 2-4,-9 1-4,-8 7 0,-36 3-4,14 0 4,-22 0 0,-16 3-4,-58-3 0,1 0-20,-36 0-121,-40 0-8,-45 0-16,-44 0 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4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46 249,'24'-36'149,"-13"25"4,-4 11-36,-7 0-73,6 11-11,-6-1-13,5 13 0,-5-2 4,4 11-8,-4-6 4,9 5-4,-3-7 1,3 4-9,0-4 0,2-9 0,-3 1-4,1-8-4,0-3 4,-9-5-4,0 0 0,7-16 0,-7 6 4,-7-6-4,-2 1 0,0-1-4,1 0 4,-3 3 0,-2 0 0,-3 3-4,1 5 4,-2-1 0,-1 6-4,-1 6 4,-5-1 0,2 8 0,2 0-4,0 3 4,5 2 0,4 0 0,5 3 0,6-3 0,8 0 0,8-2 0,3-3 0,8-5 0,5-5 0,5-3 4,1-6-4,3-4 0,1-6 4,-1-5-4,-2 1 0,-2-7 0,-6 1-4,-5-2 8,-8 2-8,-7 2 8,-7 6-8,-4 0 8,-7 5-8,-4 7 4,-4 6 0,0 11-4,-5 2 8,3 8-8,-1 0 8,5 5-4,2 0 0,9 0 0,4-3-4,7-7-12,11 7-41,-1-17-100,8-1 0,3-10-20,5-1-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5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4 273,'11'-8'153,"-11"8"9,0 0-58,7 8-51,-7-8-25,-3 16-8,-1-6-8,4 6 4,-6-3 0,-1 5-4,1-2-4,-1 2 4,-2-2-3,3-1-1,-1-4-4,3 2 0,4-13 0,-2 13 0,2-13-4,6 8 4,3-6-4,2-2 4,4 0-4,2 0 4,3 0 0,2 0-4,-1 0 4,1 0 0,-3 0-8,1 0 0,-1 5-8,-8-10-33,2 5-108,-6-13-4,1 5-20,-3-5-8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3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8 104,'0'0'169,"9"-8"-3,4 8-5,-5-10-77,18 15-23,-6-10-25,15 5-8,-7 0-8,9 0-8,-2 0 0,0 2-4,-9 3 0,-4 3-4,-13 3 1,-9 2-5,-7 2 0,-8 1 4,-9-1-4,-4 1 0,-1-1 4,1-2-4,4-2 0,2-3 0,7-3 0,2 0 0,6-5 0,7 0 0,0 0 4,9 0-4,4 0 0,7 0 0,4-5 0,6 5 0,7 0-4,-2 0 4,0 5 0,0 3 0,-5 5 0,-6 5 0,-4 5 0,-11 3 0,-9 3 0,-5 2 4,-8-3 0,-9-2 4,-6-2 0,-3-6 0,-3-10 0,-6 0 0,1-8 0,2 0 0,-2-8-8,6 3 0,5-1-12,-3 1-12,18 10-133,-4-5-12,6 6-21,11-6-3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2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39 285,'0'0'174,"6"13"-1,-1 0-60,-5-13-69,11 21-8,-7-11-12,9 11-4,-2-2-3,2 4-1,0-2-8,3 2 4,-3-4-4,0-4-4,-2-2 4,0-2-4,-3-3 0,-1-8 0,-7 0 0,4-8 0,-4-3-4,-2-2 4,2-5-4,-6-5 0,1-1 0,1-5 0,0-5 0,-1 1-4,5 1 0,-4 1 0,4 2 4,0 6-4,0 2 0,4 5 4,1 6-4,3 5 4,1-1 0,4 6 0,7-2-4,2 2 4,6-3 0,7 3-4,6-5 4,5 5 4,11-8 0,6 5-4,7-2 4,7-3-4,1 1 4,-1-4-4,-3 1-4,-11-1-8,-4 3-8,-20-10-61,-6 16-84,-20-1-12,-13 3-12,0 0-9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2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4 213,'-6'0'177,"6"0"-8,9 0-8,8 8-112,0-11-17,12 3-12,1-5-4,9 3-4,1-3-8,3-6-16,7 6-137,-6-5-4,-3 0-24,-4-1-8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1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6,'0'0'169,"0"0"-8,0 0 4,0 0-88,11 13-9,-11-13-16,10 13-11,-10-13-9,11 24-4,-9-9-8,4 9-4,-4-1-3,2 3-1,-4 3-8,2 2 0,-2-2 0,0 0 0,0-6-8,0-7 0,0 2-21,-6-15-95,6-3-41,0 0-17,-8-11-1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1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19 104,'-8'0'157,"8"0"0,0 0 0,13 0-84,-13 0-21,19-8-7,-8 3-17,11 5-8,-4-5 0,5 5-8,-3 0-4,2 5 0,-7 0-4,3 5-4,-10 3 0,-1 5 0,-7 0 0,0 3 4,-11 3-4,-2 1 0,-7-1 0,1-1 0,-5 3 0,2-5 4,-2-1-4,0-4 4,4-3-4,3 0 8,4-5-4,13-8 0,-9 5 1,9-5-1,13-3 4,5 1-4,1-3 0,7-1 0,5-4 0,8 2 0,-2-2-4,4-1 4,-1 4 0,-5-4-4,-3 6-4,-3-3-8,-6 8-21,-14 0-128,0-2-4,-9 2-16,0 0-12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0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92 217,'11'-5'165,"-11"5"0,0 0-32,15 8-72,-15-8-25,11 15-8,-6-4-12,3 7 0,-3-2 0,6 2-4,0 0 1,2 3-1,-2-3-4,0 1-4,0-6 4,-1 0-4,-1-5 0,2-1-4,-11-7 4,13 3-4,-13-3 0,9-10 0,-9 2 4,4-5-4,-4-3 0,0-5 0,0-2 0,0-6 0,0 0 0,0-5 0,0 3 4,5 0-4,-3 0 0,-2 2-4,4 3 8,-4 8-8,9-1 4,-7 6-4,5 3 0,-7 10 0,13-13 0,-2 8 4,0-1-8,6 1 8,3 2-4,4 1 4,6-1-4,5-2 4,5 0 0,3 0 0,1-3 0,2 0 0,0 0-4,-3 0 0,-6 3-9,-4-3-7,-2 8-4,-9-5-8,4 10-41,-13-5-92,0 5-8,-13-5-8,11 11 12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20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67 56,'16'-11'133,"-16"11"-24,8-10-17,-8-1-3,0 11-9,0-13-15,0 13-17,-2-13-12,2 13-3,-13-10-13,2 10-8,-6 0-8,-3 0 4,-4 5-8,3 0 4,-5 3 0,2 2 4,2 3-8,0 3 8,7 2-4,4 1 4,7-1-8,4 3 8,4-8-8,7 0 4,6-3-4,5-4 4,0-6-4,2 0 0,0-8 4,0-3-4,-5 1 0,-1-3 0,-3 0 4,-7 2-4,3 1 0,-11 10 0,11-13 0,-11 13-4,0 0 4,0 0 0,7-8 0,-7 8 0,2 10-4,-2-2 8,0 5-4,0 3 8,0 0-4,0 7 4,0 3 0,0 3 5,-4 0-5,4 2 0,-7-2 0,5-1-4,-3-4 0,3-6 0,-2-2 0,2-9 0,2-7-4,0 0-8,0 0-16,-11-15-45,11 2-92,2-3-4,5 0-24,-3-2 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9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22 88,'-46'13'157,"28"-7"-12,3-6-16,15 0-40,-9 0-29,20 5-8,-2-10-15,13 5-9,0-8-8,8 3-8,1-1-4,2 4-4,-1-3-8,-3-3-48,-1 5-97,-2 1-8,-2 2-8,-2-6-1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4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4 80,'0'0'153,"5"-10"0,-5 10-24,4-11-40,7 11-29,-7-8-16,12 8-11,-6-5-9,8 5-4,1 0-8,3 0 0,0 0 0,2 5-8,-2 1 4,-3 1-4,-3 4 0,-8 4-4,-8 1 0,-4 5 0,-9 0 0,-4 2 4,-5 3-4,-2-3 0,-5-2 0,5 0 4,5-5-4,-1-3 0,7-3 0,4-2 4,9-8 0,0 0 0,0 0 0,14 10 0,1-10 5,7 3-5,6-3 4,9 0 0,4-5 0,7 2-4,2 0 4,3-2 0,-3 0 0,-9 2-8,-4 3-4,-13-5-20,0 5-125,-24 0-12,0 0-21,-8 5-3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3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48 209,'0'15'165,"2"-4"0,2 2-20,-4-13-88,5 28-17,-3-12-12,11 10-8,-4-5 0,6 5-8,0-5 0,5 0 1,-2 0-1,1-6-4,1-4-4,-3-3 4,-4-8-4,1 0-4,-8-11 4,1-5-4,-3-4 4,-4-7-4,-4-6 0,-1-4 0,1 1 0,-3-6-4,3 3 8,0 2-8,1 1 4,3 4 0,0 6 0,5 3-4,-3 5 0,2 2 4,1 5-4,-1 1 0,-4 10 0,9-13 0,-9 13 0,15-5 0,-4 5 4,0 0 0,4 0 0,5 0 0,4 0 0,9 0 0,2 0 0,10 0 0,8 0 0,4-3 0,6 3 0,2-2 0,-3 2 0,-3 0 0,-9 0-4,-7 0-8,-8 0 3,-15 0-27,2 0-113,-22 0-8,13 2-20,-13-2-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4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53 165,'8'-10'157,"-8"10"-12,0 0-20,0-13-57,0 13-20,0 0-7,13 7-17,-13-7-4,11 11-4,-11-11 0,18 13-4,-9-5 0,1 5-4,4-3 0,-1 1 0,0-1-3,0 0-1,0-2 0,0 0 4,-2-3-4,0-2 0,0-3-4,0-5 4,-3-3 0,1-3 0,0-4-4,0-6 0,-1-5 4,1-5-8,-2-6 8,1-2-4,1-5 0,-5 2-4,3 0 8,0 3-8,-1 2 8,-1 6-4,-1 5 0,0 0 0,3 3 0,-3 2 0,1 0-8,-1 3 4,0-1 0,1 6 0,-1-2-4,0 2 4,3 2 0,-7 11 0,9-13 4,-9 13 0,15-10 0,-6 4-5,2 4 5,4 2 0,5-3 0,1-2 0,10 2 0,8-2 0,5 0 0,13 0 5,4-6-5,7 3 0,4 1 4,2-1-4,-7 3 4,-3-3 0,-7 3-4,-12 2 0,-7 3-8,-12-8-13,-2 13-51,-18-5-89,-6 0-4,0 0-17,-13 13-3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3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7 132,'4'-29'153,"-4"19"-8,0 10 13,9-8-94,-9 8-20,0 10-7,0-10-9,4 29-4,-4-11-8,5 14 4,-5-1-4,4 8 0,-4-2-4,4 4 5,-4 1-9,5 0 0,-5-3 0,4-5 0,-4-8-4,5-3 0,-5-10-4,0-13-16,6 16-61,-6-16-80,0-21 0,0 0-32,7 0 7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2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3 92,'0'0'165,"7"-13"-16,-7 13 12,0 0-80,0 0-25,0 16-11,0-16-17,-4 10-12,4-10-4,-11 20 4,2-9-8,5 4 0,-5-2 0,4 2 0,-1 0-4,2-2 0,4 0 0,0 0 0,8-1 0,3-4 1,4 0-1,7-3-4,2-5 4,5 2 0,3-4-4,1-3-4,0 0-4,-5-6-13,5 11-47,-13-10-85,-5 2-16,-6 1-4,-9 7-9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2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14 40,'-19'5'149,"19"-5"8,-11 5-4,11-5-69,0 0-19,15-5-17,5 5-7,-1-5-9,10 5-12,-1-10-8,5 10 0,-5 0-8,0-3-24,1 8-125,-5-2-4,-4-3-12,-1 5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1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4 8 76,'-9'0'157,"9"0"-4,0 0-4,0 0-64,18 0-25,-10-5-12,14 5-19,-4-3-13,6 3 0,0 0-4,0 0-4,0 0 0,0 3 0,-5 2-8,-3 3 4,-10 3 0,-6 2-4,-2 2 0,-9 1 4,-4 0-4,-3-3 0,-4 0 0,1 0 0,1-3 0,0-2 0,5 0 4,0 0-4,6-6 0,0 3 0,9-5 0,0 0 0,0 0 0,11 6 0,0-6 4,7-6-4,1 6 0,3 0 0,2 0 0,0 6 0,0-1 0,0 8 0,-2 3 0,-5 2 0,-3 5 0,-6 3 0,-3 0 0,-8 3 0,-5-3 4,-5-2 0,-7-3 4,-4-6-4,0-4 4,-2-4-3,-3-7-1,3-5 4,2 0-8,2-3 4,5 3-8,2-5-17,15 10-124,-11-13-12,11 13-8,0 0-8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10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7 225,'0'15'161,"2"-4"0,4 4-12,-6-2-96,11 13-13,-2-3-16,6 6 0,-2-3-8,7 0 0,0-6-3,-1 4-5,1-11 0,2 0 0,-3-11-4,3-2 0,-6-13 0,-1-2-4,-2-6 4,-2-5-4,-5-8 0,1-2 0,-5-5 4,-2 2-4,0-3 0,0 1-4,0 5 4,-2-1-4,2 6 0,0 5-4,0 6 4,0-1 0,6 8 0,3 2 0,2 4 4,4 2 0,7-1 0,4 1 0,7 3 0,4-4 0,9 1 0,4 0-4,5-3 4,3-2 0,1 2 0,-2-2-8,-5 2-9,-12-2-35,-8 4-101,-10 4-12,-11 2-8,-11 0-9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09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6 112,'-13'0'161,"13"0"-16,-6 13 8,6-13-88,0 29-13,0-14-12,0 11-7,-3-2-5,3 7-8,-4 0-4,4 3 4,-7 0-12,3 0 4,0-3-8,2 1-12,2-1-24,0-13-113,6-5-4,3-10-16,6-3-12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09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69,'9'-10'157,"-9"10"-8,-2 18 8,6 0-101,-10-10-3,6 13-21,-5-11-8,5 11-4,0-8-8,0 3 4,0-6-8,9 3 0,-2-7 0,6-1-4,2-5 1,7 0-1,2 0-4,4-5 4,1-1-8,-1 1-5,0 3-11,-6-9-36,0 8-93,-4-2-8,-5 0-12,-5-3-4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09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69 120,'-8'-13'141,"8"13"4,0 0-40,-11-13-28,11 13-25,0-11-16,0 11-12,8-10-4,5 7-7,-2-4-9,7 4 0,4-2-4,2 2 4,2 3 0,-2 0-4,0 5 4,-4 6-4,-1 2 8,-6 8-4,-4 2 0,-9 8 0,-4 3-8,-5 5 8,-6 3-4,-5 0 4,-8 0-8,-3-3 8,-2-5-4,-2-8 0,3-8 0,1-13 0,5-7 0,4-9 0,9-10 0,4-2 0,9-3 0,9 0 0,4 2 0,7 3 0,4 6 0,2 4 0,4 9 0,1 4 0,-5 6 0,3 5 0,-5 0 0,-5 5 0,1 3-4,-5-8-24,1 0-105,-1-5-16,-2-8-8,2 0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04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-2 273,'-42'21'166,"42"-21"-1,0 0-20,7 16-93,10-21-24,16 5-16,11 0-28,1-3-125,10-2-8,10-6-16,3-2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04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61,'0'0'149,"16"8"4,-8-3-4,7-5-93,14 10-20,-1-8-16,14 4-16,5-4 1,4-2-10,1 8-31,-9-8-93,-6 0-16,-8 5 0,-16 0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4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46 8,'0'0'141,"0"-13"-1,0 13 1,9 0-48,-9 0-24,11-8-21,-9-2-8,11 10-8,-13 0-3,20-11-9,-12 6-8,6 5-4,-4 0-4,1 5-4,-4 3 4,-3 0-4,-4 5 0,0-3 4,-6 6-4,-3-3 0,-2-3 0,0 3 0,-2-3 0,2 1 0,0-6 0,3 0 0,-1 0 0,9-5 4,-13 0-4,13 0 0,0 0 0,0 0 0,6-10 0,1 7 0,4 1 0,0-4 4,0 4-4,4 2 0,-2 0 0,0 0-4,0 5 4,-4 3 0,-3 2 0,-1 0-4,-5 3 4,-2 3 0,-5-1 0,-2 1 4,-4-1-8,0-2 8,0-2-4,-2-3 0,-3-3 0,3-3 0,2-2-4,-5 0-12,10 8-41,-5-8-88,4 0-12,9 0 0,-9-3-12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3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28 289,'0'0'166,"0"0"3,5 13-32,-5-13-77,13 16-24,-13-16-11,20 18-1,-12-8-12,5 3 4,-2-2-8,2-1 4,-2-2-4,0 0-4,-2-3 4,2-3-4,-5-2 0,3 0 0,-9 0-4,11-13 4,-7 0-4,-1-2 0,1-6 0,-2-2 0,-2-1 0,0-5 0,0-2 0,0 0-4,0 0 4,0 0 0,0 2 0,0 0-4,4-2 4,-1 5 0,3 0 0,-1 0 0,3 5 0,1 0 0,4 6-4,0 4 4,7 1 0,-1 5 0,8 2 0,3 0 0,5 3 0,6 0 0,7 0-4,7 0 4,6 0 0,2 0 0,3-5 0,-1 5 0,1-2-4,-7-4-4,-5 6-4,-10-7-12,-3 7-16,-21-6-97,-1 12-37,-19-6-7,5 7-4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2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57,'24'-16'157,"-11"11"4,3-3-16,6 8-96,-5-2-21,9 2-12,0 0 0,5 2-4,-3 4-4,-4 1-4,-2 1 0,-6 5 0,-10 3-4,-6 2 4,-9-2-4,-8 2 0,-5 0 4,-4-2-4,-3-3 0,1-2 4,2-4-4,4 1 0,5-3 0,3-2 0,14-3 0,0 0 0,0 0 0,24 5 0,-4-5 0,6 0 0,5 5 0,2 1 0,-1 1 5,1 4-5,-4 5 4,-5 2-4,-5 0 4,-8 3 0,-9 2 4,-4-2 0,-11 0-4,-2-5 4,-9-1-4,-2-4 4,-5-6-4,0-2 4,-1-3-8,3 0 4,3-6-8,4-1 0,7 1-12,4-1-8,11 7-45,9-6-88,6 4-4,5-6-16,6 8-8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7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50 241,'0'0'161,"0"0"8,9 11-16,-9-11-88,10 20-25,-3-9-12,8 7-7,-4-2-5,9 5 0,-3-6-8,3-2 4,-5-2 0,3-3-4,-3-8 0,-2-3-4,-4-7 0,-3-3 0,-1-8-4,-3-8 0,-2-5 0,0-2-4,0-9 4,-2 1-4,2-3 0,0-3 0,0 3 0,0 6 0,0 4 0,4 6 4,5 5 0,0 10-4,4 3 4,2 8 0,5 0 0,4 2 0,11 3 0,6-5 0,7 5 0,9-5 0,4-1 0,5 1 0,-3 0 0,-4 0 0,-7 2-8,-10-2-4,-10 5-16,-18 0-89,-6 0-44,-8 0-12,-13 13-9,-2-5-7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7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302 177,'-2'-19'165,"-5"30"-8,1 18-8,4 17-113,-7 20-12,9 17 17,-7 14-13,10 17 0,-3 14-12,4 15 8,-4 9-12,0 9 0,-7 1 1,3 0-5,-7-3 0,0-11-4,0-12 0,0-16-8,3-21 8,3-18-4,1-29 4,4-18-4,0-34 0,4-11 4,1-28-4,-3-26 0,2-26 0,-4-21-4,0-19 0,-6-15 0,1-5 0,1-3-4,-1 6 4,-1 7 0,2 16-5,-1 13 9,3 7-4,2 14-4,0 8 8,4 4-4,5 6 0,11 3 0,10 5 8,16 5-8,17 10 0,20 9 0,20 4-4,24 8 4,25 3 0,25 3 0,24 2 0,22 0 0,26 3 4,21-3 0,47 3 4,-7 2-8,15 3 8,7 3-4,0 2 0,-7 3 0,-17 5-4,-18 0 4,-47 0 0,-3 2-4,-26-2 4,-26 3 0,-25-3-4,-21 0 8,-19 0-4,-16-3 0,-18 3 4,-17 0-4,-19 3 4,-14 5 0,-15 5-4,-11 2 4,-9 6 0,-10 10 4,-7 3 0,-5 13 0,-4 8 0,3 15 4,-8 14-3,6 12 3,-3 14-4,4 15 4,-2 16-8,5 13 4,-1 2-4,5 6 0,4-1 0,3 1 0,-1-11 0,3-12-4,0-14 0,-1-16 0,1-12-8,-3-22-12,1-17-25,-10-24-124,3-16 0,-13-18-20,-2-13-4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5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285,'-4'-18'166,"4"18"3,8-8-20,10 10-97,-3-4-28,9 2-8,0 0-8,8 8 1,1-6-5,2 3-4,-1 3 4,-5 0-8,-8 2 4,-8 6-4,-8-3 8,-10 3-13,-8-1 14,-11 4-10,-4-1 5,-2-5 0,-1 3 0,3-6 0,2 1 5,4-4-5,7-1 0,6-6 4,9 0-4,9 0 0,6 0 0,5-6 0,6 6-4,4-2 4,5 2 0,2 8 0,-2 2 0,-3 3 0,-3 8 0,-6 2 4,-7 6 0,-10 2 4,-10 1 0,-7-4 0,-9 1 4,-6-5-4,-8-9 0,1-2 4,-4-8-8,2-5 0,5 0-12,2-10-20,13 5-125,-1-8-12,16 13-13,0-21-7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5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5-4 217,'0'10'157,"0"-10"4,-7 13-20,1 3-84,-10-14-17,5 9-20,-8-6 0,1 0-12,-1-5 4,-3 8-8,-2-8 0,0 0 0,0 3-4,4-3 4,3 0-4,1 5 0,3-2 0,2 2 0,11-5 0,-13 10 0,13-10 4,-11 18-4,5-7 4,-1 2 0,-1 0 4,1 3 1,-4-1-1,2 1 0,1 0-4,-1-3 4,4 0-4,1-3 0,4-10-4,2 11 4,9-11 0,2 0-4,9 0 0,4-3 0,5 3 4,4 0-4,2 3 0,2 4 0,-4 6 0,-4 0 0,-3 6 0,-8 4 0,-7 3-4,-7 6 4,-12-1 0,-7-2 0,-7-1 0,-8-2 4,-5-2-4,0-9 0,-4-4 4,4-6-4,5-5-8,4-8-4,11 6-20,2-11-122,13 0-11,7-8-12,11 0-8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4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3 64,'0'0'145,"0"0"-8,16-3-28,-1 1-17,13 4-19,7-10-21,24 8-12,11-7 1,26 1-13,20-7-4,28 3-4,20-8 0,28 2-4,57-2-4,-11 2-3,20 3-1,12 0-8,3 3 4,0-1-4,-13 6 0,-15 0 0,-60 5-8,1-8-13,-36 13-59,-36-10-73,-40 5-12,-34-8-8,-30 5-9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3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0 209,'-9'7'165,"9"-7"4,9-5-32,6 10-60,-15-5-29,27-5-20,-10 3-8,5 2-8,2 0 1,2 0-9,-2 2 4,-2 3-4,-2 1-4,-5 4 0,-6 0 4,-5 6-4,-6 2 4,-7 1-4,-8-1 0,-5 3 0,-4 0 4,-7 2 0,0 1-4,-2-4 0,2-1 0,5-1 4,4-5 0,4-3 0,7-4 0,13-6 4,0 0-4,0 0 4,11 0-4,9 0 0,6-6 0,7 1 0,6 0 0,7-3 0,6 3 0,-1-3 0,1 0 0,-2 0 0,-4 3-4,-7 0 4,-4 2-8,-11 1 0,-6 2-12,-10-3-32,-8 3-117,-10 5-5,-4 1-19,-7-4-8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1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225,'13'-10'161,"-13"10"0,0 0-16,0 0-84,5 8-25,-5 2-8,4 8-4,-4 1 0,7 9 1,-7-4-5,6 10 0,-6-3-4,5 0-4,-5 1 0,0-4 0,0-2-4,-5-10-4,5-3-4,0-13-8,0 0-12,-2-8-113,6-7-32,-4-9-4,7 1-24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1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56 132,'-17'2'153,"17"-2"1,0 0-38,0 0-35,8-2-25,10 2-15,-3-5-5,13 5-16,5-11-4,6 11 0,2-7-4,3 2-4,1 0-24,-10-6-89,2 6-48,-4 0-12,-12 0 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3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8 9 124,'9'0'161,"-9"0"5,8-5-9,-8 5-73,0 0-27,-11-8-25,11 8-12,-21 0-4,5 5-4,-6-5-4,3 6 0,-7-4-4,2 1 0,0-1-4,0 4 0,4-4 4,2-2-4,5 3 0,2-3 0,3 0 0,8 0 0,-11 0 0,11 0 0,0 0 0,-7 0 0,7 0 0,0 0 0,-11 13 0,11-13 0,-8 13 0,3-3 0,1 1 0,-3-1 0,1 3 0,1 3 0,-1-6 0,1 6 4,3-8-4,2 2 0,0-10 0,2 13 0,-2-13 4,16 0-4,-3 0 0,2-5 0,5 0 4,2 0-4,2-3 0,0 3 0,4-1 0,-2 6 0,3-2 0,-1 4 0,-2 6 0,-2 3 0,-4 2 0,0 5 0,-3 5 0,-6 6 0,-2 5 0,-5 0 0,-4 5 0,0-2 0,-4 2 0,-5-3 4,-2-2-4,-4-3 0,-3-4 5,-1-1-5,-5-6 4,0-1-4,-3-9 4,-1-2-4,0-5 4,1-3 0,1-8-8,2 0 8,0-5-4,4-3 0,3 3-4,2-2-4,8 4-25,-6-5-120,13 9 4,0-6-24,0 13-4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7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6 144,'-9'2'162,"9"-2"-9,0 0 8,-2-15-97,13 18-7,-11-3-25,24-6-8,-7 1-8,5 5 0,0-5-4,2 5-4,-2 0 0,0 3 0,-5 2-4,-2 3 0,-10 2-4,-5 3 0,-5 0 0,-3 0 5,-8 0-1,-3 2-4,-3-2 4,2 0-4,-2-2 4,5-1 0,2-5 0,2 3 0,6-5-4,7-3 0,0 0 0,7 0 0,4-3 4,4-2-8,4 2 4,3 3 0,4 0 0,1 5 0,-3 3 0,0 3 0,0-1 0,-5 8 4,-6 0-4,-2 3 4,-11 0-4,-4 2 4,-9-2 0,-5 0 4,-10-1 0,-2-7 0,-3-2-4,-2-3 4,2-8 0,5 0-8,6-8 0,2-5-16,20 13-109,-6-21-32,12 11-16,3-1-8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6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32 173,'22'-16'165,"-15"11"-12,-7 5-4,0-13-93,0 13-11,-7 0-21,-1 5-8,-8-2-4,-3 4-4,-8-1 0,1 2-4,-2-3 0,2 0 0,-1 0 0,6-5-4,3 0 0,5 0 0,4 0 4,9 0-4,-11 5-4,11-5 4,-8 11 0,3 2 0,1 0 0,0 2 4,-3 1-4,3 2 0,-3-2 8,0-1-8,3 1 8,2-6-8,2-10 8,0 16-4,0-16 4,15 3-8,-4-6-4,7 0 8,3-2-4,3 3 4,3-4-8,1 6 4,0 0 0,-1 0 0,-3 11 0,-2-1 0,-3 8 4,-6 1-4,-2 2 4,-6 2 1,-5 3-5,-7 0 4,-4-3-4,-4-2 0,-5-5 0,-2-3 4,-4-3-4,2-5 0,2-5 0,0-5-8,7 5-13,-2-10-83,17 10-45,-5-16-12,16 8-9,2 1-7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6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75 112,'-11'-3'141,"11"3"-4,-3-13 0,3 13-76,9-10-21,4 4-12,-6-4-4,10 5-4,-1-6 0,8 3-3,-5 3-1,8 5-4,-8-5-4,5 10 0,-2 6 0,-2 2-4,-5 5 4,-6 5-8,-5 6 4,-4 8 0,-4-1 0,-9 3 0,-7 3 0,-6 0 0,-7-3-8,-2-3 8,-2-7-4,-2-8 0,-1-11 0,3-4 0,9-14 4,4-3-4,9-4 0,6-4 0,9-1 0,9 1 0,6 1 0,7 5 4,4 0 0,2 8 0,5-3 4,0 8 0,-3 0-4,3 3 4,-7 4 1,-2 1-14,0 5-19,-8-8-117,1 3-8,-2-8-16,-4 3-4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2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1 294,'0'10'157,"19"-5"-4,5-8-8,5-4-117,8 2-20,7 2-133,-1 1-16,-6-3-16,5 2-8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32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12,'0'0'153,"0"0"4,0 0-20,0 0-52,24 15-9,-13-20-27,17 12-13,-2-7-16,9 0-4,2 0-4,4 0-4,-1-2-12,-3-3-24,0 5-113,-11 0-4,-9 5-20,-17-5-4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26:47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23 144,'-41'18'137,"45"-5"-4,9-3 8,20-2-121,24 5 13,19-8-5,34 3 4,25-13 0,35 5 9,29-10-5,37 4-8,21-4-4,29 2-4,46-5 0,-6 5-3,12-2-5,38-1 0,-18-2 0,6-2-4,1-4-4,-9 1 0,-46 2-4,5 1 0,-45 2-4,-67 2-16,-28 11-25,-59 0-120,-55 0 0,-48 3-20,-39-3-1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36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5 249,'-7'8'157,"12"5"4,3-16-44,12 11-60,-5-13-21,11 5-16,-2-3-4,7 1-8,-3-3 0,-1-1-12,-1 9-36,-7-3-105,-5 0-8,-3 0-16,-11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9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597 88,'0'0'157,"0"0"-8,0 0 4,0 0-76,-5 13-25,-1 6-20,6 12-7,-4 8-5,4 16 4,-9 7-12,4 14 0,-1 0-4,1 7-4,1 1 0,2-1 0,-2-10 0,4-2-4,0-14 4,0-7 0,2-14 0,2-7 0,-2-11 0,-2-18-4,0 0 4,11-16-4,-6-12 4,1-11-4,1-11-4,-1-10 0,3-8 0,-2-10-4,1-6 0,-1-4 0,2 2 0,-5-3 4,0 6-4,1 4 8,-1 6-4,-4 11 8,7 4-4,-3 3 4,2 6-4,3 2 0,7 0 4,1 3-4,7 5 0,7-1-4,4 7 4,6 4 0,7 5 0,9 6 0,10 5 4,12 0-4,13 5 0,10 0 0,12 1 4,8 1-4,11 4 4,9-1-4,5 0 4,1 3-4,1-5 4,-3 5-4,0 0 4,-8 0-4,-12 0 4,-12 0-4,-16 0 0,-17 0 0,-18 0 0,-17 5 0,-13-5 0,-13 0 0,-9 6 0,-11-6 0,4 10 0,-8 1 4,-3 4-4,-2 6 8,-4 10-8,-2 6 8,-5 7-4,3 11 4,-5 8-4,4 7 4,-1 8-3,6 11-1,2 2 4,4 3-4,5 3-4,2-3-4,0-8 4,0-3-4,0-10-4,-2-13-21,4-5-128,-9-11-12,-3-7-12,-8-11-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7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49 225,'-9'-5'169,"9"5"0,0 0-8,0 0-96,9 15-29,-5-7-12,5 13-4,0-5-3,4 7-9,0-4 8,2-1-12,0-5 8,3-3-12,-1-7 8,1-3 0,-5-11 0,0-2 4,-6-5-8,-3-3 8,-4-7-12,0-4 8,-4-7-8,-3-5 4,-2-1 0,1 1-8,-3-3 4,2 3 0,2-1 0,1 6 0,1 5 0,5 8 0,0 5 0,5 1 0,6 4 0,6 3-4,5-3 8,9 3-4,6-2 4,9-1 0,10 0-4,5-2 4,7 2 0,6-2 0,5 2-4,-3 1 0,-1 2-8,-12 0-12,-2 13-52,-17-6-93,-11 6-9,-16 0-11,-17 0-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4 140,'-22'18'182,"16"-8"-1,6-10-12,-5 21-68,5-21-37,11 3-28,2-6-7,11 3-9,3 0-8,5-5-8,-1 0 4,4-3-12,0 5-8,-7-7-20,5 10-125,-16-8-13,-8 8-11,-9 0-1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47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20,'11'5'145,"9"-5"-8,6 7-40,7-12-29,19 10-3,7-10-25,22 8 0,8-8-3,22 5-9,14-8-8,19 8 0,15-3 0,18 3-4,6 3 0,12 2-7,1 3-1,-4 0-4,-8-1 4,-10 3-4,-19-4 0,-17-1 0,-20-5 0,-25 0-4,-18-3 0,-19-2-4,-16 0-8,-16-8-17,-5 8-116,-19 5-16,9-13-12,-9 13-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36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306,'-7'8'169,"12"4"0,5-12-20,12 8-113,2-8-12,9 0-8,-1 0-12,1-5-32,4 5-117,-9-8-12,1 1-12,-8-3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3:03.9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73,'7'-8'173,"-7"8"-4,6 13-16,-1 3-56,-5-6-65,6 11-8,-1-5 0,1 4-4,-1-1-3,1-1-5,-2-5-4,3 0 0,-7-13-4,4 13 0,-4-13 0,0 0-4,0-13 4,-4 3-4,2-6 0,-3-2 0,5-3 0,0 3 0,0-3 0,5 5 0,4 0 0,4 3-4,0 6 4,4-1 0,3 8 0,0 0 0,-3 5 0,1 3-4,-3 2 4,-4 6 0,-3-1 0,-3 1-8,-1 2-8,-4-7-13,5 10-83,-5-21-49,0 13-17,0-13-3,13-5-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2:00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6 32,'0'0'145,"14"-13"16,1 13-12,2 0-69,5-5-31,22 5-13,-1-13 0,25 10 4,6-12-11,25 7-5,12-10 0,18 4-4,13-4 0,15 3-8,9-6 0,9 5 1,1-2-5,-3 2 0,-9 0-4,-9 3 0,-18 3 0,-17 0-8,-19 2-4,-25-3-17,-12 3-136,-27 1-4,-15-1-20,-22 8-1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7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06 253,'-7'-11'173,"7"11"-3,-2-16-13,11 16-101,-7-15-24,11 7-12,2-5-3,7 3-5,2-4-4,5 7 0,-5-1 0,2 5-4,0 3 0,-6 5 0,-7 6-4,-4 5 0,-9 2 0,0 3 0,-11 5 0,-5-3 0,-3 1 0,-1-1 0,-4-5 0,2 1 0,0-6 0,1 0 0,3-5 0,3-1 0,6-1 0,9-6 0,0 0 0,0 0 0,9 7 0,6-7 0,3 0 0,6 0 0,2 0 0,0 3 0,0 5 0,0 2 4,-4 3-4,0 3 0,-4 7 0,-5-2-8,-7 5 4,-1-2-4,-8-1 8,-5 1-4,-5-6 4,-3-2-4,-8-6 8,0 1 0,-4-6 4,2 0-4,-1-5 0,6 0 0,-1 0-4,2-5 0,7 2-4,4-5-12,9 8-45,0 0-104,0 0-8,-2-10-16,2 10-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6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0 108,'0'0'153,"0"0"8,0 0-8,0 0-80,-4 10-25,-5 1-16,5 12-7,-7-4-1,2 12-4,-6 0-4,6 14 4,-6-6-4,6 8 0,1 0-3,3 0-1,5-3-8,7 0-4,6-7 4,9-3-8,4-11 8,8-2-8,6-11 4,3-4-8,3-9 12,-1-7 4,-6-6-4,-4-5 4,-9-5-4,-11-3 8,-15 1-12,-8-4 8,-14 9-4,-11 2-4,-6 5 0,-4 11-4,-1 8 4,-1 7-4,6 11 0,8 5-8,14 8-16,4-13-57,17 10-80,9-7-16,13-6-9,5-8-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1:54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6 322,'-13'30'189,"13"-30"-28,4 11 4,-4-11-133,24 0-7,-2-8-9,8 0-16,7 8-69,-7-10-92,1 2 0,-5-5-32,-7 3 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37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64 225,'0'-11'169,"0"11"-4,7-10-4,-5-3-104,9 13-25,-11 0-4,20-13-8,-7 5 1,9 3-9,-3 2 0,5 3-4,-2 0-4,2 8 0,-4 2 0,-3 6 0,-8 5-4,-5 2 0,-8 6 0,-5 2 0,-8 3 4,-5 3-8,-7-4 8,-1 4-8,-3-3 4,3-3 0,3-5 0,6-7 0,1-6 0,7-8 0,13-5 0,-7-8 0,12-5 0,3 0 0,5-5 0,3 2 0,-1 3 0,0 3 0,3 2 0,-3 5 0,-4 3 0,2 5 0,-4 6 0,2 2 0,-3 2-4,8 4 4,-1-1 0,5-2 0,4-3 4,4-3-4,5-7 4,4-6 0,4-7 0,3-6 0,-2-7 0,1-1 0,-3-5 0,-8 3-4,-5 0-4,-8-3-16,-1 11-137,-18 0-8,0 10-21,-9-2 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37.1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118 169,'-10'-18'169,"10"7"-16,0-2 0,0-5-97,17 10-15,-4-7-17,15 7-4,-4-5-4,7 8 0,-3-3-4,5 8-4,-10 0 0,-1 8-4,-7-1 0,-4 9 0,-11 2-4,0 3 0,-11 0 0,-2 0 4,-4 0-4,-3-1 0,-3-4 4,3-6-4,0 1 0,3-6 4,4 0-4,4-5 0,9 0 0,0 0 0,7-13 0,4 8 0,2 2 0,4-2 0,3 5 0,-1 0 0,-1 11 4,-1-1-8,-2 3 8,-4 3-8,-2 4 4,-9 4 0,-2-1 0,-9 1 0,-4-1-4,-5 3 8,-6-2-8,0-6 8,-5 0-4,3-8 0,0-2-4,2-8-8,6 0-8,-2-13-113,16 0-20,4-5-16,10-3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18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9 285,'0'0'170,"0"0"-1,11 7-20,-11-7-113,20-7-12,-7-1-4,6 5 0,-1-5 1,3 3-5,-3-3-4,3 6 0,-1-4 0,0 1-8,1 5-4,-1-5-8,4 5-12,-9-8-49,7 8-100,-5-5 4,2 2-28,-6-2 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17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 197,'0'0'173,"0"0"0,0 0-20,13-8-72,7 8-45,-5-5-4,11 5-4,-2-11-7,7 6 3,2-3-8,2 3 0,2-3-12,-5 0-4,1 6-20,-7-11-41,-2 13-104,-4-5-8,-5 5-12,-15 0-1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16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50 209,'0'0'157,"8"-6"-4,-8 6-16,0 0-109,0 0-8,-8-5 0,8 5-7,-7 0 3,7 0-4,-13-5 0,6 5 0,-6-3 0,5 3-4,-3 0-4,0-2 0,-2 2 0,2-6-4,2 4 0,3-1 0,6 3 0,-11-8 0,11 8 0,0 0 0,-9-10-4,9 10 4,0 0 0,0 0 0,0 0 0,-9 5 0,9-5 0,-4 16 4,4-16-4,-7 18 4,3-7-4,2 2 4,-3-3 0,3 0-4,2 1 4,-2-1 0,2-10 0,0 16-4,0-16 4,6 10 0,-6-10 0,11 8-4,-2-8 0,2 0 0,2 0 4,0 0-4,3-2 0,-1 2 0,0 0 0,3 0 0,-3 7 0,2 4 0,-4 5-4,-2 2 4,-2 3 0,-2 2 0,-3 1-4,-4-1 4,0-2 0,0-3 0,-9-2 0,3-3 4,-3-5-4,0 0 4,-4-8 0,-2 2 0,2-2-4,-3-5 4,1 0-4,0 0 0,4-1-4,-2-4-16,13 10-80,0 0-57,0-13-13,0 13-7,11-8-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3T17:05:15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82 261,'5'-10'169,"-5"10"5,13-18-17,9 15-109,-14-10-12,16 5-12,-4-2-3,6 2-9,-2 0 0,2 5-8,1 3 0,-3 8 0,-5 3 0,-1 7-4,-7 5 0,-3 4 0,-5 4 4,-3 3-4,-5 2 0,-6-2 0,-2 3 4,-6-1-8,-1-2 4,-6-3-4,-3 1 0,-1-9 0,-1 1 0,1-9 4,-1-4-4,5-6 0,0-5 4,6-10 0,5-1 0,2-5-4,8 1 4,5-3 0,2 2 0,7 0 0,2 3 0,4 3 0,1 2 0,3 3 0,1 5 0,0 0 0,-1 5 0,3 0 4,-2 6-4,-1 2 4,1 2 0,-3 4-4,3-4 4,-2 1 0,1-3 0,-1 0 0,1-5 0,3-3 0,0-5 0,-2 0 0,-1-5-4,1-6 0,0 1-8,-5-8-12,7 7-41,-9-10-100,2 3-8,-4-5-16,0 2-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E96DE0-B7D4-4019-9B10-9A069DE04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1</Words>
  <Characters>2405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45</Company>
  <LinksUpToDate>false</LinksUpToDate>
  <CharactersWithSpaces>2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D45</dc:creator>
  <cp:keywords/>
  <dc:description/>
  <cp:lastModifiedBy>Kelly Skehill</cp:lastModifiedBy>
  <cp:revision>2</cp:revision>
  <cp:lastPrinted>2012-01-11T02:50:00Z</cp:lastPrinted>
  <dcterms:created xsi:type="dcterms:W3CDTF">2013-02-13T17:59:00Z</dcterms:created>
  <dcterms:modified xsi:type="dcterms:W3CDTF">2013-02-13T17:59:00Z</dcterms:modified>
</cp:coreProperties>
</file>